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794EC" w14:textId="77777777" w:rsidR="007F145E" w:rsidRPr="007F145E" w:rsidRDefault="007F145E" w:rsidP="007F145E">
      <w:pPr>
        <w:spacing w:line="360" w:lineRule="auto"/>
        <w:jc w:val="center"/>
        <w:rPr>
          <w:rFonts w:ascii="宋体" w:hAnsi="宋体" w:cs="Times New Roman"/>
          <w:sz w:val="52"/>
          <w:szCs w:val="52"/>
        </w:rPr>
      </w:pPr>
    </w:p>
    <w:p w14:paraId="13991E45" w14:textId="77777777" w:rsidR="007F145E" w:rsidRPr="007F145E" w:rsidRDefault="007F145E" w:rsidP="007F145E">
      <w:pPr>
        <w:spacing w:line="360" w:lineRule="auto"/>
        <w:jc w:val="center"/>
        <w:rPr>
          <w:rFonts w:ascii="宋体" w:hAnsi="宋体" w:cs="Times New Roman"/>
          <w:sz w:val="52"/>
          <w:szCs w:val="52"/>
        </w:rPr>
      </w:pPr>
      <w:bookmarkStart w:id="0" w:name="_Hlk93264166"/>
      <w:r w:rsidRPr="007F145E">
        <w:rPr>
          <w:rFonts w:ascii="宋体" w:hAnsi="宋体" w:cs="Times New Roman" w:hint="eastAsia"/>
          <w:sz w:val="52"/>
          <w:szCs w:val="52"/>
        </w:rPr>
        <w:t>基于嵌入式系统的运动控制器设计</w:t>
      </w:r>
    </w:p>
    <w:bookmarkEnd w:id="0"/>
    <w:p w14:paraId="742AEC58" w14:textId="77777777" w:rsidR="007F145E" w:rsidRPr="007F145E" w:rsidRDefault="007F145E" w:rsidP="007F145E">
      <w:pPr>
        <w:spacing w:line="360" w:lineRule="auto"/>
        <w:jc w:val="center"/>
        <w:rPr>
          <w:rFonts w:ascii="宋体" w:hAnsi="宋体" w:cs="Times New Roman"/>
          <w:sz w:val="52"/>
          <w:szCs w:val="52"/>
        </w:rPr>
      </w:pPr>
      <w:r w:rsidRPr="007F145E">
        <w:rPr>
          <w:rFonts w:ascii="宋体" w:hAnsi="宋体" w:cs="Times New Roman" w:hint="eastAsia"/>
          <w:sz w:val="52"/>
          <w:szCs w:val="52"/>
        </w:rPr>
        <w:t>课程实习报告</w:t>
      </w:r>
    </w:p>
    <w:p w14:paraId="2DB9DD69" w14:textId="77777777" w:rsidR="007F145E" w:rsidRPr="007F145E" w:rsidRDefault="007F145E" w:rsidP="007F145E">
      <w:pPr>
        <w:spacing w:line="360" w:lineRule="auto"/>
        <w:ind w:firstLineChars="200" w:firstLine="480"/>
        <w:rPr>
          <w:rFonts w:ascii="宋体" w:hAnsi="宋体" w:cs="Times New Roman"/>
          <w:sz w:val="52"/>
          <w:szCs w:val="52"/>
        </w:rPr>
      </w:pPr>
      <w:r w:rsidRPr="007F145E">
        <w:rPr>
          <w:rFonts w:cs="Times New Roman" w:hint="eastAsia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0706075A" wp14:editId="0D54AA51">
            <wp:simplePos x="0" y="0"/>
            <wp:positionH relativeFrom="margin">
              <wp:align>center</wp:align>
            </wp:positionH>
            <wp:positionV relativeFrom="paragraph">
              <wp:posOffset>543378</wp:posOffset>
            </wp:positionV>
            <wp:extent cx="2839085" cy="2836545"/>
            <wp:effectExtent l="0" t="0" r="0" b="1905"/>
            <wp:wrapSquare wrapText="bothSides"/>
            <wp:docPr id="29" name="图片 29" descr="Macintosh HD:Users:nwsuafer:Desktop:xiaobiaof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Macintosh HD:Users:nwsuafer:Desktop:xiaobiaofu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2836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6FDF48" w14:textId="77777777" w:rsidR="007F145E" w:rsidRPr="007F145E" w:rsidRDefault="007F145E" w:rsidP="007F145E">
      <w:pPr>
        <w:spacing w:line="360" w:lineRule="auto"/>
        <w:ind w:firstLineChars="200" w:firstLine="1040"/>
        <w:rPr>
          <w:rFonts w:ascii="宋体" w:hAnsi="宋体" w:cs="Times New Roman"/>
          <w:sz w:val="52"/>
          <w:szCs w:val="52"/>
        </w:rPr>
      </w:pPr>
    </w:p>
    <w:p w14:paraId="34D5BAB4" w14:textId="77777777" w:rsidR="007F145E" w:rsidRPr="007F145E" w:rsidRDefault="007F145E" w:rsidP="007F145E">
      <w:pPr>
        <w:spacing w:line="360" w:lineRule="auto"/>
        <w:ind w:firstLineChars="200" w:firstLine="1040"/>
        <w:rPr>
          <w:rFonts w:ascii="宋体" w:hAnsi="宋体" w:cs="Times New Roman"/>
          <w:sz w:val="52"/>
          <w:szCs w:val="52"/>
        </w:rPr>
      </w:pPr>
    </w:p>
    <w:p w14:paraId="0668544D" w14:textId="77777777" w:rsidR="007F145E" w:rsidRPr="007F145E" w:rsidRDefault="007F145E" w:rsidP="007F145E">
      <w:pPr>
        <w:spacing w:line="360" w:lineRule="auto"/>
        <w:ind w:firstLineChars="200" w:firstLine="1040"/>
        <w:rPr>
          <w:rFonts w:ascii="宋体" w:hAnsi="宋体" w:cs="Times New Roman"/>
          <w:sz w:val="52"/>
          <w:szCs w:val="52"/>
        </w:rPr>
      </w:pPr>
    </w:p>
    <w:p w14:paraId="6B76B755" w14:textId="77777777" w:rsidR="007F145E" w:rsidRPr="007F145E" w:rsidRDefault="007F145E" w:rsidP="007F145E">
      <w:pPr>
        <w:spacing w:line="360" w:lineRule="auto"/>
        <w:ind w:firstLineChars="200" w:firstLine="1040"/>
        <w:rPr>
          <w:rFonts w:ascii="宋体" w:hAnsi="宋体" w:cs="Times New Roman"/>
          <w:sz w:val="52"/>
          <w:szCs w:val="52"/>
        </w:rPr>
      </w:pPr>
    </w:p>
    <w:p w14:paraId="44641BE9" w14:textId="77777777" w:rsidR="007F145E" w:rsidRPr="007F145E" w:rsidRDefault="007F145E" w:rsidP="007F145E">
      <w:pPr>
        <w:spacing w:line="360" w:lineRule="auto"/>
        <w:ind w:firstLineChars="200" w:firstLine="960"/>
        <w:rPr>
          <w:rFonts w:ascii="宋体" w:hAnsi="宋体" w:cs="Times New Roman"/>
          <w:sz w:val="48"/>
          <w:szCs w:val="48"/>
        </w:rPr>
      </w:pPr>
    </w:p>
    <w:p w14:paraId="4F8F8000" w14:textId="77777777" w:rsidR="007F145E" w:rsidRPr="007F145E" w:rsidRDefault="007F145E" w:rsidP="007F145E">
      <w:pPr>
        <w:spacing w:line="360" w:lineRule="auto"/>
        <w:ind w:firstLineChars="200" w:firstLine="960"/>
        <w:rPr>
          <w:rFonts w:ascii="宋体" w:hAnsi="宋体" w:cs="Times New Roman"/>
          <w:sz w:val="48"/>
          <w:szCs w:val="48"/>
        </w:rPr>
      </w:pPr>
    </w:p>
    <w:p w14:paraId="4F2E6F58" w14:textId="598BB17E" w:rsidR="007F145E" w:rsidRPr="007F145E" w:rsidRDefault="007F145E" w:rsidP="007F145E">
      <w:pPr>
        <w:spacing w:line="360" w:lineRule="auto"/>
        <w:ind w:firstLineChars="800" w:firstLine="2249"/>
        <w:rPr>
          <w:rFonts w:ascii="宋体" w:hAnsi="宋体" w:cs="Times New Roman"/>
          <w:b/>
          <w:bCs/>
          <w:sz w:val="28"/>
          <w:szCs w:val="28"/>
        </w:rPr>
      </w:pPr>
      <w:r w:rsidRPr="007F145E">
        <w:rPr>
          <w:rFonts w:ascii="宋体" w:hAnsi="宋体" w:cs="Arial" w:hint="eastAsia"/>
          <w:b/>
          <w:bCs/>
          <w:sz w:val="28"/>
          <w:szCs w:val="28"/>
        </w:rPr>
        <w:t>班    级：</w:t>
      </w:r>
      <w:r w:rsidRPr="007F145E">
        <w:rPr>
          <w:rFonts w:ascii="宋体" w:hAnsi="宋体" w:cs="Arial" w:hint="eastAsia"/>
          <w:b/>
          <w:bCs/>
          <w:sz w:val="28"/>
          <w:szCs w:val="28"/>
          <w:u w:val="single"/>
        </w:rPr>
        <w:t xml:space="preserve">   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Arial" w:hint="eastAsia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Times New Roman"/>
          <w:b/>
          <w:bCs/>
          <w:sz w:val="28"/>
          <w:szCs w:val="28"/>
          <w:u w:val="single"/>
        </w:rPr>
        <w:t xml:space="preserve">      </w:t>
      </w:r>
      <w:r w:rsidRPr="007F145E">
        <w:rPr>
          <w:rFonts w:ascii="宋体" w:hAnsi="宋体" w:cs="Times New Roman" w:hint="eastAsia"/>
          <w:b/>
          <w:bCs/>
          <w:sz w:val="28"/>
          <w:szCs w:val="28"/>
          <w:u w:val="single"/>
        </w:rPr>
        <w:t xml:space="preserve"> </w:t>
      </w:r>
    </w:p>
    <w:p w14:paraId="437259A9" w14:textId="5F25187F" w:rsidR="007F145E" w:rsidRPr="007F145E" w:rsidRDefault="007F145E" w:rsidP="007F145E">
      <w:pPr>
        <w:spacing w:line="360" w:lineRule="auto"/>
        <w:ind w:firstLineChars="800" w:firstLine="2249"/>
        <w:rPr>
          <w:rFonts w:ascii="宋体" w:hAnsi="宋体" w:cs="Times New Roman"/>
          <w:b/>
          <w:bCs/>
          <w:sz w:val="28"/>
          <w:szCs w:val="28"/>
          <w:u w:val="single"/>
        </w:rPr>
      </w:pPr>
      <w:r w:rsidRPr="007F145E">
        <w:rPr>
          <w:rFonts w:ascii="宋体" w:hAnsi="宋体" w:cs="Arial" w:hint="eastAsia"/>
          <w:b/>
          <w:bCs/>
          <w:sz w:val="28"/>
          <w:szCs w:val="28"/>
        </w:rPr>
        <w:t>学    号：</w:t>
      </w:r>
      <w:r w:rsidRPr="007F145E">
        <w:rPr>
          <w:rFonts w:ascii="宋体" w:hAnsi="宋体" w:cs="Arial" w:hint="eastAsia"/>
          <w:b/>
          <w:bCs/>
          <w:sz w:val="28"/>
          <w:szCs w:val="28"/>
          <w:u w:val="single"/>
        </w:rPr>
        <w:t xml:space="preserve"> 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="00B02FF7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Arial" w:hint="eastAsia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Times New Roman" w:hint="eastAsia"/>
          <w:b/>
          <w:bCs/>
          <w:sz w:val="28"/>
          <w:szCs w:val="28"/>
          <w:u w:val="single"/>
        </w:rPr>
        <w:t xml:space="preserve"> </w:t>
      </w:r>
      <w:r w:rsidRPr="007F145E">
        <w:rPr>
          <w:rFonts w:ascii="宋体" w:hAnsi="宋体" w:cs="Times New Roman"/>
          <w:b/>
          <w:bCs/>
          <w:sz w:val="28"/>
          <w:szCs w:val="28"/>
          <w:u w:val="single"/>
        </w:rPr>
        <w:t xml:space="preserve"> </w:t>
      </w:r>
    </w:p>
    <w:p w14:paraId="14E6884E" w14:textId="2D29A54B" w:rsidR="007F145E" w:rsidRPr="007F145E" w:rsidRDefault="007F145E" w:rsidP="007F145E">
      <w:pPr>
        <w:spacing w:line="360" w:lineRule="auto"/>
        <w:ind w:firstLineChars="800" w:firstLine="2249"/>
        <w:rPr>
          <w:rFonts w:ascii="宋体" w:hAnsi="宋体" w:cs="Times New Roman"/>
          <w:b/>
          <w:bCs/>
          <w:sz w:val="28"/>
          <w:szCs w:val="28"/>
          <w:u w:val="single"/>
        </w:rPr>
      </w:pPr>
      <w:r w:rsidRPr="007F145E">
        <w:rPr>
          <w:rFonts w:ascii="宋体" w:hAnsi="宋体" w:cs="Arial" w:hint="eastAsia"/>
          <w:b/>
          <w:bCs/>
          <w:sz w:val="28"/>
          <w:szCs w:val="28"/>
        </w:rPr>
        <w:t>姓    名：</w:t>
      </w:r>
      <w:r w:rsidRPr="007F145E">
        <w:rPr>
          <w:rFonts w:ascii="宋体" w:hAnsi="宋体" w:cs="Arial" w:hint="eastAsia"/>
          <w:b/>
          <w:bCs/>
          <w:sz w:val="28"/>
          <w:szCs w:val="28"/>
          <w:u w:val="single"/>
        </w:rPr>
        <w:t xml:space="preserve">     </w:t>
      </w:r>
      <w:r w:rsidRPr="007F145E">
        <w:rPr>
          <w:rFonts w:ascii="宋体" w:hAnsi="宋体" w:cs="Arial"/>
          <w:b/>
          <w:bCs/>
          <w:sz w:val="28"/>
          <w:szCs w:val="28"/>
          <w:u w:val="single"/>
        </w:rPr>
        <w:t xml:space="preserve">   </w:t>
      </w:r>
      <w:r w:rsidRPr="007F145E">
        <w:rPr>
          <w:rFonts w:ascii="宋体" w:hAnsi="宋体" w:cs="Times New Roman" w:hint="eastAsia"/>
          <w:b/>
          <w:bCs/>
          <w:sz w:val="28"/>
          <w:szCs w:val="28"/>
          <w:u w:val="single"/>
        </w:rPr>
        <w:t xml:space="preserve">    </w:t>
      </w:r>
      <w:r w:rsidRPr="007F145E">
        <w:rPr>
          <w:rFonts w:ascii="宋体" w:hAnsi="宋体" w:cs="Times New Roman"/>
          <w:b/>
          <w:bCs/>
          <w:sz w:val="28"/>
          <w:szCs w:val="28"/>
          <w:u w:val="single"/>
        </w:rPr>
        <w:t xml:space="preserve">  </w:t>
      </w:r>
    </w:p>
    <w:p w14:paraId="6B07DEFE" w14:textId="31B6E9F7" w:rsidR="007F145E" w:rsidRPr="007F145E" w:rsidRDefault="007F145E" w:rsidP="007F145E">
      <w:pPr>
        <w:spacing w:line="360" w:lineRule="auto"/>
        <w:ind w:firstLineChars="800" w:firstLine="2249"/>
        <w:rPr>
          <w:rFonts w:ascii="宋体" w:hAnsi="宋体" w:cs="Times New Roman"/>
          <w:b/>
          <w:bCs/>
          <w:sz w:val="28"/>
          <w:szCs w:val="28"/>
        </w:rPr>
      </w:pPr>
      <w:r w:rsidRPr="007F145E">
        <w:rPr>
          <w:rFonts w:ascii="宋体" w:hAnsi="宋体" w:cs="Times New Roman" w:hint="eastAsia"/>
          <w:b/>
          <w:bCs/>
          <w:sz w:val="28"/>
          <w:szCs w:val="28"/>
        </w:rPr>
        <w:t xml:space="preserve">组 </w:t>
      </w:r>
      <w:r w:rsidRPr="007F145E">
        <w:rPr>
          <w:rFonts w:ascii="宋体" w:hAnsi="宋体" w:cs="Times New Roman"/>
          <w:b/>
          <w:bCs/>
          <w:sz w:val="28"/>
          <w:szCs w:val="28"/>
        </w:rPr>
        <w:t xml:space="preserve">   </w:t>
      </w:r>
      <w:r w:rsidRPr="007F145E">
        <w:rPr>
          <w:rFonts w:ascii="宋体" w:hAnsi="宋体" w:cs="Times New Roman" w:hint="eastAsia"/>
          <w:b/>
          <w:bCs/>
          <w:sz w:val="28"/>
          <w:szCs w:val="28"/>
        </w:rPr>
        <w:t>员：</w:t>
      </w:r>
      <w:r w:rsidRPr="007F145E">
        <w:rPr>
          <w:rFonts w:ascii="宋体" w:hAnsi="宋体" w:cs="Times New Roman" w:hint="eastAsia"/>
          <w:b/>
          <w:bCs/>
          <w:sz w:val="28"/>
          <w:szCs w:val="28"/>
          <w:u w:val="single"/>
        </w:rPr>
        <w:t xml:space="preserve"> </w:t>
      </w:r>
      <w:r w:rsidR="00B02FF7">
        <w:rPr>
          <w:rFonts w:ascii="宋体" w:hAnsi="宋体" w:cs="Times New Roman"/>
          <w:b/>
          <w:bCs/>
          <w:sz w:val="28"/>
          <w:szCs w:val="28"/>
          <w:u w:val="single"/>
        </w:rPr>
        <w:t xml:space="preserve">  </w:t>
      </w:r>
      <w:r w:rsidRPr="007F145E">
        <w:rPr>
          <w:rFonts w:ascii="宋体" w:hAnsi="宋体" w:cs="Times New Roman"/>
          <w:b/>
          <w:bCs/>
          <w:sz w:val="28"/>
          <w:szCs w:val="28"/>
          <w:u w:val="single"/>
        </w:rPr>
        <w:t xml:space="preserve">   </w:t>
      </w:r>
    </w:p>
    <w:p w14:paraId="28029B21" w14:textId="3A40C5D6" w:rsidR="007F145E" w:rsidRDefault="007F145E" w:rsidP="007F145E">
      <w:pPr>
        <w:spacing w:line="300" w:lineRule="auto"/>
        <w:rPr>
          <w:rFonts w:eastAsia="黑体" w:cs="Times New Roman"/>
          <w:sz w:val="32"/>
          <w:szCs w:val="32"/>
        </w:rPr>
      </w:pPr>
    </w:p>
    <w:p w14:paraId="61F287AB" w14:textId="304B9EA9" w:rsidR="007F145E" w:rsidRDefault="007F145E" w:rsidP="007F145E">
      <w:pPr>
        <w:spacing w:line="300" w:lineRule="auto"/>
        <w:rPr>
          <w:rFonts w:eastAsia="黑体" w:cs="Times New Roman"/>
          <w:sz w:val="32"/>
          <w:szCs w:val="32"/>
        </w:rPr>
      </w:pPr>
    </w:p>
    <w:p w14:paraId="601296AE" w14:textId="77777777" w:rsidR="007F145E" w:rsidRPr="007F145E" w:rsidRDefault="007F145E" w:rsidP="007F145E">
      <w:pPr>
        <w:spacing w:line="300" w:lineRule="auto"/>
        <w:rPr>
          <w:rFonts w:eastAsia="黑体" w:cs="Times New Roman"/>
          <w:sz w:val="32"/>
          <w:szCs w:val="32"/>
        </w:rPr>
      </w:pPr>
    </w:p>
    <w:p w14:paraId="56CBA96A" w14:textId="362A6ACC" w:rsidR="00852A55" w:rsidRPr="00A551EC" w:rsidRDefault="00852A55" w:rsidP="00852A55">
      <w:pPr>
        <w:spacing w:line="360" w:lineRule="auto"/>
        <w:ind w:firstLineChars="200" w:firstLine="480"/>
        <w:jc w:val="center"/>
        <w:rPr>
          <w:rFonts w:cs="Times New Roman"/>
          <w:szCs w:val="21"/>
        </w:rPr>
      </w:pPr>
      <w:r w:rsidRPr="00523029">
        <w:rPr>
          <w:rFonts w:cs="Times New Roman" w:hint="eastAsia"/>
          <w:szCs w:val="21"/>
        </w:rPr>
        <w:t>二〇二</w:t>
      </w:r>
      <w:r w:rsidR="007F145E">
        <w:rPr>
          <w:rFonts w:cs="Times New Roman" w:hint="eastAsia"/>
          <w:szCs w:val="21"/>
        </w:rPr>
        <w:t>二</w:t>
      </w:r>
      <w:r w:rsidRPr="00523029">
        <w:rPr>
          <w:rFonts w:cs="Times New Roman" w:hint="eastAsia"/>
          <w:szCs w:val="21"/>
        </w:rPr>
        <w:t>年</w:t>
      </w:r>
      <w:r w:rsidR="007F145E">
        <w:rPr>
          <w:rFonts w:cs="Times New Roman" w:hint="eastAsia"/>
          <w:szCs w:val="21"/>
        </w:rPr>
        <w:t>一</w:t>
      </w:r>
      <w:r w:rsidRPr="00523029">
        <w:rPr>
          <w:rFonts w:cs="Times New Roman" w:hint="eastAsia"/>
          <w:szCs w:val="21"/>
        </w:rPr>
        <w:t>月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927148567"/>
        <w:docPartObj>
          <w:docPartGallery w:val="Table of Contents"/>
          <w:docPartUnique/>
        </w:docPartObj>
      </w:sdtPr>
      <w:sdtEndPr>
        <w:rPr>
          <w:rFonts w:ascii="宋体" w:eastAsia="宋体" w:hAnsi="宋体"/>
          <w:b/>
          <w:bCs/>
          <w:sz w:val="24"/>
        </w:rPr>
      </w:sdtEndPr>
      <w:sdtContent>
        <w:p w14:paraId="278B84F8" w14:textId="48A9E97D" w:rsidR="00AD3E11" w:rsidRPr="00A14145" w:rsidRDefault="00AD3E11" w:rsidP="00A551EC">
          <w:pPr>
            <w:pStyle w:val="TOC"/>
            <w:spacing w:before="624" w:after="624"/>
            <w:jc w:val="center"/>
            <w:rPr>
              <w:rFonts w:ascii="宋体" w:eastAsia="宋体" w:hAnsi="宋体"/>
              <w:b/>
              <w:bCs/>
              <w:color w:val="auto"/>
            </w:rPr>
          </w:pPr>
          <w:r w:rsidRPr="00A14145">
            <w:rPr>
              <w:rFonts w:ascii="宋体" w:eastAsia="宋体" w:hAnsi="宋体"/>
              <w:b/>
              <w:bCs/>
              <w:color w:val="auto"/>
              <w:lang w:val="zh-CN"/>
            </w:rPr>
            <w:t>目录</w:t>
          </w:r>
        </w:p>
        <w:p w14:paraId="4B072E1A" w14:textId="7344981E" w:rsidR="000F6937" w:rsidRDefault="00862F8D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r w:rsidRPr="00A14145">
            <w:rPr>
              <w:rFonts w:ascii="宋体" w:hAnsi="宋体"/>
            </w:rPr>
            <w:fldChar w:fldCharType="begin"/>
          </w:r>
          <w:r w:rsidRPr="00A14145">
            <w:rPr>
              <w:rFonts w:ascii="宋体" w:hAnsi="宋体"/>
            </w:rPr>
            <w:instrText xml:space="preserve"> TOC \o "1-3" \h \z \u </w:instrText>
          </w:r>
          <w:r w:rsidRPr="00A14145">
            <w:rPr>
              <w:rFonts w:ascii="宋体" w:hAnsi="宋体"/>
            </w:rPr>
            <w:fldChar w:fldCharType="separate"/>
          </w:r>
          <w:hyperlink w:anchor="_Toc93659208" w:history="1">
            <w:r w:rsidR="000F6937" w:rsidRPr="00CF1BF3">
              <w:rPr>
                <w:rStyle w:val="ab"/>
                <w:rFonts w:ascii="黑体" w:hAnsi="黑体"/>
                <w:noProof/>
              </w:rPr>
              <w:t>第一章</w:t>
            </w:r>
            <w:r w:rsidR="000F6937" w:rsidRPr="00CF1BF3">
              <w:rPr>
                <w:rStyle w:val="ab"/>
                <w:rFonts w:ascii="黑体" w:hAnsi="黑体"/>
                <w:noProof/>
              </w:rPr>
              <w:t xml:space="preserve"> </w:t>
            </w:r>
            <w:r w:rsidR="000F6937" w:rsidRPr="00CF1BF3">
              <w:rPr>
                <w:rStyle w:val="ab"/>
                <w:rFonts w:ascii="黑体" w:hAnsi="黑体"/>
                <w:noProof/>
              </w:rPr>
              <w:t>实习概述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0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D808385" w14:textId="6723C87B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09" w:history="1">
            <w:r w:rsidR="000F6937" w:rsidRPr="00CF1BF3">
              <w:rPr>
                <w:rStyle w:val="ab"/>
                <w:noProof/>
              </w:rPr>
              <w:t xml:space="preserve">1.1 </w:t>
            </w:r>
            <w:r w:rsidR="000F6937" w:rsidRPr="00CF1BF3">
              <w:rPr>
                <w:rStyle w:val="ab"/>
                <w:noProof/>
              </w:rPr>
              <w:t>实习目标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0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6426A9E" w14:textId="2FF4F7CF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0" w:history="1">
            <w:r w:rsidR="000F6937" w:rsidRPr="00CF1BF3">
              <w:rPr>
                <w:rStyle w:val="ab"/>
                <w:noProof/>
              </w:rPr>
              <w:t xml:space="preserve">1.2 </w:t>
            </w:r>
            <w:r w:rsidR="000F6937" w:rsidRPr="00CF1BF3">
              <w:rPr>
                <w:rStyle w:val="ab"/>
                <w:noProof/>
              </w:rPr>
              <w:t>实习内容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D011F6A" w14:textId="1571ACEE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1" w:history="1">
            <w:r w:rsidR="000F6937" w:rsidRPr="00CF1BF3">
              <w:rPr>
                <w:rStyle w:val="ab"/>
                <w:noProof/>
              </w:rPr>
              <w:t xml:space="preserve">1.3 </w:t>
            </w:r>
            <w:r w:rsidR="000F6937" w:rsidRPr="00CF1BF3">
              <w:rPr>
                <w:rStyle w:val="ab"/>
                <w:noProof/>
              </w:rPr>
              <w:t>实习设备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F1F14A0" w14:textId="36272CDB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2" w:history="1">
            <w:r w:rsidR="000F6937" w:rsidRPr="00CF1BF3">
              <w:rPr>
                <w:rStyle w:val="ab"/>
                <w:noProof/>
              </w:rPr>
              <w:t xml:space="preserve">1.4 </w:t>
            </w:r>
            <w:r w:rsidR="000F6937" w:rsidRPr="00CF1BF3">
              <w:rPr>
                <w:rStyle w:val="ab"/>
                <w:noProof/>
              </w:rPr>
              <w:t>本小组系统特色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667265A" w14:textId="7EBDF1C7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3" w:history="1">
            <w:r w:rsidR="000F6937" w:rsidRPr="00CF1BF3">
              <w:rPr>
                <w:rStyle w:val="ab"/>
                <w:noProof/>
              </w:rPr>
              <w:t xml:space="preserve">1.5 </w:t>
            </w:r>
            <w:r w:rsidR="000F6937" w:rsidRPr="00CF1BF3">
              <w:rPr>
                <w:rStyle w:val="ab"/>
                <w:noProof/>
              </w:rPr>
              <w:t>本人分工（大致）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E371791" w14:textId="3EFF0C10" w:rsidR="000F6937" w:rsidRDefault="00000000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93659214" w:history="1">
            <w:r w:rsidR="000F6937" w:rsidRPr="00CF1BF3">
              <w:rPr>
                <w:rStyle w:val="ab"/>
                <w:rFonts w:ascii="黑体" w:hAnsi="黑体"/>
                <w:noProof/>
              </w:rPr>
              <w:t>第二章</w:t>
            </w:r>
            <w:r w:rsidR="000F6937" w:rsidRPr="00CF1BF3">
              <w:rPr>
                <w:rStyle w:val="ab"/>
                <w:rFonts w:ascii="黑体" w:hAnsi="黑体"/>
                <w:noProof/>
              </w:rPr>
              <w:t xml:space="preserve"> </w:t>
            </w:r>
            <w:r w:rsidR="000F6937" w:rsidRPr="00CF1BF3">
              <w:rPr>
                <w:rStyle w:val="ab"/>
                <w:rFonts w:ascii="黑体" w:hAnsi="黑体"/>
                <w:noProof/>
              </w:rPr>
              <w:t>硬件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229023D1" w14:textId="182E7564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5" w:history="1">
            <w:r w:rsidR="000F6937" w:rsidRPr="00CF1BF3">
              <w:rPr>
                <w:rStyle w:val="ab"/>
                <w:noProof/>
              </w:rPr>
              <w:t xml:space="preserve">2.1 </w:t>
            </w:r>
            <w:r w:rsidR="000F6937" w:rsidRPr="00CF1BF3">
              <w:rPr>
                <w:rStyle w:val="ab"/>
                <w:noProof/>
              </w:rPr>
              <w:t>硬件的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0EBAD26F" w14:textId="05567ACC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6" w:history="1">
            <w:r w:rsidR="000F6937" w:rsidRPr="00CF1BF3">
              <w:rPr>
                <w:rStyle w:val="ab"/>
                <w:noProof/>
              </w:rPr>
              <w:t xml:space="preserve">2.2 </w:t>
            </w:r>
            <w:r w:rsidR="000F6937" w:rsidRPr="00CF1BF3">
              <w:rPr>
                <w:rStyle w:val="ab"/>
                <w:noProof/>
              </w:rPr>
              <w:t>运动控制实验箱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027A712" w14:textId="048C4DC7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7" w:history="1">
            <w:r w:rsidR="000F6937" w:rsidRPr="00CF1BF3">
              <w:rPr>
                <w:rStyle w:val="ab"/>
                <w:noProof/>
              </w:rPr>
              <w:t>2.3 MK</w:t>
            </w:r>
            <w:r w:rsidR="000F6937" w:rsidRPr="00CF1BF3">
              <w:rPr>
                <w:rStyle w:val="ab"/>
                <w:noProof/>
              </w:rPr>
              <w:t>交流伺服电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C412099" w14:textId="6C75AA3C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8" w:history="1">
            <w:r w:rsidR="000F6937" w:rsidRPr="00CF1BF3">
              <w:rPr>
                <w:rStyle w:val="ab"/>
                <w:noProof/>
              </w:rPr>
              <w:t>2.4 EP3L</w:t>
            </w:r>
            <w:r w:rsidR="000F6937" w:rsidRPr="00CF1BF3">
              <w:rPr>
                <w:rStyle w:val="ab"/>
                <w:noProof/>
              </w:rPr>
              <w:t>伺服驱动器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98C7D39" w14:textId="60A7A356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19" w:history="1">
            <w:r w:rsidR="000F6937" w:rsidRPr="00CF1BF3">
              <w:rPr>
                <w:rStyle w:val="ab"/>
                <w:noProof/>
              </w:rPr>
              <w:t xml:space="preserve">2.5 </w:t>
            </w:r>
            <w:r w:rsidR="000F6937" w:rsidRPr="00CF1BF3">
              <w:rPr>
                <w:rStyle w:val="ab"/>
                <w:noProof/>
              </w:rPr>
              <w:t>实习用</w:t>
            </w:r>
            <w:r w:rsidR="000F6937" w:rsidRPr="00CF1BF3">
              <w:rPr>
                <w:rStyle w:val="ab"/>
                <w:noProof/>
              </w:rPr>
              <w:t>51</w:t>
            </w:r>
            <w:r w:rsidR="000F6937" w:rsidRPr="00CF1BF3">
              <w:rPr>
                <w:rStyle w:val="ab"/>
                <w:noProof/>
              </w:rPr>
              <w:t>系统板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1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7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DACE66C" w14:textId="070C06B7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0" w:history="1">
            <w:r w:rsidR="000F6937" w:rsidRPr="00CF1BF3">
              <w:rPr>
                <w:rStyle w:val="ab"/>
                <w:noProof/>
              </w:rPr>
              <w:t xml:space="preserve">2.6 </w:t>
            </w:r>
            <w:r w:rsidR="000F6937" w:rsidRPr="00CF1BF3">
              <w:rPr>
                <w:rStyle w:val="ab"/>
                <w:noProof/>
              </w:rPr>
              <w:t>个人电脑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D109A97" w14:textId="3DB3836C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1" w:history="1">
            <w:r w:rsidR="000F6937" w:rsidRPr="00CF1BF3">
              <w:rPr>
                <w:rStyle w:val="ab"/>
                <w:noProof/>
              </w:rPr>
              <w:t xml:space="preserve">2.7 </w:t>
            </w:r>
            <w:r w:rsidR="000F6937" w:rsidRPr="00CF1BF3">
              <w:rPr>
                <w:rStyle w:val="ab"/>
                <w:noProof/>
              </w:rPr>
              <w:t>遇到的问题及解决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01079F80" w14:textId="398F5E69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2" w:history="1">
            <w:r w:rsidR="000F6937" w:rsidRPr="00CF1BF3">
              <w:rPr>
                <w:rStyle w:val="ab"/>
                <w:noProof/>
              </w:rPr>
              <w:t xml:space="preserve">2.8 </w:t>
            </w:r>
            <w:r w:rsidR="000F6937" w:rsidRPr="00CF1BF3">
              <w:rPr>
                <w:rStyle w:val="ab"/>
                <w:noProof/>
              </w:rPr>
              <w:t>小结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1C7EA2BB" w14:textId="03AF7BB6" w:rsidR="000F6937" w:rsidRDefault="00000000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93659223" w:history="1">
            <w:r w:rsidR="000F6937" w:rsidRPr="00CF1BF3">
              <w:rPr>
                <w:rStyle w:val="ab"/>
                <w:rFonts w:ascii="黑体" w:hAnsi="黑体"/>
                <w:noProof/>
              </w:rPr>
              <w:t>第三章</w:t>
            </w:r>
            <w:r w:rsidR="000F6937" w:rsidRPr="00CF1BF3">
              <w:rPr>
                <w:rStyle w:val="ab"/>
                <w:rFonts w:ascii="黑体" w:hAnsi="黑体"/>
                <w:noProof/>
              </w:rPr>
              <w:t xml:space="preserve"> </w:t>
            </w:r>
            <w:r w:rsidR="000F6937" w:rsidRPr="00CF1BF3">
              <w:rPr>
                <w:rStyle w:val="ab"/>
                <w:rFonts w:ascii="黑体" w:hAnsi="黑体"/>
                <w:noProof/>
              </w:rPr>
              <w:t>软件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135A060" w14:textId="4B2E47DC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4" w:history="1">
            <w:r w:rsidR="000F6937" w:rsidRPr="00CF1BF3">
              <w:rPr>
                <w:rStyle w:val="ab"/>
                <w:noProof/>
              </w:rPr>
              <w:t xml:space="preserve">3.1 </w:t>
            </w:r>
            <w:r w:rsidR="000F6937" w:rsidRPr="00CF1BF3">
              <w:rPr>
                <w:rStyle w:val="ab"/>
                <w:noProof/>
              </w:rPr>
              <w:t>软件的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15649F2" w14:textId="7782AF3F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5" w:history="1">
            <w:r w:rsidR="000F6937" w:rsidRPr="00CF1BF3">
              <w:rPr>
                <w:rStyle w:val="ab"/>
                <w:noProof/>
              </w:rPr>
              <w:t xml:space="preserve">3.2 </w:t>
            </w:r>
            <w:r w:rsidR="000F6937" w:rsidRPr="00CF1BF3">
              <w:rPr>
                <w:rStyle w:val="ab"/>
                <w:noProof/>
              </w:rPr>
              <w:t>人机交互部分</w:t>
            </w:r>
            <w:r w:rsidR="000F6937" w:rsidRPr="00CF1BF3">
              <w:rPr>
                <w:rStyle w:val="ab"/>
                <w:noProof/>
              </w:rPr>
              <w:t>——LCD</w:t>
            </w:r>
            <w:r w:rsidR="000F6937" w:rsidRPr="00CF1BF3">
              <w:rPr>
                <w:rStyle w:val="ab"/>
                <w:noProof/>
              </w:rPr>
              <w:t>显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265F9A96" w14:textId="454ABBC1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6" w:history="1">
            <w:r w:rsidR="000F6937" w:rsidRPr="00CF1BF3">
              <w:rPr>
                <w:rStyle w:val="ab"/>
                <w:noProof/>
              </w:rPr>
              <w:t xml:space="preserve">3.3 </w:t>
            </w:r>
            <w:r w:rsidR="000F6937" w:rsidRPr="00CF1BF3">
              <w:rPr>
                <w:rStyle w:val="ab"/>
                <w:noProof/>
              </w:rPr>
              <w:t>人机交互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键盘输入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CBA45E2" w14:textId="4FC334EA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27" w:history="1">
            <w:r w:rsidR="000F6937" w:rsidRPr="00CF1BF3">
              <w:rPr>
                <w:rStyle w:val="ab"/>
                <w:noProof/>
              </w:rPr>
              <w:t xml:space="preserve">3.4 </w:t>
            </w:r>
            <w:r w:rsidR="000F6937" w:rsidRPr="00CF1BF3">
              <w:rPr>
                <w:rStyle w:val="ab"/>
                <w:noProof/>
              </w:rPr>
              <w:t>运动控制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手动模式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117BD53" w14:textId="22534804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28" w:history="1">
            <w:r w:rsidR="000F6937" w:rsidRPr="00CF1BF3">
              <w:rPr>
                <w:rStyle w:val="ab"/>
                <w:noProof/>
              </w:rPr>
              <w:t xml:space="preserve">3.4.1 </w:t>
            </w:r>
            <w:r w:rsidR="000F6937" w:rsidRPr="00CF1BF3">
              <w:rPr>
                <w:rStyle w:val="ab"/>
                <w:noProof/>
              </w:rPr>
              <w:t>手动模式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16C70B45" w14:textId="21292E42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29" w:history="1">
            <w:r w:rsidR="000F6937" w:rsidRPr="00CF1BF3">
              <w:rPr>
                <w:rStyle w:val="ab"/>
                <w:noProof/>
              </w:rPr>
              <w:t xml:space="preserve">3.4.2 </w:t>
            </w:r>
            <w:r w:rsidR="000F6937" w:rsidRPr="00CF1BF3">
              <w:rPr>
                <w:rStyle w:val="ab"/>
                <w:noProof/>
              </w:rPr>
              <w:t>手动模式运动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2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1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D08220B" w14:textId="70AC2B2C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0" w:history="1">
            <w:r w:rsidR="000F6937" w:rsidRPr="00CF1BF3">
              <w:rPr>
                <w:rStyle w:val="ab"/>
                <w:noProof/>
              </w:rPr>
              <w:t xml:space="preserve">3.4.3 </w:t>
            </w:r>
            <w:r w:rsidR="000F6937" w:rsidRPr="00CF1BF3">
              <w:rPr>
                <w:rStyle w:val="ab"/>
                <w:noProof/>
              </w:rPr>
              <w:t>手动模式人机交互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C0EE0E0" w14:textId="34D94302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31" w:history="1">
            <w:r w:rsidR="000F6937" w:rsidRPr="00CF1BF3">
              <w:rPr>
                <w:rStyle w:val="ab"/>
                <w:noProof/>
              </w:rPr>
              <w:t xml:space="preserve">3.5 </w:t>
            </w:r>
            <w:r w:rsidR="000F6937" w:rsidRPr="00CF1BF3">
              <w:rPr>
                <w:rStyle w:val="ab"/>
                <w:noProof/>
              </w:rPr>
              <w:t>运动控制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直线绘制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11D5EC56" w14:textId="6032CC3E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2" w:history="1">
            <w:r w:rsidR="000F6937" w:rsidRPr="00CF1BF3">
              <w:rPr>
                <w:rStyle w:val="ab"/>
                <w:noProof/>
              </w:rPr>
              <w:t xml:space="preserve">3.5.1 </w:t>
            </w:r>
            <w:r w:rsidR="000F6937" w:rsidRPr="00CF1BF3">
              <w:rPr>
                <w:rStyle w:val="ab"/>
                <w:noProof/>
              </w:rPr>
              <w:t>直线插补原理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6D85590" w14:textId="67ACB44A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3" w:history="1">
            <w:r w:rsidR="000F6937" w:rsidRPr="00CF1BF3">
              <w:rPr>
                <w:rStyle w:val="ab"/>
                <w:noProof/>
              </w:rPr>
              <w:t xml:space="preserve">3.5.2 </w:t>
            </w:r>
            <w:r w:rsidR="000F6937" w:rsidRPr="00CF1BF3">
              <w:rPr>
                <w:rStyle w:val="ab"/>
                <w:noProof/>
              </w:rPr>
              <w:t>直线插补模式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4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457699A" w14:textId="6E61119C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4" w:history="1">
            <w:r w:rsidR="000F6937" w:rsidRPr="00CF1BF3">
              <w:rPr>
                <w:rStyle w:val="ab"/>
                <w:noProof/>
              </w:rPr>
              <w:t xml:space="preserve">3.5.3 </w:t>
            </w:r>
            <w:r w:rsidR="000F6937" w:rsidRPr="00CF1BF3">
              <w:rPr>
                <w:rStyle w:val="ab"/>
                <w:noProof/>
              </w:rPr>
              <w:t>直线插补模式运动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87B0F30" w14:textId="375D107C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5" w:history="1">
            <w:r w:rsidR="000F6937" w:rsidRPr="00CF1BF3">
              <w:rPr>
                <w:rStyle w:val="ab"/>
                <w:noProof/>
              </w:rPr>
              <w:t xml:space="preserve">3.5.4 </w:t>
            </w:r>
            <w:r w:rsidR="000F6937" w:rsidRPr="00CF1BF3">
              <w:rPr>
                <w:rStyle w:val="ab"/>
                <w:noProof/>
              </w:rPr>
              <w:t>直线插补模式人机交互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40280E6" w14:textId="3EE9D5E3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36" w:history="1">
            <w:r w:rsidR="000F6937" w:rsidRPr="00CF1BF3">
              <w:rPr>
                <w:rStyle w:val="ab"/>
                <w:noProof/>
              </w:rPr>
              <w:t xml:space="preserve">3.6 </w:t>
            </w:r>
            <w:r w:rsidR="000F6937" w:rsidRPr="00CF1BF3">
              <w:rPr>
                <w:rStyle w:val="ab"/>
                <w:noProof/>
              </w:rPr>
              <w:t>运动控制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圆弧</w:t>
            </w:r>
            <w:r w:rsidR="000F6937" w:rsidRPr="00CF1BF3">
              <w:rPr>
                <w:rStyle w:val="ab"/>
                <w:noProof/>
              </w:rPr>
              <w:t>/</w:t>
            </w:r>
            <w:r w:rsidR="000F6937" w:rsidRPr="00CF1BF3">
              <w:rPr>
                <w:rStyle w:val="ab"/>
                <w:noProof/>
              </w:rPr>
              <w:t>圆的绘制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F17D6EF" w14:textId="6F07CD0E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7" w:history="1">
            <w:r w:rsidR="000F6937" w:rsidRPr="00CF1BF3">
              <w:rPr>
                <w:rStyle w:val="ab"/>
                <w:noProof/>
              </w:rPr>
              <w:t xml:space="preserve">3.6.1 </w:t>
            </w:r>
            <w:r w:rsidR="000F6937" w:rsidRPr="00CF1BF3">
              <w:rPr>
                <w:rStyle w:val="ab"/>
                <w:noProof/>
              </w:rPr>
              <w:t>圆弧插补原理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09D97CB" w14:textId="6982ADC2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8" w:history="1">
            <w:r w:rsidR="000F6937" w:rsidRPr="00CF1BF3">
              <w:rPr>
                <w:rStyle w:val="ab"/>
                <w:noProof/>
              </w:rPr>
              <w:t xml:space="preserve">3.6.2 </w:t>
            </w:r>
            <w:r w:rsidR="000F6937" w:rsidRPr="00CF1BF3">
              <w:rPr>
                <w:rStyle w:val="ab"/>
                <w:noProof/>
              </w:rPr>
              <w:t>圆弧插补模式的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7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8D52215" w14:textId="1BEB3328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39" w:history="1">
            <w:r w:rsidR="000F6937" w:rsidRPr="00CF1BF3">
              <w:rPr>
                <w:rStyle w:val="ab"/>
                <w:noProof/>
              </w:rPr>
              <w:t xml:space="preserve">3.6.3 </w:t>
            </w:r>
            <w:r w:rsidR="000F6937" w:rsidRPr="00CF1BF3">
              <w:rPr>
                <w:rStyle w:val="ab"/>
                <w:noProof/>
              </w:rPr>
              <w:t>圆弧插补模式的运动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3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2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3896994" w14:textId="7F0A5E0B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0" w:history="1">
            <w:r w:rsidR="000F6937" w:rsidRPr="00CF1BF3">
              <w:rPr>
                <w:rStyle w:val="ab"/>
                <w:noProof/>
              </w:rPr>
              <w:t xml:space="preserve">3.6.4 </w:t>
            </w:r>
            <w:r w:rsidR="000F6937" w:rsidRPr="00CF1BF3">
              <w:rPr>
                <w:rStyle w:val="ab"/>
                <w:noProof/>
              </w:rPr>
              <w:t>圆弧插补模式的人机交互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9A42676" w14:textId="121739F2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1" w:history="1">
            <w:r w:rsidR="000F6937" w:rsidRPr="00CF1BF3">
              <w:rPr>
                <w:rStyle w:val="ab"/>
                <w:noProof/>
              </w:rPr>
              <w:t xml:space="preserve">3.6.5 </w:t>
            </w:r>
            <w:r w:rsidR="000F6937" w:rsidRPr="00CF1BF3">
              <w:rPr>
                <w:rStyle w:val="ab"/>
                <w:noProof/>
              </w:rPr>
              <w:t>绘制结果展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9645295" w14:textId="5D6FBAFE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42" w:history="1">
            <w:r w:rsidR="000F6937" w:rsidRPr="00CF1BF3">
              <w:rPr>
                <w:rStyle w:val="ab"/>
                <w:noProof/>
              </w:rPr>
              <w:t xml:space="preserve">3.7 </w:t>
            </w:r>
            <w:r w:rsidR="000F6937" w:rsidRPr="00CF1BF3">
              <w:rPr>
                <w:rStyle w:val="ab"/>
                <w:noProof/>
              </w:rPr>
              <w:t>运动控制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椭圆绘制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8C1168A" w14:textId="272ACBFF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3" w:history="1">
            <w:r w:rsidR="000F6937" w:rsidRPr="00CF1BF3">
              <w:rPr>
                <w:rStyle w:val="ab"/>
                <w:noProof/>
              </w:rPr>
              <w:t xml:space="preserve">3.7.1 </w:t>
            </w:r>
            <w:r w:rsidR="000F6937" w:rsidRPr="00CF1BF3">
              <w:rPr>
                <w:rStyle w:val="ab"/>
                <w:noProof/>
              </w:rPr>
              <w:t>椭圆插补的原理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28A8200" w14:textId="7FBE8A3A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4" w:history="1">
            <w:r w:rsidR="000F6937" w:rsidRPr="00CF1BF3">
              <w:rPr>
                <w:rStyle w:val="ab"/>
                <w:noProof/>
              </w:rPr>
              <w:t xml:space="preserve">3.7.2 </w:t>
            </w:r>
            <w:r w:rsidR="000F6937" w:rsidRPr="00CF1BF3">
              <w:rPr>
                <w:rStyle w:val="ab"/>
                <w:noProof/>
              </w:rPr>
              <w:t>椭圆绘制模式的整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06AA19FD" w14:textId="06101CFD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5" w:history="1">
            <w:r w:rsidR="000F6937" w:rsidRPr="00CF1BF3">
              <w:rPr>
                <w:rStyle w:val="ab"/>
                <w:noProof/>
              </w:rPr>
              <w:t xml:space="preserve">3.7.3 </w:t>
            </w:r>
            <w:r w:rsidR="000F6937" w:rsidRPr="00CF1BF3">
              <w:rPr>
                <w:rStyle w:val="ab"/>
                <w:noProof/>
              </w:rPr>
              <w:t>椭圆绘制模式的运动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6B3A62C" w14:textId="59939D7A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6" w:history="1">
            <w:r w:rsidR="000F6937" w:rsidRPr="00CF1BF3">
              <w:rPr>
                <w:rStyle w:val="ab"/>
                <w:noProof/>
              </w:rPr>
              <w:t xml:space="preserve">3.7.4 </w:t>
            </w:r>
            <w:r w:rsidR="000F6937" w:rsidRPr="00CF1BF3">
              <w:rPr>
                <w:rStyle w:val="ab"/>
                <w:noProof/>
              </w:rPr>
              <w:t>椭圆绘制模式的人机交互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1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4FAC6B7" w14:textId="1DB7BDE3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7" w:history="1">
            <w:r w:rsidR="000F6937" w:rsidRPr="00CF1BF3">
              <w:rPr>
                <w:rStyle w:val="ab"/>
                <w:noProof/>
              </w:rPr>
              <w:t xml:space="preserve">3.7.5 </w:t>
            </w:r>
            <w:r w:rsidR="000F6937" w:rsidRPr="00CF1BF3">
              <w:rPr>
                <w:rStyle w:val="ab"/>
                <w:noProof/>
              </w:rPr>
              <w:t>绘制结果展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3A6476D" w14:textId="2BB90207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48" w:history="1">
            <w:r w:rsidR="000F6937" w:rsidRPr="00CF1BF3">
              <w:rPr>
                <w:rStyle w:val="ab"/>
                <w:noProof/>
              </w:rPr>
              <w:t xml:space="preserve">3.8 </w:t>
            </w:r>
            <w:r w:rsidR="000F6937" w:rsidRPr="00CF1BF3">
              <w:rPr>
                <w:rStyle w:val="ab"/>
                <w:noProof/>
              </w:rPr>
              <w:t>运动控制部分</w:t>
            </w:r>
            <w:r w:rsidR="000F6937" w:rsidRPr="00CF1BF3">
              <w:rPr>
                <w:rStyle w:val="ab"/>
                <w:noProof/>
              </w:rPr>
              <w:t>——sin</w:t>
            </w:r>
            <w:r w:rsidR="000F6937" w:rsidRPr="00CF1BF3">
              <w:rPr>
                <w:rStyle w:val="ab"/>
                <w:noProof/>
              </w:rPr>
              <w:t>函数绘制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2D0EFEA2" w14:textId="2019DCFA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49" w:history="1">
            <w:r w:rsidR="000F6937" w:rsidRPr="00CF1BF3">
              <w:rPr>
                <w:rStyle w:val="ab"/>
                <w:noProof/>
              </w:rPr>
              <w:t>3.8.1 sin</w:t>
            </w:r>
            <w:r w:rsidR="000F6937" w:rsidRPr="00CF1BF3">
              <w:rPr>
                <w:rStyle w:val="ab"/>
                <w:noProof/>
              </w:rPr>
              <w:t>函数插补原理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4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2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34B651E" w14:textId="3B611879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0" w:history="1">
            <w:r w:rsidR="000F6937" w:rsidRPr="00CF1BF3">
              <w:rPr>
                <w:rStyle w:val="ab"/>
                <w:noProof/>
              </w:rPr>
              <w:t>3.8.2 sin</w:t>
            </w:r>
            <w:r w:rsidR="000F6937" w:rsidRPr="00CF1BF3">
              <w:rPr>
                <w:rStyle w:val="ab"/>
                <w:noProof/>
              </w:rPr>
              <w:t>函数插补总体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3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E7308B0" w14:textId="51109571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1" w:history="1">
            <w:r w:rsidR="000F6937" w:rsidRPr="00CF1BF3">
              <w:rPr>
                <w:rStyle w:val="ab"/>
                <w:noProof/>
              </w:rPr>
              <w:t>3.8.3 sin</w:t>
            </w:r>
            <w:r w:rsidR="000F6937" w:rsidRPr="00CF1BF3">
              <w:rPr>
                <w:rStyle w:val="ab"/>
                <w:noProof/>
              </w:rPr>
              <w:t>函数插补运动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3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E212B24" w14:textId="6D869823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2" w:history="1">
            <w:r w:rsidR="000F6937" w:rsidRPr="00CF1BF3">
              <w:rPr>
                <w:rStyle w:val="ab"/>
                <w:noProof/>
              </w:rPr>
              <w:t>3.8.4 sin</w:t>
            </w:r>
            <w:r w:rsidR="000F6937" w:rsidRPr="00CF1BF3">
              <w:rPr>
                <w:rStyle w:val="ab"/>
                <w:noProof/>
              </w:rPr>
              <w:t>函数插补人机交互设计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4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980F0CC" w14:textId="10474EA6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3" w:history="1">
            <w:r w:rsidR="000F6937" w:rsidRPr="00CF1BF3">
              <w:rPr>
                <w:rStyle w:val="ab"/>
                <w:noProof/>
              </w:rPr>
              <w:t xml:space="preserve">3.8.5 </w:t>
            </w:r>
            <w:r w:rsidR="000F6937" w:rsidRPr="00CF1BF3">
              <w:rPr>
                <w:rStyle w:val="ab"/>
                <w:noProof/>
              </w:rPr>
              <w:t>绘制结果展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12A2B175" w14:textId="4BC11C13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4" w:history="1">
            <w:r w:rsidR="000F6937" w:rsidRPr="00CF1BF3">
              <w:rPr>
                <w:rStyle w:val="ab"/>
                <w:noProof/>
              </w:rPr>
              <w:t>3.8.6 draw_sin()</w:t>
            </w:r>
            <w:r w:rsidR="000F6937" w:rsidRPr="00CF1BF3">
              <w:rPr>
                <w:rStyle w:val="ab"/>
                <w:noProof/>
              </w:rPr>
              <w:t>函数的改进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任意初相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067E85D6" w14:textId="476D64B9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55" w:history="1">
            <w:r w:rsidR="000F6937" w:rsidRPr="00CF1BF3">
              <w:rPr>
                <w:rStyle w:val="ab"/>
                <w:noProof/>
              </w:rPr>
              <w:t xml:space="preserve">3.9 </w:t>
            </w:r>
            <w:r w:rsidR="000F6937" w:rsidRPr="00CF1BF3">
              <w:rPr>
                <w:rStyle w:val="ab"/>
                <w:noProof/>
              </w:rPr>
              <w:t>任意函数曲线绘制的灵感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7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EE11C4A" w14:textId="3AF9971F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6" w:history="1">
            <w:r w:rsidR="000F6937" w:rsidRPr="00CF1BF3">
              <w:rPr>
                <w:rStyle w:val="ab"/>
                <w:noProof/>
              </w:rPr>
              <w:t xml:space="preserve">3.9.1 </w:t>
            </w:r>
            <w:r w:rsidR="000F6937" w:rsidRPr="00CF1BF3">
              <w:rPr>
                <w:rStyle w:val="ab"/>
                <w:noProof/>
              </w:rPr>
              <w:t>任意函数曲线插补原理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7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5D07098A" w14:textId="70CE90FE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7" w:history="1">
            <w:r w:rsidR="000F6937" w:rsidRPr="00CF1BF3">
              <w:rPr>
                <w:rStyle w:val="ab"/>
                <w:noProof/>
              </w:rPr>
              <w:t xml:space="preserve">3.9.2 </w:t>
            </w:r>
            <w:r w:rsidR="000F6937" w:rsidRPr="00CF1BF3">
              <w:rPr>
                <w:rStyle w:val="ab"/>
                <w:noProof/>
              </w:rPr>
              <w:t>任意函数曲线插补代码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8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205D7FC" w14:textId="5334B9A2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58" w:history="1">
            <w:r w:rsidR="000F6937" w:rsidRPr="00CF1BF3">
              <w:rPr>
                <w:rStyle w:val="ab"/>
                <w:noProof/>
              </w:rPr>
              <w:t xml:space="preserve">3.9.3 </w:t>
            </w:r>
            <w:r w:rsidR="000F6937" w:rsidRPr="00CF1BF3">
              <w:rPr>
                <w:rStyle w:val="ab"/>
                <w:noProof/>
              </w:rPr>
              <w:t>任意函数曲线插补总结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53BCB1E" w14:textId="5059C8B9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59" w:history="1">
            <w:r w:rsidR="000F6937" w:rsidRPr="00CF1BF3">
              <w:rPr>
                <w:rStyle w:val="ab"/>
                <w:noProof/>
              </w:rPr>
              <w:t xml:space="preserve">3.10 </w:t>
            </w:r>
            <w:r w:rsidR="000F6937" w:rsidRPr="00CF1BF3">
              <w:rPr>
                <w:rStyle w:val="ab"/>
                <w:noProof/>
              </w:rPr>
              <w:t>系统拓展部分</w:t>
            </w:r>
            <w:r w:rsidR="000F6937" w:rsidRPr="00CF1BF3">
              <w:rPr>
                <w:rStyle w:val="ab"/>
                <w:noProof/>
              </w:rPr>
              <w:t>——</w:t>
            </w:r>
            <w:r w:rsidR="000F6937" w:rsidRPr="00CF1BF3">
              <w:rPr>
                <w:rStyle w:val="ab"/>
                <w:noProof/>
              </w:rPr>
              <w:t>上位机发送指令与接受反馈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5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1EC1F61" w14:textId="08EE2A23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60" w:history="1">
            <w:r w:rsidR="000F6937" w:rsidRPr="00CF1BF3">
              <w:rPr>
                <w:rStyle w:val="ab"/>
                <w:noProof/>
              </w:rPr>
              <w:t xml:space="preserve">3.10.1 </w:t>
            </w:r>
            <w:r w:rsidR="000F6937" w:rsidRPr="00CF1BF3">
              <w:rPr>
                <w:rStyle w:val="ab"/>
                <w:noProof/>
              </w:rPr>
              <w:t>功能概述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0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39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1A7CB225" w14:textId="10524D32" w:rsidR="000F6937" w:rsidRDefault="00000000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/>
              <w:noProof/>
              <w:sz w:val="21"/>
            </w:rPr>
          </w:pPr>
          <w:hyperlink w:anchor="_Toc93659261" w:history="1">
            <w:r w:rsidR="000F6937" w:rsidRPr="00CF1BF3">
              <w:rPr>
                <w:rStyle w:val="ab"/>
                <w:noProof/>
              </w:rPr>
              <w:t xml:space="preserve">3.10.2 </w:t>
            </w:r>
            <w:r w:rsidR="000F6937" w:rsidRPr="00CF1BF3">
              <w:rPr>
                <w:rStyle w:val="ab"/>
                <w:noProof/>
              </w:rPr>
              <w:t>效果展示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1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CCAEA1E" w14:textId="196A642F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2" w:history="1">
            <w:r w:rsidR="000F6937" w:rsidRPr="00CF1BF3">
              <w:rPr>
                <w:rStyle w:val="ab"/>
                <w:noProof/>
              </w:rPr>
              <w:t xml:space="preserve">3.11 </w:t>
            </w:r>
            <w:r w:rsidR="000F6937" w:rsidRPr="00CF1BF3">
              <w:rPr>
                <w:rStyle w:val="ab"/>
                <w:noProof/>
              </w:rPr>
              <w:t>遇到的问题及解决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2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0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F844EF9" w14:textId="33B0CD61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3" w:history="1">
            <w:r w:rsidR="000F6937" w:rsidRPr="00CF1BF3">
              <w:rPr>
                <w:rStyle w:val="ab"/>
                <w:noProof/>
              </w:rPr>
              <w:t xml:space="preserve">3.12 </w:t>
            </w:r>
            <w:r w:rsidR="000F6937" w:rsidRPr="00CF1BF3">
              <w:rPr>
                <w:rStyle w:val="ab"/>
                <w:noProof/>
              </w:rPr>
              <w:t>小结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3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4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21D68AA3" w14:textId="05CFC080" w:rsidR="000F6937" w:rsidRDefault="00000000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93659264" w:history="1">
            <w:r w:rsidR="000F6937" w:rsidRPr="00CF1BF3">
              <w:rPr>
                <w:rStyle w:val="ab"/>
                <w:rFonts w:ascii="黑体" w:hAnsi="黑体"/>
                <w:noProof/>
              </w:rPr>
              <w:t>第四章</w:t>
            </w:r>
            <w:r w:rsidR="000F6937" w:rsidRPr="00CF1BF3">
              <w:rPr>
                <w:rStyle w:val="ab"/>
                <w:rFonts w:ascii="黑体" w:hAnsi="黑体"/>
                <w:noProof/>
              </w:rPr>
              <w:t xml:space="preserve"> </w:t>
            </w:r>
            <w:r w:rsidR="000F6937" w:rsidRPr="00CF1BF3">
              <w:rPr>
                <w:rStyle w:val="ab"/>
                <w:rFonts w:ascii="黑体" w:hAnsi="黑体"/>
                <w:noProof/>
              </w:rPr>
              <w:t>设想与展望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4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E91636F" w14:textId="1C9B228B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5" w:history="1">
            <w:r w:rsidR="000F6937" w:rsidRPr="00CF1BF3">
              <w:rPr>
                <w:rStyle w:val="ab"/>
                <w:noProof/>
              </w:rPr>
              <w:t xml:space="preserve">4.1 </w:t>
            </w:r>
            <w:r w:rsidR="000F6937" w:rsidRPr="00CF1BF3">
              <w:rPr>
                <w:rStyle w:val="ab"/>
                <w:noProof/>
              </w:rPr>
              <w:t>本次设计的不足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5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6AA07974" w14:textId="44D5D199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6" w:history="1">
            <w:r w:rsidR="000F6937" w:rsidRPr="00CF1BF3">
              <w:rPr>
                <w:rStyle w:val="ab"/>
                <w:noProof/>
              </w:rPr>
              <w:t xml:space="preserve">4.2 </w:t>
            </w:r>
            <w:r w:rsidR="000F6937" w:rsidRPr="00CF1BF3">
              <w:rPr>
                <w:rStyle w:val="ab"/>
                <w:noProof/>
              </w:rPr>
              <w:t>改进方案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6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5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29605911" w14:textId="3D86A1AF" w:rsidR="000F6937" w:rsidRDefault="00000000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93659267" w:history="1">
            <w:r w:rsidR="000F6937" w:rsidRPr="00CF1BF3">
              <w:rPr>
                <w:rStyle w:val="ab"/>
                <w:rFonts w:ascii="黑体" w:hAnsi="黑体"/>
                <w:noProof/>
              </w:rPr>
              <w:t>第五章</w:t>
            </w:r>
            <w:r w:rsidR="000F6937" w:rsidRPr="00CF1BF3">
              <w:rPr>
                <w:rStyle w:val="ab"/>
                <w:rFonts w:ascii="黑体" w:hAnsi="黑体"/>
                <w:noProof/>
              </w:rPr>
              <w:t xml:space="preserve"> </w:t>
            </w:r>
            <w:r w:rsidR="000F6937" w:rsidRPr="00CF1BF3">
              <w:rPr>
                <w:rStyle w:val="ab"/>
                <w:rFonts w:ascii="黑体" w:hAnsi="黑体"/>
                <w:noProof/>
              </w:rPr>
              <w:t>实习总结与体会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7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7045B9AA" w14:textId="0DA16198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8" w:history="1">
            <w:r w:rsidR="000F6937" w:rsidRPr="00CF1BF3">
              <w:rPr>
                <w:rStyle w:val="ab"/>
                <w:noProof/>
              </w:rPr>
              <w:t xml:space="preserve">5.1 </w:t>
            </w:r>
            <w:r w:rsidR="000F6937" w:rsidRPr="00CF1BF3">
              <w:rPr>
                <w:rStyle w:val="ab"/>
                <w:noProof/>
              </w:rPr>
              <w:t>实习总结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8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3DF09C74" w14:textId="03F2D80F" w:rsidR="000F6937" w:rsidRDefault="00000000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93659269" w:history="1">
            <w:r w:rsidR="000F6937" w:rsidRPr="00CF1BF3">
              <w:rPr>
                <w:rStyle w:val="ab"/>
                <w:noProof/>
              </w:rPr>
              <w:t xml:space="preserve">5.2 </w:t>
            </w:r>
            <w:r w:rsidR="000F6937" w:rsidRPr="00CF1BF3">
              <w:rPr>
                <w:rStyle w:val="ab"/>
                <w:noProof/>
              </w:rPr>
              <w:t>实习体会</w:t>
            </w:r>
            <w:r w:rsidR="000F6937">
              <w:rPr>
                <w:noProof/>
                <w:webHidden/>
              </w:rPr>
              <w:tab/>
            </w:r>
            <w:r w:rsidR="000F6937">
              <w:rPr>
                <w:noProof/>
                <w:webHidden/>
              </w:rPr>
              <w:fldChar w:fldCharType="begin"/>
            </w:r>
            <w:r w:rsidR="000F6937">
              <w:rPr>
                <w:noProof/>
                <w:webHidden/>
              </w:rPr>
              <w:instrText xml:space="preserve"> PAGEREF _Toc93659269 \h </w:instrText>
            </w:r>
            <w:r w:rsidR="000F6937">
              <w:rPr>
                <w:noProof/>
                <w:webHidden/>
              </w:rPr>
            </w:r>
            <w:r w:rsidR="000F6937">
              <w:rPr>
                <w:noProof/>
                <w:webHidden/>
              </w:rPr>
              <w:fldChar w:fldCharType="separate"/>
            </w:r>
            <w:r w:rsidR="000F6937">
              <w:rPr>
                <w:noProof/>
                <w:webHidden/>
              </w:rPr>
              <w:t>46</w:t>
            </w:r>
            <w:r w:rsidR="000F6937">
              <w:rPr>
                <w:noProof/>
                <w:webHidden/>
              </w:rPr>
              <w:fldChar w:fldCharType="end"/>
            </w:r>
          </w:hyperlink>
        </w:p>
        <w:p w14:paraId="4152E19F" w14:textId="52AEE4FB" w:rsidR="007830B8" w:rsidRPr="00A14145" w:rsidRDefault="00862F8D" w:rsidP="00A14145">
          <w:pPr>
            <w:spacing w:line="360" w:lineRule="auto"/>
            <w:ind w:firstLine="480"/>
            <w:rPr>
              <w:rFonts w:ascii="宋体" w:hAnsi="宋体"/>
              <w:b/>
              <w:bCs/>
              <w:lang w:val="zh-CN"/>
            </w:rPr>
            <w:sectPr w:rsidR="007830B8" w:rsidRPr="00A14145" w:rsidSect="007830B8">
              <w:footerReference w:type="default" r:id="rId9"/>
              <w:type w:val="continuous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 w:rsidRPr="00A14145">
            <w:rPr>
              <w:rFonts w:ascii="宋体" w:hAnsi="宋体"/>
              <w:b/>
              <w:bCs/>
              <w:noProof/>
            </w:rPr>
            <w:fldChar w:fldCharType="end"/>
          </w:r>
        </w:p>
      </w:sdtContent>
    </w:sdt>
    <w:p w14:paraId="6C7341CE" w14:textId="260FB3F9" w:rsidR="001637FB" w:rsidRPr="00E40AF9" w:rsidRDefault="00A15A2D" w:rsidP="006A784A">
      <w:pPr>
        <w:pStyle w:val="1"/>
        <w:spacing w:before="624" w:after="624"/>
        <w:rPr>
          <w:rFonts w:ascii="黑体" w:hAnsi="黑体"/>
          <w:b w:val="0"/>
          <w:bCs w:val="0"/>
          <w:szCs w:val="32"/>
        </w:rPr>
      </w:pPr>
      <w:bookmarkStart w:id="1" w:name="_Toc93659208"/>
      <w:r w:rsidRPr="00E40AF9">
        <w:rPr>
          <w:rFonts w:ascii="黑体" w:hAnsi="黑体" w:hint="eastAsia"/>
          <w:szCs w:val="32"/>
        </w:rPr>
        <w:lastRenderedPageBreak/>
        <w:t xml:space="preserve">第一章 </w:t>
      </w:r>
      <w:r w:rsidR="00456C05">
        <w:rPr>
          <w:rFonts w:ascii="黑体" w:hAnsi="黑体" w:hint="eastAsia"/>
          <w:szCs w:val="32"/>
        </w:rPr>
        <w:t>实习概述</w:t>
      </w:r>
      <w:bookmarkEnd w:id="1"/>
    </w:p>
    <w:p w14:paraId="2AE0368C" w14:textId="2DDA9F0B" w:rsidR="00A15A2D" w:rsidRPr="00E40AF9" w:rsidRDefault="00E40AF9" w:rsidP="006A784A">
      <w:pPr>
        <w:pStyle w:val="2"/>
        <w:spacing w:before="312" w:after="312"/>
        <w:rPr>
          <w:b w:val="0"/>
          <w:bCs w:val="0"/>
          <w:szCs w:val="28"/>
        </w:rPr>
      </w:pPr>
      <w:bookmarkStart w:id="2" w:name="_Toc93659209"/>
      <w:r w:rsidRPr="00E40AF9">
        <w:rPr>
          <w:rFonts w:hint="eastAsia"/>
          <w:szCs w:val="28"/>
        </w:rPr>
        <w:t>1</w:t>
      </w:r>
      <w:r w:rsidRPr="00E40AF9">
        <w:rPr>
          <w:szCs w:val="28"/>
        </w:rPr>
        <w:t xml:space="preserve">.1 </w:t>
      </w:r>
      <w:r w:rsidR="00456C05">
        <w:rPr>
          <w:rFonts w:hint="eastAsia"/>
          <w:szCs w:val="28"/>
        </w:rPr>
        <w:t>实习</w:t>
      </w:r>
      <w:r w:rsidRPr="00E40AF9">
        <w:rPr>
          <w:rFonts w:hint="eastAsia"/>
          <w:szCs w:val="28"/>
        </w:rPr>
        <w:t>目标</w:t>
      </w:r>
      <w:bookmarkEnd w:id="2"/>
    </w:p>
    <w:p w14:paraId="14440431" w14:textId="77777777" w:rsidR="00223DE5" w:rsidRDefault="00223DE5" w:rsidP="00223DE5">
      <w:pPr>
        <w:pStyle w:val="200"/>
        <w:ind w:firstLine="480"/>
      </w:pPr>
      <w:r w:rsidRPr="00223DE5">
        <w:rPr>
          <w:rFonts w:hint="eastAsia"/>
        </w:rPr>
        <w:t>运动控制系统实验是综合应用</w:t>
      </w:r>
      <w:r>
        <w:rPr>
          <w:rFonts w:hint="eastAsia"/>
        </w:rPr>
        <w:t>了：</w:t>
      </w:r>
      <w:r w:rsidRPr="00223DE5">
        <w:rPr>
          <w:rFonts w:hint="eastAsia"/>
        </w:rPr>
        <w:t>控制理论、单片机原理及接口技术、电机拖动、微机接口技术、自动控制系统等课程知识的重要实践环节。其目的在于</w:t>
      </w:r>
      <w:r>
        <w:rPr>
          <w:rFonts w:hint="eastAsia"/>
        </w:rPr>
        <w:t>：</w:t>
      </w:r>
    </w:p>
    <w:p w14:paraId="6E66D45D" w14:textId="7C99E3E6" w:rsidR="00A1604D" w:rsidRPr="00223DE5" w:rsidRDefault="00223DE5" w:rsidP="00A1604D">
      <w:pPr>
        <w:pStyle w:val="200"/>
        <w:ind w:firstLine="480"/>
      </w:pPr>
      <w:r w:rsidRPr="00223DE5">
        <w:rPr>
          <w:rFonts w:hint="eastAsia"/>
        </w:rPr>
        <w:t>通过试验来验证和研究运动检测控制，增强感性认识</w:t>
      </w:r>
      <w:r w:rsidRPr="00223DE5">
        <w:t xml:space="preserve">, </w:t>
      </w:r>
      <w:r w:rsidRPr="00223DE5">
        <w:rPr>
          <w:rFonts w:hint="eastAsia"/>
        </w:rPr>
        <w:t>以促进认识的深化，培养学生科学的分析能力，使学生掌握一般运动控制的操作方法和基本技能；培养学生严肃认真和实事求是的科学作风，锻炼科学实验的能力。</w:t>
      </w:r>
    </w:p>
    <w:p w14:paraId="6CF5C2D5" w14:textId="43441F99" w:rsidR="00A1604D" w:rsidRDefault="00223DE5" w:rsidP="00223DE5">
      <w:pPr>
        <w:pStyle w:val="200"/>
        <w:ind w:firstLine="480"/>
      </w:pPr>
      <w:r w:rsidRPr="00223DE5">
        <w:rPr>
          <w:rFonts w:hint="eastAsia"/>
        </w:rPr>
        <w:t>运动控制是控制领域比较经典和最常见的控制类型。运动控制系统实践要求学生熟练掌握</w:t>
      </w:r>
      <w:r w:rsidR="00A1604D">
        <w:rPr>
          <w:rFonts w:hint="eastAsia"/>
        </w:rPr>
        <w:t>：</w:t>
      </w:r>
    </w:p>
    <w:p w14:paraId="29F29652" w14:textId="5BD436A5" w:rsidR="00A1604D" w:rsidRDefault="00A1604D" w:rsidP="00A1604D">
      <w:pPr>
        <w:pStyle w:val="200"/>
        <w:numPr>
          <w:ilvl w:val="0"/>
          <w:numId w:val="26"/>
        </w:numPr>
        <w:ind w:firstLineChars="0"/>
      </w:pPr>
      <w:r w:rsidRPr="00223DE5">
        <w:rPr>
          <w:rFonts w:hint="eastAsia"/>
        </w:rPr>
        <w:t>一般的运动控制方法和原理</w:t>
      </w:r>
      <w:r w:rsidR="00D966AE">
        <w:rPr>
          <w:rFonts w:hint="eastAsia"/>
        </w:rPr>
        <w:t>；</w:t>
      </w:r>
    </w:p>
    <w:p w14:paraId="574FA933" w14:textId="774139F2" w:rsidR="00A1604D" w:rsidRDefault="00223DE5" w:rsidP="00A1604D">
      <w:pPr>
        <w:pStyle w:val="200"/>
        <w:numPr>
          <w:ilvl w:val="0"/>
          <w:numId w:val="26"/>
        </w:numPr>
        <w:ind w:firstLineChars="0"/>
      </w:pPr>
      <w:r w:rsidRPr="00223DE5">
        <w:rPr>
          <w:rFonts w:hint="eastAsia"/>
        </w:rPr>
        <w:t>伺服电机驱动技术、</w:t>
      </w:r>
      <w:r w:rsidR="00A1604D" w:rsidRPr="00223DE5">
        <w:rPr>
          <w:rFonts w:hint="eastAsia"/>
        </w:rPr>
        <w:t>伺服电机控制方法</w:t>
      </w:r>
      <w:r w:rsidR="00D966AE">
        <w:rPr>
          <w:rFonts w:hint="eastAsia"/>
        </w:rPr>
        <w:t>；</w:t>
      </w:r>
    </w:p>
    <w:p w14:paraId="7390DC4A" w14:textId="1C58E93C" w:rsidR="00A1604D" w:rsidRDefault="00223DE5" w:rsidP="00A1604D">
      <w:pPr>
        <w:pStyle w:val="200"/>
        <w:numPr>
          <w:ilvl w:val="0"/>
          <w:numId w:val="26"/>
        </w:numPr>
        <w:ind w:firstLineChars="0"/>
      </w:pPr>
      <w:r w:rsidRPr="00223DE5">
        <w:rPr>
          <w:rFonts w:hint="eastAsia"/>
        </w:rPr>
        <w:t>微机接口技术</w:t>
      </w:r>
      <w:r w:rsidR="00D966AE">
        <w:rPr>
          <w:rFonts w:hint="eastAsia"/>
        </w:rPr>
        <w:t>；</w:t>
      </w:r>
    </w:p>
    <w:p w14:paraId="5566C293" w14:textId="19F86111" w:rsidR="00A1604D" w:rsidRDefault="00223DE5" w:rsidP="00A1604D">
      <w:pPr>
        <w:pStyle w:val="200"/>
        <w:numPr>
          <w:ilvl w:val="0"/>
          <w:numId w:val="26"/>
        </w:numPr>
        <w:ind w:firstLineChars="0"/>
      </w:pPr>
      <w:r w:rsidRPr="00223DE5">
        <w:rPr>
          <w:rFonts w:hint="eastAsia"/>
        </w:rPr>
        <w:t>单片机原理及接口技术</w:t>
      </w:r>
      <w:r w:rsidR="00D966AE">
        <w:rPr>
          <w:rFonts w:hint="eastAsia"/>
        </w:rPr>
        <w:t>；</w:t>
      </w:r>
    </w:p>
    <w:p w14:paraId="4DC5430C" w14:textId="68B07A7A" w:rsidR="00A1604D" w:rsidRDefault="00223DE5" w:rsidP="00A1604D">
      <w:pPr>
        <w:pStyle w:val="200"/>
        <w:numPr>
          <w:ilvl w:val="0"/>
          <w:numId w:val="26"/>
        </w:numPr>
        <w:ind w:firstLineChars="0"/>
      </w:pPr>
      <w:r w:rsidRPr="00223DE5">
        <w:rPr>
          <w:rFonts w:hint="eastAsia"/>
        </w:rPr>
        <w:t>数控轮廓插补原理</w:t>
      </w:r>
      <w:r w:rsidR="00D966AE">
        <w:rPr>
          <w:rFonts w:hint="eastAsia"/>
        </w:rPr>
        <w:t>；</w:t>
      </w:r>
    </w:p>
    <w:p w14:paraId="457ED5F4" w14:textId="1A25B540" w:rsidR="00A1604D" w:rsidRDefault="00A1604D" w:rsidP="00A1604D">
      <w:pPr>
        <w:pStyle w:val="200"/>
        <w:ind w:left="480" w:firstLineChars="0" w:firstLine="0"/>
      </w:pPr>
      <w:r>
        <w:rPr>
          <w:rFonts w:hint="eastAsia"/>
        </w:rPr>
        <w:t>了解：</w:t>
      </w:r>
    </w:p>
    <w:p w14:paraId="4CA83096" w14:textId="55578817" w:rsidR="00A1604D" w:rsidRDefault="00223DE5" w:rsidP="00A1604D">
      <w:pPr>
        <w:pStyle w:val="200"/>
        <w:numPr>
          <w:ilvl w:val="0"/>
          <w:numId w:val="27"/>
        </w:numPr>
        <w:ind w:firstLineChars="0"/>
      </w:pPr>
      <w:r w:rsidRPr="00223DE5">
        <w:rPr>
          <w:rFonts w:hint="eastAsia"/>
        </w:rPr>
        <w:t>计算机高级语言硬件编程</w:t>
      </w:r>
      <w:r w:rsidR="00D966AE">
        <w:rPr>
          <w:rFonts w:hint="eastAsia"/>
        </w:rPr>
        <w:t>；</w:t>
      </w:r>
    </w:p>
    <w:p w14:paraId="60076C82" w14:textId="1A0CB82B" w:rsidR="00A1604D" w:rsidRDefault="00223DE5" w:rsidP="00A1604D">
      <w:pPr>
        <w:pStyle w:val="200"/>
        <w:numPr>
          <w:ilvl w:val="0"/>
          <w:numId w:val="27"/>
        </w:numPr>
        <w:ind w:firstLineChars="0"/>
      </w:pPr>
      <w:r w:rsidRPr="00223DE5">
        <w:rPr>
          <w:rFonts w:hint="eastAsia"/>
        </w:rPr>
        <w:t>一般运动控制系统常用机械结构</w:t>
      </w:r>
      <w:r w:rsidR="00D966AE">
        <w:rPr>
          <w:rFonts w:hint="eastAsia"/>
        </w:rPr>
        <w:t>；</w:t>
      </w:r>
    </w:p>
    <w:p w14:paraId="542F37B5" w14:textId="6AB8DE56" w:rsidR="00223DE5" w:rsidRPr="00223DE5" w:rsidRDefault="00223DE5" w:rsidP="00A1604D">
      <w:pPr>
        <w:pStyle w:val="200"/>
        <w:numPr>
          <w:ilvl w:val="0"/>
          <w:numId w:val="27"/>
        </w:numPr>
        <w:ind w:firstLineChars="0"/>
      </w:pPr>
      <w:r w:rsidRPr="00223DE5">
        <w:rPr>
          <w:rFonts w:hint="eastAsia"/>
        </w:rPr>
        <w:t>一般交流伺服电机控制方法等</w:t>
      </w:r>
      <w:r w:rsidR="00D966AE">
        <w:rPr>
          <w:rFonts w:hint="eastAsia"/>
        </w:rPr>
        <w:t>；</w:t>
      </w:r>
    </w:p>
    <w:p w14:paraId="24A958B1" w14:textId="77777777" w:rsidR="00D30D8F" w:rsidRPr="00223DE5" w:rsidRDefault="00D30D8F" w:rsidP="00456C05"/>
    <w:p w14:paraId="37A1072B" w14:textId="07678C6A" w:rsidR="00E40AF9" w:rsidRPr="00E40AF9" w:rsidRDefault="00E40AF9" w:rsidP="006A784A">
      <w:pPr>
        <w:pStyle w:val="2"/>
        <w:spacing w:before="312" w:after="312"/>
        <w:rPr>
          <w:b w:val="0"/>
          <w:bCs w:val="0"/>
          <w:szCs w:val="28"/>
        </w:rPr>
      </w:pPr>
      <w:bookmarkStart w:id="3" w:name="_Toc93659210"/>
      <w:r w:rsidRPr="00E40AF9">
        <w:rPr>
          <w:rFonts w:hint="eastAsia"/>
          <w:szCs w:val="28"/>
        </w:rPr>
        <w:t>1</w:t>
      </w:r>
      <w:r w:rsidRPr="00E40AF9">
        <w:rPr>
          <w:szCs w:val="28"/>
        </w:rPr>
        <w:t xml:space="preserve">.2 </w:t>
      </w:r>
      <w:r w:rsidRPr="00E40AF9">
        <w:rPr>
          <w:rFonts w:hint="eastAsia"/>
          <w:szCs w:val="28"/>
        </w:rPr>
        <w:t>实</w:t>
      </w:r>
      <w:r w:rsidR="00456C05">
        <w:rPr>
          <w:rFonts w:hint="eastAsia"/>
          <w:szCs w:val="28"/>
        </w:rPr>
        <w:t>习</w:t>
      </w:r>
      <w:r w:rsidRPr="00E40AF9">
        <w:rPr>
          <w:rFonts w:hint="eastAsia"/>
          <w:szCs w:val="28"/>
        </w:rPr>
        <w:t>内容</w:t>
      </w:r>
      <w:bookmarkEnd w:id="3"/>
    </w:p>
    <w:p w14:paraId="7185D6A9" w14:textId="3BCFA037" w:rsidR="00E40AF9" w:rsidRPr="006A25B7" w:rsidRDefault="007B59A0" w:rsidP="006A25B7">
      <w:pPr>
        <w:pStyle w:val="200"/>
        <w:ind w:firstLine="480"/>
      </w:pPr>
      <w:r w:rsidRPr="006A25B7">
        <w:t>利用实验室提供的运动控制实验仪与</w:t>
      </w:r>
      <w:r w:rsidRPr="006A25B7">
        <w:t>51</w:t>
      </w:r>
      <w:r w:rsidRPr="006A25B7">
        <w:t>系统板，设计</w:t>
      </w:r>
      <w:r w:rsidRPr="006A25B7">
        <w:rPr>
          <w:rFonts w:hint="eastAsia"/>
        </w:rPr>
        <w:t>并制作</w:t>
      </w:r>
      <w:r w:rsidRPr="006A25B7">
        <w:t>一个二维运动控制系统，在完成点动控制、直线插补、圆弧插补</w:t>
      </w:r>
      <w:r w:rsidRPr="006A25B7">
        <w:rPr>
          <w:rFonts w:hint="eastAsia"/>
        </w:rPr>
        <w:t>三个</w:t>
      </w:r>
      <w:r w:rsidRPr="006A25B7">
        <w:t>功能的基础上，探索并扩展其他</w:t>
      </w:r>
      <w:r w:rsidRPr="006A25B7">
        <w:rPr>
          <w:rFonts w:hint="eastAsia"/>
        </w:rPr>
        <w:t>特色</w:t>
      </w:r>
      <w:r w:rsidRPr="006A25B7">
        <w:t>功能</w:t>
      </w:r>
      <w:r w:rsidRPr="006A25B7">
        <w:rPr>
          <w:rFonts w:hint="eastAsia"/>
        </w:rPr>
        <w:t>（如任意函数曲线绘制），</w:t>
      </w:r>
      <w:r w:rsidRPr="006A25B7">
        <w:t>最终完成一个功能相对完整的二维运动控制系统。</w:t>
      </w:r>
    </w:p>
    <w:p w14:paraId="46762799" w14:textId="77777777" w:rsidR="00D30D8F" w:rsidRPr="006A25B7" w:rsidRDefault="00D30D8F" w:rsidP="006A25B7">
      <w:pPr>
        <w:pStyle w:val="200"/>
        <w:ind w:firstLine="480"/>
      </w:pPr>
    </w:p>
    <w:p w14:paraId="082FF866" w14:textId="187B2BE4" w:rsidR="00E40AF9" w:rsidRDefault="00E40AF9" w:rsidP="006A784A">
      <w:pPr>
        <w:pStyle w:val="2"/>
        <w:spacing w:before="312" w:after="312"/>
        <w:rPr>
          <w:b w:val="0"/>
          <w:bCs w:val="0"/>
          <w:szCs w:val="28"/>
        </w:rPr>
      </w:pPr>
      <w:bookmarkStart w:id="4" w:name="_Toc93659211"/>
      <w:r w:rsidRPr="00E40AF9">
        <w:rPr>
          <w:rFonts w:hint="eastAsia"/>
          <w:szCs w:val="28"/>
        </w:rPr>
        <w:lastRenderedPageBreak/>
        <w:t>1</w:t>
      </w:r>
      <w:r w:rsidRPr="00E40AF9">
        <w:rPr>
          <w:szCs w:val="28"/>
        </w:rPr>
        <w:t xml:space="preserve">.3 </w:t>
      </w:r>
      <w:r w:rsidR="00456C05">
        <w:rPr>
          <w:rFonts w:hint="eastAsia"/>
          <w:szCs w:val="28"/>
        </w:rPr>
        <w:t>实习设备</w:t>
      </w:r>
      <w:bookmarkEnd w:id="4"/>
    </w:p>
    <w:p w14:paraId="6CB56A8C" w14:textId="77C92BE9" w:rsidR="00456C05" w:rsidRDefault="00024AF3" w:rsidP="006A25B7">
      <w:pPr>
        <w:pStyle w:val="200"/>
        <w:ind w:firstLine="480"/>
      </w:pPr>
      <w:r>
        <w:rPr>
          <w:rFonts w:hint="eastAsia"/>
        </w:rPr>
        <w:t>运动控制实验</w:t>
      </w:r>
      <w:r w:rsidR="00223DE5">
        <w:rPr>
          <w:rFonts w:hint="eastAsia"/>
        </w:rPr>
        <w:t>箱</w:t>
      </w:r>
    </w:p>
    <w:p w14:paraId="15BC9E0E" w14:textId="77777777" w:rsidR="00024AF3" w:rsidRDefault="00024AF3" w:rsidP="006A25B7">
      <w:pPr>
        <w:pStyle w:val="200"/>
        <w:ind w:firstLine="480"/>
      </w:pPr>
      <w:r>
        <w:rPr>
          <w:rFonts w:hint="eastAsia"/>
        </w:rPr>
        <w:t>E</w:t>
      </w:r>
      <w:r>
        <w:t>P3L</w:t>
      </w:r>
      <w:r>
        <w:rPr>
          <w:rFonts w:hint="eastAsia"/>
        </w:rPr>
        <w:t>伺服驱动器</w:t>
      </w:r>
    </w:p>
    <w:p w14:paraId="5F4218AB" w14:textId="1D1CF433" w:rsidR="00456C05" w:rsidRDefault="00024AF3" w:rsidP="006A25B7">
      <w:pPr>
        <w:pStyle w:val="200"/>
        <w:ind w:firstLine="480"/>
      </w:pPr>
      <w:r>
        <w:rPr>
          <w:rFonts w:hint="eastAsia"/>
        </w:rPr>
        <w:t>M</w:t>
      </w:r>
      <w:r>
        <w:t>K</w:t>
      </w:r>
      <w:r>
        <w:rPr>
          <w:rFonts w:hint="eastAsia"/>
        </w:rPr>
        <w:t>交流伺服电机</w:t>
      </w:r>
    </w:p>
    <w:p w14:paraId="7AD102D1" w14:textId="001BA836" w:rsidR="00E00635" w:rsidRDefault="00E00635" w:rsidP="006A25B7">
      <w:pPr>
        <w:pStyle w:val="200"/>
        <w:ind w:firstLine="480"/>
      </w:pPr>
      <w:r>
        <w:rPr>
          <w:rFonts w:hint="eastAsia"/>
        </w:rPr>
        <w:t>限位开关</w:t>
      </w:r>
      <w:r>
        <w:rPr>
          <w:rFonts w:hint="eastAsia"/>
        </w:rPr>
        <w:t>/</w:t>
      </w:r>
      <w:r>
        <w:rPr>
          <w:rFonts w:hint="eastAsia"/>
        </w:rPr>
        <w:t>接近开关</w:t>
      </w:r>
    </w:p>
    <w:p w14:paraId="02DF8DAB" w14:textId="69F47BD1" w:rsidR="00024AF3" w:rsidRDefault="00024AF3" w:rsidP="006A25B7">
      <w:pPr>
        <w:pStyle w:val="200"/>
        <w:ind w:firstLine="480"/>
      </w:pPr>
      <w:r w:rsidRPr="00024AF3">
        <w:rPr>
          <w:rFonts w:hint="eastAsia"/>
        </w:rPr>
        <w:t>实习用</w:t>
      </w:r>
      <w:r w:rsidRPr="00024AF3">
        <w:rPr>
          <w:rFonts w:hint="eastAsia"/>
        </w:rPr>
        <w:t>51</w:t>
      </w:r>
      <w:r w:rsidRPr="00024AF3">
        <w:rPr>
          <w:rFonts w:hint="eastAsia"/>
        </w:rPr>
        <w:t>系统板</w:t>
      </w:r>
    </w:p>
    <w:p w14:paraId="633EEDDF" w14:textId="12402415" w:rsidR="00223DE5" w:rsidRDefault="00223DE5" w:rsidP="006A25B7">
      <w:pPr>
        <w:pStyle w:val="200"/>
        <w:ind w:firstLine="480"/>
      </w:pPr>
      <w:r>
        <w:rPr>
          <w:rFonts w:hint="eastAsia"/>
        </w:rPr>
        <w:t>个人电脑</w:t>
      </w:r>
    </w:p>
    <w:p w14:paraId="41B4F0BD" w14:textId="29690120" w:rsidR="009B7736" w:rsidRDefault="009B7736" w:rsidP="006A25B7">
      <w:pPr>
        <w:pStyle w:val="200"/>
        <w:ind w:firstLine="480"/>
      </w:pPr>
      <w:r>
        <w:rPr>
          <w:rFonts w:hint="eastAsia"/>
        </w:rPr>
        <w:t>万用表、螺丝刀、六角扳手、电工胶带、尼龙扎条、圆珠笔等</w:t>
      </w:r>
    </w:p>
    <w:p w14:paraId="396A1632" w14:textId="35E256AE" w:rsidR="00E122A7" w:rsidRDefault="00E122A7" w:rsidP="00456C05"/>
    <w:p w14:paraId="472414DF" w14:textId="4760EC80" w:rsidR="00E122A7" w:rsidRDefault="005573D4" w:rsidP="005573D4">
      <w:pPr>
        <w:pStyle w:val="2"/>
        <w:spacing w:before="312" w:after="312"/>
      </w:pPr>
      <w:bookmarkStart w:id="5" w:name="_Toc93659212"/>
      <w:r>
        <w:rPr>
          <w:rFonts w:hint="eastAsia"/>
        </w:rPr>
        <w:t>1</w:t>
      </w:r>
      <w:r>
        <w:t xml:space="preserve">.4 </w:t>
      </w:r>
      <w:r w:rsidR="002B6ACE">
        <w:rPr>
          <w:rFonts w:hint="eastAsia"/>
        </w:rPr>
        <w:t>本小组</w:t>
      </w:r>
      <w:r>
        <w:rPr>
          <w:rFonts w:hint="eastAsia"/>
        </w:rPr>
        <w:t>系统特色</w:t>
      </w:r>
      <w:bookmarkEnd w:id="5"/>
    </w:p>
    <w:p w14:paraId="434B8372" w14:textId="393EC2B6" w:rsidR="00E122A7" w:rsidRDefault="006A25B7" w:rsidP="006A25B7">
      <w:pPr>
        <w:pStyle w:val="200"/>
        <w:ind w:firstLine="480"/>
      </w:pPr>
      <w:r>
        <w:rPr>
          <w:rFonts w:hint="eastAsia"/>
        </w:rPr>
        <w:t>①</w:t>
      </w:r>
      <w:r w:rsidR="00F95A3C">
        <w:rPr>
          <w:rFonts w:hint="eastAsia"/>
        </w:rPr>
        <w:t>上电后</w:t>
      </w:r>
      <w:r w:rsidR="00F95A3C">
        <w:rPr>
          <w:rFonts w:hint="eastAsia"/>
        </w:rPr>
        <w:t>L</w:t>
      </w:r>
      <w:r w:rsidR="00F95A3C">
        <w:t>CD</w:t>
      </w:r>
      <w:r w:rsidR="00F95A3C" w:rsidRPr="00F95A3C">
        <w:rPr>
          <w:rFonts w:hint="eastAsia"/>
        </w:rPr>
        <w:t>显示手写体的</w:t>
      </w:r>
      <w:r w:rsidR="00F95A3C">
        <w:rPr>
          <w:rFonts w:hint="eastAsia"/>
        </w:rPr>
        <w:t>“中国地质大学”作为开机界面</w:t>
      </w:r>
    </w:p>
    <w:p w14:paraId="794FF439" w14:textId="5624621B" w:rsidR="00F95A3C" w:rsidRDefault="006A25B7" w:rsidP="006A25B7">
      <w:pPr>
        <w:pStyle w:val="200"/>
        <w:ind w:left="480" w:firstLineChars="0" w:firstLine="0"/>
      </w:pPr>
      <w:r>
        <w:rPr>
          <w:rFonts w:hint="eastAsia"/>
        </w:rPr>
        <w:t>②</w:t>
      </w:r>
      <w:r w:rsidR="00F95A3C" w:rsidRPr="00F95A3C">
        <w:rPr>
          <w:rFonts w:hint="eastAsia"/>
        </w:rPr>
        <w:t>8</w:t>
      </w:r>
      <w:r w:rsidR="00F95A3C" w:rsidRPr="00F95A3C">
        <w:rPr>
          <w:rFonts w:hint="eastAsia"/>
        </w:rPr>
        <w:t>方向手动移位，按着就走，不按不走，速度可调，</w:t>
      </w:r>
      <w:r w:rsidR="00F95A3C" w:rsidRPr="00F95A3C">
        <w:rPr>
          <w:rFonts w:hint="eastAsia"/>
        </w:rPr>
        <w:t>lcd</w:t>
      </w:r>
      <w:r w:rsidR="00F95A3C">
        <w:rPr>
          <w:rFonts w:hint="eastAsia"/>
        </w:rPr>
        <w:t>显示</w:t>
      </w:r>
      <w:r w:rsidR="00F95A3C" w:rsidRPr="00F95A3C">
        <w:rPr>
          <w:rFonts w:hint="eastAsia"/>
        </w:rPr>
        <w:t>当前速度</w:t>
      </w:r>
      <w:r w:rsidR="00F95A3C">
        <w:rPr>
          <w:rFonts w:hint="eastAsia"/>
        </w:rPr>
        <w:t>和一张</w:t>
      </w:r>
      <w:r w:rsidR="00F95A3C">
        <w:rPr>
          <w:rFonts w:hint="eastAsia"/>
        </w:rPr>
        <w:t>3</w:t>
      </w:r>
      <w:r w:rsidR="00F95A3C">
        <w:t>2*32</w:t>
      </w:r>
      <w:r w:rsidR="00F95A3C">
        <w:rPr>
          <w:rFonts w:hint="eastAsia"/>
        </w:rPr>
        <w:t>的</w:t>
      </w:r>
      <w:r w:rsidR="00F95A3C" w:rsidRPr="00F95A3C">
        <w:rPr>
          <w:rFonts w:hint="eastAsia"/>
        </w:rPr>
        <w:t>箭头</w:t>
      </w:r>
      <w:r w:rsidR="00F95A3C">
        <w:rPr>
          <w:rFonts w:hint="eastAsia"/>
        </w:rPr>
        <w:t>图片，后者可指示当前移动</w:t>
      </w:r>
      <w:r w:rsidR="00F95A3C" w:rsidRPr="00F95A3C">
        <w:rPr>
          <w:rFonts w:hint="eastAsia"/>
        </w:rPr>
        <w:t>方向</w:t>
      </w:r>
    </w:p>
    <w:p w14:paraId="3FE3740F" w14:textId="23AC8E6F" w:rsidR="00F95A3C" w:rsidRDefault="006A25B7" w:rsidP="006A25B7">
      <w:pPr>
        <w:pStyle w:val="200"/>
        <w:ind w:firstLine="480"/>
      </w:pPr>
      <w:r>
        <w:rPr>
          <w:rFonts w:hint="eastAsia"/>
        </w:rPr>
        <w:t>③</w:t>
      </w:r>
      <w:r w:rsidR="00F95A3C" w:rsidRPr="00F95A3C">
        <w:rPr>
          <w:rFonts w:hint="eastAsia"/>
        </w:rPr>
        <w:t>绘制</w:t>
      </w:r>
      <w:r w:rsidR="008E6994">
        <w:rPr>
          <w:rFonts w:hint="eastAsia"/>
        </w:rPr>
        <w:t>任意</w:t>
      </w:r>
      <w:r w:rsidR="008E6994" w:rsidRPr="00F95A3C">
        <w:rPr>
          <w:rFonts w:hint="eastAsia"/>
        </w:rPr>
        <w:t>半径</w:t>
      </w:r>
      <w:r w:rsidR="008E6994" w:rsidRPr="00F95A3C">
        <w:rPr>
          <w:rFonts w:hint="eastAsia"/>
        </w:rPr>
        <w:t>R</w:t>
      </w:r>
      <w:r w:rsidR="008E6994" w:rsidRPr="00F95A3C">
        <w:rPr>
          <w:rFonts w:hint="eastAsia"/>
        </w:rPr>
        <w:t>和圆心角θ</w:t>
      </w:r>
      <w:r w:rsidR="008E6994">
        <w:rPr>
          <w:rFonts w:hint="eastAsia"/>
        </w:rPr>
        <w:t>的</w:t>
      </w:r>
      <w:r w:rsidR="00F95A3C" w:rsidRPr="00F95A3C">
        <w:rPr>
          <w:rFonts w:hint="eastAsia"/>
        </w:rPr>
        <w:t>圆弧，</w:t>
      </w:r>
      <w:r w:rsidR="008E6994">
        <w:rPr>
          <w:rFonts w:hint="eastAsia"/>
        </w:rPr>
        <w:t>且绘制</w:t>
      </w:r>
      <w:r w:rsidR="00F95A3C" w:rsidRPr="00F95A3C">
        <w:rPr>
          <w:rFonts w:hint="eastAsia"/>
        </w:rPr>
        <w:t>中途</w:t>
      </w:r>
      <w:r w:rsidR="008E6994">
        <w:rPr>
          <w:rFonts w:hint="eastAsia"/>
        </w:rPr>
        <w:t>可</w:t>
      </w:r>
      <w:r w:rsidR="00F95A3C" w:rsidRPr="00F95A3C">
        <w:rPr>
          <w:rFonts w:hint="eastAsia"/>
        </w:rPr>
        <w:t>退回主菜单</w:t>
      </w:r>
    </w:p>
    <w:p w14:paraId="6A38C5FE" w14:textId="01619A14" w:rsidR="008E6994" w:rsidRDefault="006A25B7" w:rsidP="006A25B7">
      <w:pPr>
        <w:pStyle w:val="200"/>
        <w:ind w:firstLine="480"/>
      </w:pPr>
      <w:r>
        <w:rPr>
          <w:rFonts w:hint="eastAsia"/>
        </w:rPr>
        <w:t>④</w:t>
      </w:r>
      <w:r w:rsidR="008E6994">
        <w:rPr>
          <w:rFonts w:hint="eastAsia"/>
        </w:rPr>
        <w:t>绘制任意半长轴和半短轴的椭圆</w:t>
      </w:r>
    </w:p>
    <w:p w14:paraId="68CEAFAB" w14:textId="5863193F" w:rsidR="00B3587C" w:rsidRDefault="006A25B7" w:rsidP="006A25B7">
      <w:pPr>
        <w:pStyle w:val="200"/>
        <w:ind w:firstLine="480"/>
      </w:pPr>
      <w:r>
        <w:rPr>
          <w:rFonts w:hint="eastAsia"/>
        </w:rPr>
        <w:t>⑤</w:t>
      </w:r>
      <w:r w:rsidR="008E6994">
        <w:rPr>
          <w:rFonts w:hint="eastAsia"/>
        </w:rPr>
        <w:t>绘制任意振幅</w:t>
      </w:r>
      <w:r w:rsidR="00F401CA">
        <w:rPr>
          <w:rFonts w:hint="eastAsia"/>
        </w:rPr>
        <w:t>A</w:t>
      </w:r>
      <w:r w:rsidR="00F401CA">
        <w:rPr>
          <w:rFonts w:hint="eastAsia"/>
        </w:rPr>
        <w:t>、任意</w:t>
      </w:r>
      <w:r w:rsidR="008E6994">
        <w:rPr>
          <w:rFonts w:hint="eastAsia"/>
        </w:rPr>
        <w:t>角频率</w:t>
      </w:r>
      <w:r w:rsidR="00F401CA">
        <w:rPr>
          <w:rFonts w:ascii="宋体" w:hAnsi="宋体" w:hint="eastAsia"/>
        </w:rPr>
        <w:t>ω</w:t>
      </w:r>
      <w:r w:rsidR="00F401CA">
        <w:rPr>
          <w:rFonts w:hint="eastAsia"/>
        </w:rPr>
        <w:t>、任意初相</w:t>
      </w:r>
      <w:r w:rsidR="00F401CA">
        <w:rPr>
          <w:rFonts w:ascii="宋体" w:hAnsi="宋体" w:hint="eastAsia"/>
        </w:rPr>
        <w:t>φ</w:t>
      </w:r>
      <w:r w:rsidR="008E6994">
        <w:rPr>
          <w:rFonts w:hint="eastAsia"/>
        </w:rPr>
        <w:t>的</w:t>
      </w:r>
      <w:r w:rsidR="008E6994">
        <w:rPr>
          <w:rFonts w:hint="eastAsia"/>
        </w:rPr>
        <w:t>sin</w:t>
      </w:r>
      <w:r w:rsidR="008E6994">
        <w:rPr>
          <w:rFonts w:hint="eastAsia"/>
        </w:rPr>
        <w:t>函数</w:t>
      </w:r>
    </w:p>
    <w:p w14:paraId="5C318DB9" w14:textId="55A15CDD" w:rsidR="00E122A7" w:rsidRDefault="006A25B7" w:rsidP="006A25B7">
      <w:pPr>
        <w:pStyle w:val="200"/>
        <w:ind w:left="480" w:firstLineChars="0" w:firstLine="0"/>
      </w:pPr>
      <w:r>
        <w:rPr>
          <w:rFonts w:hint="eastAsia"/>
        </w:rPr>
        <w:t>⑥</w:t>
      </w:r>
      <w:r w:rsidR="008E6994" w:rsidRPr="008E6994">
        <w:rPr>
          <w:rFonts w:hint="eastAsia"/>
        </w:rPr>
        <w:t>上位机发送指令，控制电机绘制任意长度的直线，任意半径的圆，控制绘制速度。开始绘制和结束绘制时，单片机向电脑发送开始绘制和绘制完成的信息。</w:t>
      </w:r>
    </w:p>
    <w:p w14:paraId="2BACD95E" w14:textId="153CF8D5" w:rsidR="00E122A7" w:rsidRDefault="00B3587C" w:rsidP="00B3587C">
      <w:pPr>
        <w:pStyle w:val="2"/>
        <w:spacing w:before="312" w:after="312"/>
      </w:pPr>
      <w:bookmarkStart w:id="6" w:name="_Toc93659213"/>
      <w:r>
        <w:rPr>
          <w:rFonts w:hint="eastAsia"/>
        </w:rPr>
        <w:t>1</w:t>
      </w:r>
      <w:r>
        <w:t>.</w:t>
      </w:r>
      <w:r w:rsidR="005573D4">
        <w:t>5</w:t>
      </w:r>
      <w:r>
        <w:t xml:space="preserve"> </w:t>
      </w:r>
      <w:r w:rsidR="005573D4">
        <w:rPr>
          <w:rFonts w:hint="eastAsia"/>
        </w:rPr>
        <w:t>本人</w:t>
      </w:r>
      <w:r>
        <w:rPr>
          <w:rFonts w:hint="eastAsia"/>
        </w:rPr>
        <w:t>分工</w:t>
      </w:r>
      <w:r w:rsidR="00DB00FD">
        <w:rPr>
          <w:rFonts w:hint="eastAsia"/>
        </w:rPr>
        <w:t>（大致）</w:t>
      </w:r>
      <w:bookmarkEnd w:id="6"/>
    </w:p>
    <w:p w14:paraId="3EB99761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lcd</w:t>
      </w:r>
      <w:r w:rsidRPr="006A25B7">
        <w:rPr>
          <w:rFonts w:hint="eastAsia"/>
        </w:rPr>
        <w:t>显示和键盘输入、</w:t>
      </w:r>
    </w:p>
    <w:p w14:paraId="72856FD2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改进手动控制功能、</w:t>
      </w:r>
    </w:p>
    <w:p w14:paraId="53472D16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圆的绘制、</w:t>
      </w:r>
    </w:p>
    <w:p w14:paraId="5B6C3777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sin</w:t>
      </w:r>
      <w:r w:rsidRPr="006A25B7">
        <w:rPr>
          <w:rFonts w:hint="eastAsia"/>
        </w:rPr>
        <w:t>函数绘制、</w:t>
      </w:r>
    </w:p>
    <w:p w14:paraId="3D4A91F7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椭圆绘制与改进、</w:t>
      </w:r>
    </w:p>
    <w:p w14:paraId="3C4B2FDF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整体程序逻辑设计、</w:t>
      </w:r>
    </w:p>
    <w:p w14:paraId="403435DF" w14:textId="77777777" w:rsidR="002B6ACE" w:rsidRPr="006A25B7" w:rsidRDefault="00DB00FD" w:rsidP="006A25B7">
      <w:pPr>
        <w:pStyle w:val="200"/>
        <w:ind w:firstLine="480"/>
      </w:pPr>
      <w:r w:rsidRPr="006A25B7">
        <w:rPr>
          <w:rFonts w:hint="eastAsia"/>
        </w:rPr>
        <w:t>各功能整合、</w:t>
      </w:r>
    </w:p>
    <w:p w14:paraId="75BFAFCA" w14:textId="2A746B3E" w:rsidR="002F7BA6" w:rsidRDefault="00DB00FD" w:rsidP="006A25B7">
      <w:pPr>
        <w:pStyle w:val="200"/>
        <w:ind w:firstLine="480"/>
      </w:pPr>
      <w:r w:rsidRPr="006A25B7">
        <w:rPr>
          <w:rFonts w:hint="eastAsia"/>
        </w:rPr>
        <w:t>联合调试</w:t>
      </w:r>
    </w:p>
    <w:p w14:paraId="77CF0ACD" w14:textId="64183E4B" w:rsidR="000B1572" w:rsidRDefault="000B1572">
      <w:pPr>
        <w:widowControl/>
        <w:ind w:firstLine="480"/>
        <w:jc w:val="left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br w:type="page"/>
      </w:r>
    </w:p>
    <w:p w14:paraId="582CDD52" w14:textId="6E78BFF3" w:rsidR="00E40AF9" w:rsidRDefault="00E40AF9" w:rsidP="006A784A">
      <w:pPr>
        <w:pStyle w:val="1"/>
        <w:spacing w:before="624" w:after="624"/>
        <w:rPr>
          <w:rFonts w:ascii="黑体" w:hAnsi="黑体"/>
          <w:szCs w:val="32"/>
        </w:rPr>
      </w:pPr>
      <w:bookmarkStart w:id="7" w:name="_Toc93659214"/>
      <w:r w:rsidRPr="00E40AF9">
        <w:rPr>
          <w:rFonts w:ascii="黑体" w:hAnsi="黑体" w:hint="eastAsia"/>
          <w:szCs w:val="32"/>
        </w:rPr>
        <w:lastRenderedPageBreak/>
        <w:t xml:space="preserve">第二章 </w:t>
      </w:r>
      <w:r w:rsidR="00456C05">
        <w:rPr>
          <w:rFonts w:ascii="黑体" w:hAnsi="黑体" w:hint="eastAsia"/>
          <w:szCs w:val="32"/>
        </w:rPr>
        <w:t>硬件</w:t>
      </w:r>
      <w:r w:rsidR="00B714C2">
        <w:rPr>
          <w:rFonts w:ascii="黑体" w:hAnsi="黑体" w:hint="eastAsia"/>
          <w:szCs w:val="32"/>
        </w:rPr>
        <w:t>设计</w:t>
      </w:r>
      <w:bookmarkEnd w:id="7"/>
    </w:p>
    <w:p w14:paraId="2968CEAE" w14:textId="3552ACCE" w:rsidR="00B714C2" w:rsidRDefault="00B714C2" w:rsidP="00B714C2">
      <w:pPr>
        <w:pStyle w:val="2"/>
        <w:spacing w:before="312" w:after="312"/>
      </w:pPr>
      <w:bookmarkStart w:id="8" w:name="_Toc93659215"/>
      <w:r w:rsidRPr="00AC524B">
        <w:rPr>
          <w:rFonts w:hint="eastAsia"/>
        </w:rPr>
        <w:t>2</w:t>
      </w:r>
      <w:r w:rsidRPr="00AC524B">
        <w:t>.1</w:t>
      </w:r>
      <w:r>
        <w:t xml:space="preserve"> </w:t>
      </w:r>
      <w:r>
        <w:rPr>
          <w:rFonts w:hint="eastAsia"/>
        </w:rPr>
        <w:t>硬件的总体设计</w:t>
      </w:r>
      <w:bookmarkEnd w:id="8"/>
    </w:p>
    <w:p w14:paraId="09E9F0D9" w14:textId="390715C3" w:rsidR="00111B28" w:rsidRDefault="00111B28" w:rsidP="006A25B7">
      <w:pPr>
        <w:pStyle w:val="200"/>
        <w:ind w:firstLine="480"/>
      </w:pPr>
      <w:r>
        <w:t>本系统的硬件组成主要分为实验箱、</w:t>
      </w:r>
      <w:r>
        <w:t>51</w:t>
      </w:r>
      <w:r>
        <w:t>系统板两大部分，</w:t>
      </w:r>
      <w:r>
        <w:t>51</w:t>
      </w:r>
      <w:r>
        <w:t>系统版是控制核心，实验箱是执行部分</w:t>
      </w:r>
      <w:r>
        <w:rPr>
          <w:rFonts w:hint="eastAsia"/>
        </w:rPr>
        <w:t>，同时也承担部分控制功能</w:t>
      </w:r>
      <w:r>
        <w:t>。</w:t>
      </w:r>
    </w:p>
    <w:p w14:paraId="7664CA38" w14:textId="77777777" w:rsidR="00111B28" w:rsidRDefault="00111B28" w:rsidP="006A25B7">
      <w:pPr>
        <w:pStyle w:val="200"/>
        <w:ind w:firstLine="480"/>
      </w:pPr>
      <w:r>
        <w:t>51</w:t>
      </w:r>
      <w:r>
        <w:t>系统板上有</w:t>
      </w:r>
      <w:r>
        <w:t>51</w:t>
      </w:r>
      <w:r>
        <w:t>单片机、</w:t>
      </w:r>
      <w:r>
        <w:t>8255</w:t>
      </w:r>
      <w:r>
        <w:t>、</w:t>
      </w:r>
      <w:r>
        <w:t>lcd</w:t>
      </w:r>
      <w:r>
        <w:t>、键盘、数码管、光耦等一系列硬件设备，在系统中承担：采集用户输入、显示、向驱动器发出控制信号的作用。</w:t>
      </w:r>
    </w:p>
    <w:p w14:paraId="28A95B11" w14:textId="2D76EE89" w:rsidR="009B7736" w:rsidRDefault="00111B28" w:rsidP="006A25B7">
      <w:pPr>
        <w:pStyle w:val="200"/>
        <w:ind w:firstLine="480"/>
      </w:pPr>
      <w:r>
        <w:t>实验箱上有一个开关电源，可将</w:t>
      </w:r>
      <w:r>
        <w:t>220V50Hz</w:t>
      </w:r>
      <w:r>
        <w:t>的市电，转换成</w:t>
      </w:r>
      <w:r>
        <w:t>24V</w:t>
      </w:r>
      <w:r>
        <w:t>的直流电，供给驱动器和限位开关；每个实验箱有两个方向正交的丝杆和与之配套的伺服电机、以及两个用于控制伺服电机的驱动器。固定在移动台上的金属座可连接金属杆和笔，电机的转动后由丝杆传动，移动台就带着笔一起移动，从而实现图形的绘制</w:t>
      </w:r>
      <w:r>
        <w:rPr>
          <w:rFonts w:hint="eastAsia"/>
        </w:rPr>
        <w:t>。</w:t>
      </w:r>
    </w:p>
    <w:p w14:paraId="46A9BBCF" w14:textId="7896DD52" w:rsidR="006A25B7" w:rsidRDefault="006A25B7" w:rsidP="006A25B7">
      <w:pPr>
        <w:pStyle w:val="200"/>
        <w:ind w:firstLine="480"/>
      </w:pPr>
    </w:p>
    <w:p w14:paraId="4EB58CEC" w14:textId="77777777" w:rsidR="006A25B7" w:rsidRDefault="006A25B7" w:rsidP="006A25B7">
      <w:pPr>
        <w:pStyle w:val="200"/>
        <w:ind w:firstLine="480"/>
      </w:pPr>
    </w:p>
    <w:p w14:paraId="23CA0285" w14:textId="77777777" w:rsidR="002B6ACE" w:rsidRDefault="00FD2FCA" w:rsidP="002B6ACE">
      <w:pPr>
        <w:keepNext/>
        <w:jc w:val="center"/>
      </w:pPr>
      <w:r>
        <w:rPr>
          <w:noProof/>
        </w:rPr>
        <w:drawing>
          <wp:inline distT="0" distB="0" distL="0" distR="0" wp14:anchorId="6EEF9AA5" wp14:editId="2570BBE8">
            <wp:extent cx="4979324" cy="3175462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" t="7415" r="2894" b="4042"/>
                    <a:stretch/>
                  </pic:blipFill>
                  <pic:spPr bwMode="auto">
                    <a:xfrm>
                      <a:off x="0" y="0"/>
                      <a:ext cx="4980350" cy="3176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C5E358" w14:textId="1313FFCB" w:rsidR="00B714C2" w:rsidRPr="002B6ACE" w:rsidRDefault="002B6ACE" w:rsidP="002B6A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836BA0">
        <w:rPr>
          <w:noProof/>
        </w:rPr>
        <w:t>1</w:t>
      </w:r>
      <w:r>
        <w:fldChar w:fldCharType="end"/>
      </w:r>
      <w:r>
        <w:t xml:space="preserve"> </w:t>
      </w:r>
      <w:r w:rsidRPr="002B6ACE">
        <w:rPr>
          <w:rFonts w:hint="eastAsia"/>
        </w:rPr>
        <w:t>二维运动控制系统整体框架图</w:t>
      </w:r>
    </w:p>
    <w:p w14:paraId="4BE549E8" w14:textId="46C20A21" w:rsidR="00B714C2" w:rsidRPr="00111B28" w:rsidRDefault="00B714C2" w:rsidP="00B714C2"/>
    <w:p w14:paraId="3C6B6A88" w14:textId="77777777" w:rsidR="002F7BA6" w:rsidRDefault="002F7BA6" w:rsidP="002F7BA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2445201" wp14:editId="02D029D8">
            <wp:extent cx="4986436" cy="3740727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927" cy="375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84D7E" w14:textId="52BE9702" w:rsidR="00B714C2" w:rsidRDefault="002F7BA6" w:rsidP="002B6AC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836BA0">
        <w:rPr>
          <w:noProof/>
        </w:rPr>
        <w:t>2</w:t>
      </w:r>
      <w:r>
        <w:fldChar w:fldCharType="end"/>
      </w:r>
      <w:r>
        <w:t xml:space="preserve"> </w:t>
      </w:r>
      <w:r w:rsidR="002B6ACE" w:rsidRPr="002B6ACE">
        <w:rPr>
          <w:rFonts w:hint="eastAsia"/>
        </w:rPr>
        <w:t>二维运动控制系统</w:t>
      </w:r>
      <w:r>
        <w:rPr>
          <w:rFonts w:hint="eastAsia"/>
        </w:rPr>
        <w:t>实物图（整体）</w:t>
      </w:r>
    </w:p>
    <w:p w14:paraId="35BC7169" w14:textId="1957AA54" w:rsidR="006A25B7" w:rsidRDefault="006A25B7" w:rsidP="006A25B7"/>
    <w:p w14:paraId="532E228B" w14:textId="1A863499" w:rsidR="006A25B7" w:rsidRDefault="006A25B7" w:rsidP="006A25B7"/>
    <w:p w14:paraId="299C8522" w14:textId="50D8DD3F" w:rsidR="006A25B7" w:rsidRDefault="006A25B7" w:rsidP="006A25B7"/>
    <w:p w14:paraId="661F868B" w14:textId="77777777" w:rsidR="006A25B7" w:rsidRPr="006A25B7" w:rsidRDefault="006A25B7" w:rsidP="006A25B7"/>
    <w:p w14:paraId="6F7024E7" w14:textId="17DAA278" w:rsidR="00E40AF9" w:rsidRPr="00E40AF9" w:rsidRDefault="00E40AF9" w:rsidP="006A784A">
      <w:pPr>
        <w:pStyle w:val="2"/>
        <w:spacing w:before="312" w:after="312"/>
        <w:rPr>
          <w:b w:val="0"/>
          <w:bCs w:val="0"/>
          <w:szCs w:val="28"/>
        </w:rPr>
      </w:pPr>
      <w:bookmarkStart w:id="9" w:name="_Toc93659216"/>
      <w:r w:rsidRPr="00E40AF9">
        <w:rPr>
          <w:rFonts w:hint="eastAsia"/>
          <w:szCs w:val="28"/>
        </w:rPr>
        <w:t>2</w:t>
      </w:r>
      <w:r w:rsidRPr="00E40AF9">
        <w:rPr>
          <w:szCs w:val="28"/>
        </w:rPr>
        <w:t>.</w:t>
      </w:r>
      <w:r w:rsidR="00AC524B">
        <w:rPr>
          <w:szCs w:val="28"/>
        </w:rPr>
        <w:t>2</w:t>
      </w:r>
      <w:r w:rsidRPr="00E40AF9">
        <w:rPr>
          <w:szCs w:val="28"/>
        </w:rPr>
        <w:t xml:space="preserve"> </w:t>
      </w:r>
      <w:r w:rsidR="00AC08FB">
        <w:rPr>
          <w:rFonts w:hint="eastAsia"/>
          <w:szCs w:val="28"/>
        </w:rPr>
        <w:t>运动控制</w:t>
      </w:r>
      <w:r w:rsidR="00DE221F">
        <w:rPr>
          <w:rFonts w:hint="eastAsia"/>
          <w:szCs w:val="28"/>
        </w:rPr>
        <w:t>实验</w:t>
      </w:r>
      <w:r w:rsidR="00223DE5">
        <w:rPr>
          <w:rFonts w:hint="eastAsia"/>
          <w:szCs w:val="28"/>
        </w:rPr>
        <w:t>箱</w:t>
      </w:r>
      <w:bookmarkEnd w:id="9"/>
    </w:p>
    <w:p w14:paraId="65EC01C1" w14:textId="682BFCA2" w:rsidR="006A25B7" w:rsidRPr="0094338F" w:rsidRDefault="00AC08FB" w:rsidP="0094338F">
      <w:pPr>
        <w:pStyle w:val="200"/>
        <w:ind w:firstLine="480"/>
      </w:pPr>
      <w:r w:rsidRPr="00AC08FB">
        <w:rPr>
          <w:rFonts w:hint="eastAsia"/>
        </w:rPr>
        <w:t>运动控制实验</w:t>
      </w:r>
      <w:r w:rsidR="004210B4">
        <w:rPr>
          <w:rFonts w:hint="eastAsia"/>
        </w:rPr>
        <w:t>箱</w:t>
      </w:r>
      <w:r w:rsidRPr="00AC08FB">
        <w:rPr>
          <w:rFonts w:hint="eastAsia"/>
        </w:rPr>
        <w:t>是一个平面两轴驱动的运动装置，机械部分采用丝杆螺母的传动方式，如</w:t>
      </w:r>
      <w:r w:rsidRPr="002B6ACE">
        <w:rPr>
          <w:rFonts w:hint="eastAsia"/>
        </w:rPr>
        <w:t>图</w:t>
      </w:r>
      <w:r w:rsidRPr="002B6ACE">
        <w:rPr>
          <w:rFonts w:hint="eastAsia"/>
        </w:rPr>
        <w:t>2-</w:t>
      </w:r>
      <w:r w:rsidR="002B6ACE">
        <w:t>2</w:t>
      </w:r>
      <w:r w:rsidRPr="00AC08FB">
        <w:rPr>
          <w:rFonts w:hint="eastAsia"/>
        </w:rPr>
        <w:t>所示。它可以由单片机控制，控制系统用一套伺服电机驱动和检测电路板。驱动和检测电路板上有单片机的控制接口，使用十分方便。该运动控制实验仪配备了一只画笔，通过编制相应的控制程序，可以在图板上绘出不同的图形，使运动过程更加明了，便于观察。</w:t>
      </w:r>
    </w:p>
    <w:p w14:paraId="00C81A46" w14:textId="77777777" w:rsidR="00836BA0" w:rsidRDefault="0094338F" w:rsidP="00836BA0">
      <w:pPr>
        <w:keepNext/>
        <w:jc w:val="center"/>
      </w:pPr>
      <w:r>
        <w:rPr>
          <w:noProof/>
        </w:rPr>
        <w:drawing>
          <wp:inline distT="0" distB="0" distL="0" distR="0" wp14:anchorId="6A979B6C" wp14:editId="55326A0E">
            <wp:extent cx="3490262" cy="1775614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90262" cy="1775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5FB17" w14:textId="12D9EF58" w:rsidR="006A25B7" w:rsidRPr="0094338F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</w:p>
    <w:p w14:paraId="1A992136" w14:textId="3A1CF1EB" w:rsidR="00E40AF9" w:rsidRPr="00E40AF9" w:rsidRDefault="00E40AF9" w:rsidP="006A784A">
      <w:pPr>
        <w:pStyle w:val="2"/>
        <w:spacing w:before="312" w:after="312"/>
        <w:rPr>
          <w:b w:val="0"/>
          <w:bCs w:val="0"/>
          <w:szCs w:val="28"/>
        </w:rPr>
      </w:pPr>
      <w:bookmarkStart w:id="10" w:name="_Toc93659217"/>
      <w:r w:rsidRPr="004210B4">
        <w:rPr>
          <w:rFonts w:hint="eastAsia"/>
          <w:szCs w:val="28"/>
        </w:rPr>
        <w:lastRenderedPageBreak/>
        <w:t>2</w:t>
      </w:r>
      <w:r w:rsidRPr="004210B4">
        <w:rPr>
          <w:szCs w:val="28"/>
        </w:rPr>
        <w:t>.</w:t>
      </w:r>
      <w:r w:rsidR="00AC524B" w:rsidRPr="004210B4">
        <w:rPr>
          <w:szCs w:val="28"/>
        </w:rPr>
        <w:t>3</w:t>
      </w:r>
      <w:r w:rsidRPr="004210B4">
        <w:rPr>
          <w:szCs w:val="28"/>
        </w:rPr>
        <w:t xml:space="preserve"> </w:t>
      </w:r>
      <w:r w:rsidR="00DE221F" w:rsidRPr="004210B4">
        <w:rPr>
          <w:szCs w:val="28"/>
        </w:rPr>
        <w:t>MK</w:t>
      </w:r>
      <w:r w:rsidR="00DE221F" w:rsidRPr="004210B4">
        <w:rPr>
          <w:rFonts w:hint="eastAsia"/>
          <w:szCs w:val="28"/>
        </w:rPr>
        <w:t>交流伺服电机</w:t>
      </w:r>
      <w:bookmarkEnd w:id="10"/>
    </w:p>
    <w:p w14:paraId="782B25E5" w14:textId="77777777" w:rsidR="00424565" w:rsidRDefault="004210B4" w:rsidP="006A25B7">
      <w:pPr>
        <w:pStyle w:val="200"/>
        <w:ind w:firstLine="480"/>
      </w:pPr>
      <w:r w:rsidRPr="004210B4">
        <w:t>伺服系统（</w:t>
      </w:r>
      <w:r w:rsidRPr="004210B4">
        <w:t>servomechanism</w:t>
      </w:r>
      <w:r w:rsidRPr="004210B4">
        <w:t>）是使物体的位置、方位、状态等输出被控量能够跟随输入目标（或给定值）的任意变化的自动控制系统。</w:t>
      </w:r>
    </w:p>
    <w:p w14:paraId="3B370B3B" w14:textId="77777777" w:rsidR="00836BA0" w:rsidRDefault="00F202A3" w:rsidP="00836BA0">
      <w:pPr>
        <w:keepNext/>
        <w:jc w:val="center"/>
      </w:pPr>
      <w:r>
        <w:rPr>
          <w:noProof/>
        </w:rPr>
        <w:drawing>
          <wp:inline distT="0" distB="0" distL="0" distR="0" wp14:anchorId="7A1BBA33" wp14:editId="65994DE9">
            <wp:extent cx="4921135" cy="177892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1" t="8826" r="2747" b="5311"/>
                    <a:stretch/>
                  </pic:blipFill>
                  <pic:spPr bwMode="auto">
                    <a:xfrm>
                      <a:off x="0" y="0"/>
                      <a:ext cx="4921577" cy="1779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54482F" w14:textId="7D121625" w:rsidR="004210B4" w:rsidRPr="00424565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伺服系统的组成</w:t>
      </w:r>
    </w:p>
    <w:p w14:paraId="600CEB7E" w14:textId="77777777" w:rsidR="00836BA0" w:rsidRDefault="00836BA0" w:rsidP="00836BA0">
      <w:pPr>
        <w:pStyle w:val="200"/>
        <w:ind w:firstLine="480"/>
      </w:pPr>
    </w:p>
    <w:p w14:paraId="71DA916C" w14:textId="63F8EF9B" w:rsidR="00836BA0" w:rsidRPr="00836BA0" w:rsidRDefault="00836BA0" w:rsidP="00836BA0">
      <w:pPr>
        <w:pStyle w:val="200"/>
        <w:ind w:firstLine="480"/>
      </w:pPr>
      <w:r>
        <w:t>MK</w:t>
      </w:r>
      <w:r>
        <w:t>系列</w:t>
      </w:r>
      <w:r>
        <w:rPr>
          <w:rFonts w:hint="eastAsia"/>
        </w:rPr>
        <w:t>交流永磁伺服电机：</w:t>
      </w:r>
      <w:r>
        <w:t>低电压</w:t>
      </w:r>
      <w:r>
        <w:rPr>
          <w:rFonts w:hint="eastAsia"/>
        </w:rPr>
        <w:t>，</w:t>
      </w:r>
      <w:r>
        <w:t>中惯量</w:t>
      </w:r>
      <w:r>
        <w:rPr>
          <w:rFonts w:hint="eastAsia"/>
        </w:rPr>
        <w:t>，</w:t>
      </w:r>
      <w:r>
        <w:t>高转速</w:t>
      </w:r>
      <w:r>
        <w:rPr>
          <w:rFonts w:hint="eastAsia"/>
        </w:rPr>
        <w:t>，</w:t>
      </w:r>
      <w:r>
        <w:t>旋转伺服电机</w:t>
      </w:r>
      <w:r>
        <w:rPr>
          <w:rFonts w:hint="eastAsia"/>
        </w:rPr>
        <w:t>，</w:t>
      </w:r>
      <w:r>
        <w:t>转矩范围为</w:t>
      </w:r>
      <w:r>
        <w:t>0.64N.m~1.27N.m</w:t>
      </w:r>
      <w:r>
        <w:rPr>
          <w:rFonts w:hint="eastAsia"/>
        </w:rPr>
        <w:t>。</w:t>
      </w:r>
    </w:p>
    <w:p w14:paraId="006D3757" w14:textId="440E1A46" w:rsidR="00046910" w:rsidRDefault="00046910" w:rsidP="0094338F">
      <w:pPr>
        <w:pStyle w:val="200"/>
        <w:ind w:firstLine="480"/>
      </w:pPr>
      <w:r>
        <w:rPr>
          <w:rFonts w:hint="eastAsia"/>
        </w:rPr>
        <w:t>本</w:t>
      </w:r>
      <w:r w:rsidR="006A25B7">
        <w:rPr>
          <w:rFonts w:hint="eastAsia"/>
        </w:rPr>
        <w:t>实验箱</w:t>
      </w:r>
      <w:r>
        <w:rPr>
          <w:rFonts w:hint="eastAsia"/>
        </w:rPr>
        <w:t>所用</w:t>
      </w:r>
      <w:r w:rsidR="00836BA0">
        <w:t>MK</w:t>
      </w:r>
      <w:r w:rsidR="00836BA0">
        <w:rPr>
          <w:rFonts w:hint="eastAsia"/>
        </w:rPr>
        <w:t>伺服电机</w:t>
      </w:r>
      <w:r w:rsidR="004210B4" w:rsidRPr="004210B4">
        <w:rPr>
          <w:rFonts w:hint="eastAsia"/>
        </w:rPr>
        <w:t>内部的转子是永磁铁</w:t>
      </w:r>
      <w:r w:rsidR="004210B4">
        <w:rPr>
          <w:rFonts w:hint="eastAsia"/>
        </w:rPr>
        <w:t>，</w:t>
      </w:r>
      <w:r w:rsidR="004210B4" w:rsidRPr="004210B4">
        <w:rPr>
          <w:rFonts w:hint="eastAsia"/>
        </w:rPr>
        <w:t>驱动器控制的</w:t>
      </w:r>
      <w:r w:rsidR="004210B4" w:rsidRPr="004210B4">
        <w:rPr>
          <w:rFonts w:hint="eastAsia"/>
        </w:rPr>
        <w:t>U/V/W</w:t>
      </w:r>
      <w:r w:rsidR="004210B4" w:rsidRPr="004210B4">
        <w:rPr>
          <w:rFonts w:hint="eastAsia"/>
        </w:rPr>
        <w:t>三相电形成电磁场，转子在此磁场的作用下转动，同时电机自带的编码器反馈信号给驱动器，驱动器根据反馈值与目标值进行比较，调整转子转动的角度</w:t>
      </w:r>
      <w:r w:rsidR="00B133DF">
        <w:rPr>
          <w:rFonts w:hint="eastAsia"/>
        </w:rPr>
        <w:t>，形成闭环</w:t>
      </w:r>
      <w:r w:rsidR="00424565">
        <w:rPr>
          <w:rFonts w:hint="eastAsia"/>
        </w:rPr>
        <w:t>，因而控制精度可以做得很高</w:t>
      </w:r>
      <w:r w:rsidR="004210B4" w:rsidRPr="004210B4">
        <w:rPr>
          <w:rFonts w:hint="eastAsia"/>
        </w:rPr>
        <w:t>。伺服电机的精度决定于编码器的精度</w:t>
      </w:r>
      <w:r w:rsidR="004210B4">
        <w:rPr>
          <w:rFonts w:hint="eastAsia"/>
        </w:rPr>
        <w:t>。</w:t>
      </w:r>
    </w:p>
    <w:p w14:paraId="4D41D3F1" w14:textId="2EA03752" w:rsidR="00424565" w:rsidRDefault="00424565" w:rsidP="0094338F">
      <w:pPr>
        <w:pStyle w:val="200"/>
        <w:ind w:firstLine="480"/>
      </w:pPr>
      <w:r>
        <w:rPr>
          <w:rFonts w:hint="eastAsia"/>
        </w:rPr>
        <w:t>伺服电机有三种控制方式：转矩控制</w:t>
      </w:r>
      <w:r w:rsidR="00FA6776">
        <w:rPr>
          <w:rFonts w:hint="eastAsia"/>
        </w:rPr>
        <w:t>方式、速度控制方式、位移控制方式。本系统采用的是位移控制方式，</w:t>
      </w:r>
      <w:r w:rsidR="00FA6776" w:rsidRPr="00FA6776">
        <w:rPr>
          <w:rFonts w:hint="eastAsia"/>
        </w:rPr>
        <w:t>通过外部输入的脉冲的频率来确定转动速度的大小，通过脉冲的个数来确定转动的角度，</w:t>
      </w:r>
      <w:r w:rsidR="00046910" w:rsidRPr="00B133DF">
        <w:rPr>
          <w:rFonts w:hint="eastAsia"/>
        </w:rPr>
        <w:t>控制输入脉冲数量、频率及脉冲的方向，就可以得到需要的运行特性</w:t>
      </w:r>
      <w:r w:rsidR="00046910">
        <w:rPr>
          <w:rFonts w:hint="eastAsia"/>
        </w:rPr>
        <w:t>。</w:t>
      </w:r>
      <w:r w:rsidR="00FA6776" w:rsidRPr="00FA6776">
        <w:t>位置模式可以对速度和位置都有很严格的控制，所以一般应用于定位装置</w:t>
      </w:r>
      <w:r w:rsidR="00046910">
        <w:rPr>
          <w:rFonts w:hint="eastAsia"/>
        </w:rPr>
        <w:t>，</w:t>
      </w:r>
      <w:r w:rsidR="00FA6776" w:rsidRPr="00FA6776">
        <w:t>如数控机床、印刷机械等等。</w:t>
      </w:r>
    </w:p>
    <w:p w14:paraId="12D92DDA" w14:textId="2AE33DEB" w:rsidR="00DE221F" w:rsidRDefault="00DE221F" w:rsidP="00DE221F"/>
    <w:p w14:paraId="6ACB2A53" w14:textId="0F2396B6" w:rsidR="001A0847" w:rsidRDefault="001A0847" w:rsidP="00DE221F"/>
    <w:p w14:paraId="1AFBE16B" w14:textId="77777777" w:rsidR="00836BA0" w:rsidRDefault="001A0847" w:rsidP="00836BA0">
      <w:pPr>
        <w:keepNext/>
        <w:jc w:val="center"/>
      </w:pPr>
      <w:r>
        <w:rPr>
          <w:noProof/>
        </w:rPr>
        <w:drawing>
          <wp:inline distT="0" distB="0" distL="0" distR="0" wp14:anchorId="1E18945E" wp14:editId="6ACEAE24">
            <wp:extent cx="5274310" cy="188658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DA6EE" w14:textId="1786D2CE" w:rsidR="00F5023A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MK</w:t>
      </w:r>
      <w:r>
        <w:rPr>
          <w:rFonts w:hint="eastAsia"/>
        </w:rPr>
        <w:t>系列伺服电机外形尺寸</w:t>
      </w:r>
    </w:p>
    <w:p w14:paraId="4C79C1E7" w14:textId="6B61132B" w:rsidR="00E40AF9" w:rsidRPr="00EE2773" w:rsidRDefault="00E40AF9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11" w:name="_Toc93659218"/>
      <w:r w:rsidRPr="00EE2773">
        <w:rPr>
          <w:rFonts w:hint="eastAsia"/>
          <w:szCs w:val="28"/>
        </w:rPr>
        <w:lastRenderedPageBreak/>
        <w:t>2</w:t>
      </w:r>
      <w:r w:rsidRPr="00EE2773">
        <w:rPr>
          <w:szCs w:val="28"/>
        </w:rPr>
        <w:t>.</w:t>
      </w:r>
      <w:r w:rsidR="00AC524B">
        <w:rPr>
          <w:szCs w:val="28"/>
        </w:rPr>
        <w:t>4</w:t>
      </w:r>
      <w:r w:rsidRPr="00EE2773">
        <w:rPr>
          <w:szCs w:val="28"/>
        </w:rPr>
        <w:t xml:space="preserve"> </w:t>
      </w:r>
      <w:r w:rsidR="00DE221F">
        <w:rPr>
          <w:rFonts w:hint="eastAsia"/>
          <w:szCs w:val="28"/>
        </w:rPr>
        <w:t>E</w:t>
      </w:r>
      <w:r w:rsidR="00DE221F">
        <w:rPr>
          <w:szCs w:val="28"/>
        </w:rPr>
        <w:t>P3L</w:t>
      </w:r>
      <w:r w:rsidR="00782A75">
        <w:rPr>
          <w:rFonts w:hint="eastAsia"/>
          <w:szCs w:val="28"/>
        </w:rPr>
        <w:t>伺服驱动器</w:t>
      </w:r>
      <w:bookmarkEnd w:id="11"/>
    </w:p>
    <w:p w14:paraId="4B235446" w14:textId="1E2703FD" w:rsidR="006625D0" w:rsidRPr="00836BA0" w:rsidRDefault="006625D0" w:rsidP="00836BA0">
      <w:pPr>
        <w:pStyle w:val="200"/>
        <w:ind w:firstLine="480"/>
        <w:rPr>
          <w:noProof/>
        </w:rPr>
      </w:pPr>
      <w:r w:rsidRPr="001A0847">
        <w:rPr>
          <w:noProof/>
        </w:rPr>
        <w:t>EP3L</w:t>
      </w:r>
      <w:r w:rsidRPr="001A0847">
        <w:rPr>
          <w:noProof/>
        </w:rPr>
        <w:t>低压小功率伺服驱动器</w:t>
      </w:r>
      <w:r>
        <w:rPr>
          <w:rFonts w:hint="eastAsia"/>
          <w:noProof/>
        </w:rPr>
        <w:t>：输入</w:t>
      </w:r>
      <w:r w:rsidRPr="001A0847">
        <w:rPr>
          <w:noProof/>
        </w:rPr>
        <w:t>电压</w:t>
      </w:r>
      <w:r w:rsidRPr="001A0847">
        <w:rPr>
          <w:noProof/>
        </w:rPr>
        <w:t>24V~60V</w:t>
      </w:r>
      <w:r>
        <w:rPr>
          <w:rFonts w:hint="eastAsia"/>
          <w:noProof/>
        </w:rPr>
        <w:t>，</w:t>
      </w:r>
      <w:r w:rsidRPr="001A0847">
        <w:rPr>
          <w:noProof/>
        </w:rPr>
        <w:t>功率</w:t>
      </w:r>
      <w:r w:rsidRPr="001A0847">
        <w:rPr>
          <w:noProof/>
        </w:rPr>
        <w:t>0.2kW~0.4kW</w:t>
      </w:r>
      <w:r>
        <w:rPr>
          <w:rFonts w:hint="eastAsia"/>
          <w:noProof/>
        </w:rPr>
        <w:t>。</w:t>
      </w:r>
    </w:p>
    <w:p w14:paraId="2CF63A9E" w14:textId="5594DE5C" w:rsidR="00836E8B" w:rsidRPr="00836E8B" w:rsidRDefault="006625D0" w:rsidP="0094338F">
      <w:pPr>
        <w:pStyle w:val="200"/>
        <w:ind w:firstLine="480"/>
        <w:rPr>
          <w:noProof/>
        </w:rPr>
      </w:pPr>
      <w:r w:rsidRPr="006625D0">
        <w:rPr>
          <w:rFonts w:hint="eastAsia"/>
          <w:bCs/>
          <w:noProof/>
        </w:rPr>
        <w:t>电源及电机端子用来给驱动器和伺服电机提供电源；编码器接口与伺服电机的编码器引出线对应端接在一起；</w:t>
      </w:r>
      <w:r w:rsidRPr="006625D0">
        <w:rPr>
          <w:rFonts w:hint="eastAsia"/>
          <w:bCs/>
          <w:noProof/>
        </w:rPr>
        <w:t>IO</w:t>
      </w:r>
      <w:r w:rsidRPr="006625D0">
        <w:rPr>
          <w:rFonts w:hint="eastAsia"/>
          <w:bCs/>
          <w:noProof/>
        </w:rPr>
        <w:t>端口主要接收上位控制器（这里是单片机）的输入信号和行程开关的输入信号；显示板端子用来接键盘（手操器），通过键盘来修改伺服驱动器的参数和调机试运行；指示灯用来显示驱动器的状态是正常还是有报警发生。其他没有介绍的端子或接口本实验仪没有用到。</w:t>
      </w:r>
    </w:p>
    <w:p w14:paraId="51DF581C" w14:textId="4E8B9C22" w:rsidR="00F5023A" w:rsidRDefault="00F5023A" w:rsidP="00782A75">
      <w:pPr>
        <w:rPr>
          <w:noProof/>
        </w:rPr>
      </w:pPr>
    </w:p>
    <w:p w14:paraId="73BCE450" w14:textId="6F1545E3" w:rsidR="00F5023A" w:rsidRDefault="00F5023A" w:rsidP="00F5023A">
      <w:pPr>
        <w:pStyle w:val="af4"/>
        <w:keepNext/>
        <w:jc w:val="center"/>
      </w:pPr>
      <w:r>
        <w:rPr>
          <w:rFonts w:hint="eastAsia"/>
        </w:rPr>
        <w:t>表</w:t>
      </w:r>
      <w:r w:rsidR="00836BA0">
        <w:t>2</w:t>
      </w:r>
      <w:r>
        <w:rPr>
          <w:rFonts w:hint="eastAsia"/>
        </w:rPr>
        <w:t xml:space="preserve">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DB4B5D">
        <w:rPr>
          <w:noProof/>
        </w:rPr>
        <w:t>1</w:t>
      </w:r>
      <w:r>
        <w:fldChar w:fldCharType="end"/>
      </w:r>
      <w:r>
        <w:rPr>
          <w:rFonts w:hint="eastAsia"/>
        </w:rPr>
        <w:t>驱动器端子定义</w:t>
      </w:r>
    </w:p>
    <w:tbl>
      <w:tblPr>
        <w:tblStyle w:val="a7"/>
        <w:tblW w:w="849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257"/>
        <w:gridCol w:w="2264"/>
        <w:gridCol w:w="3969"/>
      </w:tblGrid>
      <w:tr w:rsidR="00F50C53" w14:paraId="747D45BC" w14:textId="77777777" w:rsidTr="00836E8B">
        <w:trPr>
          <w:jc w:val="center"/>
        </w:trPr>
        <w:tc>
          <w:tcPr>
            <w:tcW w:w="2257" w:type="dxa"/>
          </w:tcPr>
          <w:p w14:paraId="530B9EC5" w14:textId="2167E450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名称</w:t>
            </w:r>
          </w:p>
        </w:tc>
        <w:tc>
          <w:tcPr>
            <w:tcW w:w="2264" w:type="dxa"/>
          </w:tcPr>
          <w:p w14:paraId="7FD6BE82" w14:textId="3AFF4211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端子符号</w:t>
            </w:r>
          </w:p>
        </w:tc>
        <w:tc>
          <w:tcPr>
            <w:tcW w:w="3969" w:type="dxa"/>
          </w:tcPr>
          <w:p w14:paraId="6C578459" w14:textId="55FBA56D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说明</w:t>
            </w:r>
          </w:p>
        </w:tc>
      </w:tr>
      <w:tr w:rsidR="00F50C53" w14:paraId="5A982A06" w14:textId="77777777" w:rsidTr="00836E8B">
        <w:trPr>
          <w:jc w:val="center"/>
        </w:trPr>
        <w:tc>
          <w:tcPr>
            <w:tcW w:w="2257" w:type="dxa"/>
            <w:vMerge w:val="restart"/>
            <w:vAlign w:val="center"/>
          </w:tcPr>
          <w:p w14:paraId="04E943CC" w14:textId="5FD3AAED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电源及电机端子</w:t>
            </w:r>
          </w:p>
        </w:tc>
        <w:tc>
          <w:tcPr>
            <w:tcW w:w="2264" w:type="dxa"/>
          </w:tcPr>
          <w:p w14:paraId="03DA9E63" w14:textId="20ED2D06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V</w:t>
            </w:r>
            <w:r>
              <w:rPr>
                <w:noProof/>
              </w:rPr>
              <w:t>DD</w:t>
            </w:r>
            <w:r>
              <w:rPr>
                <w:rFonts w:hint="eastAsia"/>
                <w:noProof/>
              </w:rPr>
              <w:t>、</w:t>
            </w:r>
            <w:r>
              <w:rPr>
                <w:rFonts w:hint="eastAsia"/>
                <w:noProof/>
              </w:rPr>
              <w:t>G</w:t>
            </w:r>
            <w:r>
              <w:rPr>
                <w:noProof/>
              </w:rPr>
              <w:t>ND</w:t>
            </w:r>
          </w:p>
        </w:tc>
        <w:tc>
          <w:tcPr>
            <w:tcW w:w="3969" w:type="dxa"/>
          </w:tcPr>
          <w:p w14:paraId="74FAF50F" w14:textId="192BA301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驱动器主电源输入</w:t>
            </w:r>
          </w:p>
        </w:tc>
      </w:tr>
      <w:tr w:rsidR="00F50C53" w14:paraId="1A9286CE" w14:textId="77777777" w:rsidTr="00836E8B">
        <w:trPr>
          <w:jc w:val="center"/>
        </w:trPr>
        <w:tc>
          <w:tcPr>
            <w:tcW w:w="2257" w:type="dxa"/>
            <w:vMerge/>
          </w:tcPr>
          <w:p w14:paraId="1A90FF79" w14:textId="77777777" w:rsidR="00F50C53" w:rsidRDefault="00F50C53" w:rsidP="00F5023A">
            <w:pPr>
              <w:jc w:val="center"/>
              <w:rPr>
                <w:noProof/>
              </w:rPr>
            </w:pPr>
          </w:p>
        </w:tc>
        <w:tc>
          <w:tcPr>
            <w:tcW w:w="2264" w:type="dxa"/>
          </w:tcPr>
          <w:p w14:paraId="47A58FE3" w14:textId="4E3B01CF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V</w:t>
            </w:r>
            <w:r>
              <w:rPr>
                <w:noProof/>
              </w:rPr>
              <w:t>BUS+</w:t>
            </w:r>
            <w:r>
              <w:rPr>
                <w:rFonts w:hint="eastAsia"/>
                <w:noProof/>
              </w:rPr>
              <w:t>、</w:t>
            </w:r>
            <w:r>
              <w:rPr>
                <w:rFonts w:hint="eastAsia"/>
                <w:noProof/>
              </w:rPr>
              <w:t>V</w:t>
            </w:r>
            <w:r>
              <w:rPr>
                <w:noProof/>
              </w:rPr>
              <w:t>BUS-</w:t>
            </w:r>
          </w:p>
        </w:tc>
        <w:tc>
          <w:tcPr>
            <w:tcW w:w="3969" w:type="dxa"/>
          </w:tcPr>
          <w:p w14:paraId="358DC385" w14:textId="4D16B7DE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功率端子</w:t>
            </w:r>
          </w:p>
        </w:tc>
      </w:tr>
      <w:tr w:rsidR="00F50C53" w14:paraId="1EE00270" w14:textId="77777777" w:rsidTr="00836E8B">
        <w:trPr>
          <w:jc w:val="center"/>
        </w:trPr>
        <w:tc>
          <w:tcPr>
            <w:tcW w:w="2257" w:type="dxa"/>
            <w:vMerge/>
          </w:tcPr>
          <w:p w14:paraId="024A5D3D" w14:textId="77777777" w:rsidR="00F50C53" w:rsidRDefault="00F50C53" w:rsidP="00F5023A">
            <w:pPr>
              <w:jc w:val="center"/>
              <w:rPr>
                <w:noProof/>
              </w:rPr>
            </w:pPr>
          </w:p>
        </w:tc>
        <w:tc>
          <w:tcPr>
            <w:tcW w:w="2264" w:type="dxa"/>
          </w:tcPr>
          <w:p w14:paraId="79E79CD0" w14:textId="57023AB3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B</w:t>
            </w:r>
            <w:r>
              <w:rPr>
                <w:noProof/>
              </w:rPr>
              <w:t>RAKE</w:t>
            </w:r>
          </w:p>
        </w:tc>
        <w:tc>
          <w:tcPr>
            <w:tcW w:w="3969" w:type="dxa"/>
          </w:tcPr>
          <w:p w14:paraId="4577C57C" w14:textId="493F2261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刹车电阻</w:t>
            </w:r>
          </w:p>
        </w:tc>
      </w:tr>
      <w:tr w:rsidR="00F50C53" w14:paraId="0C6526B9" w14:textId="77777777" w:rsidTr="00836E8B">
        <w:trPr>
          <w:jc w:val="center"/>
        </w:trPr>
        <w:tc>
          <w:tcPr>
            <w:tcW w:w="2257" w:type="dxa"/>
            <w:vMerge/>
          </w:tcPr>
          <w:p w14:paraId="12CA34BE" w14:textId="77777777" w:rsidR="00F50C53" w:rsidRDefault="00F50C53" w:rsidP="00F5023A">
            <w:pPr>
              <w:jc w:val="center"/>
              <w:rPr>
                <w:noProof/>
              </w:rPr>
            </w:pPr>
          </w:p>
        </w:tc>
        <w:tc>
          <w:tcPr>
            <w:tcW w:w="2264" w:type="dxa"/>
          </w:tcPr>
          <w:p w14:paraId="72561D62" w14:textId="68AC3270" w:rsidR="00F50C53" w:rsidRDefault="00F50C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P</w:t>
            </w:r>
            <w:r>
              <w:rPr>
                <w:noProof/>
              </w:rPr>
              <w:t>HASE</w:t>
            </w:r>
            <w:r w:rsidR="00FF0853">
              <w:rPr>
                <w:noProof/>
              </w:rPr>
              <w:t>(U</w:t>
            </w:r>
            <w:r w:rsidR="00FF0853">
              <w:rPr>
                <w:rFonts w:hint="eastAsia"/>
                <w:noProof/>
              </w:rPr>
              <w:t>、</w:t>
            </w:r>
            <w:r w:rsidR="00FF0853">
              <w:rPr>
                <w:rFonts w:hint="eastAsia"/>
                <w:noProof/>
              </w:rPr>
              <w:t>V</w:t>
            </w:r>
            <w:r w:rsidR="00FF0853">
              <w:rPr>
                <w:rFonts w:hint="eastAsia"/>
                <w:noProof/>
              </w:rPr>
              <w:t>、</w:t>
            </w:r>
            <w:r w:rsidR="00FF0853">
              <w:rPr>
                <w:rFonts w:hint="eastAsia"/>
                <w:noProof/>
              </w:rPr>
              <w:t>W</w:t>
            </w:r>
            <w:r w:rsidR="00FF0853">
              <w:rPr>
                <w:noProof/>
              </w:rPr>
              <w:t>)</w:t>
            </w:r>
          </w:p>
        </w:tc>
        <w:tc>
          <w:tcPr>
            <w:tcW w:w="3969" w:type="dxa"/>
          </w:tcPr>
          <w:p w14:paraId="6CB239ED" w14:textId="536F4E5A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输出到电机</w:t>
            </w:r>
            <w:r>
              <w:rPr>
                <w:rFonts w:hint="eastAsia"/>
                <w:noProof/>
              </w:rPr>
              <w:t>U</w:t>
            </w:r>
            <w:r>
              <w:rPr>
                <w:rFonts w:hint="eastAsia"/>
                <w:noProof/>
              </w:rPr>
              <w:t>、</w:t>
            </w:r>
            <w:r>
              <w:rPr>
                <w:noProof/>
              </w:rPr>
              <w:t>V</w:t>
            </w:r>
            <w:r>
              <w:rPr>
                <w:rFonts w:hint="eastAsia"/>
                <w:noProof/>
              </w:rPr>
              <w:t>、</w:t>
            </w:r>
            <w:r>
              <w:rPr>
                <w:noProof/>
              </w:rPr>
              <w:t>W</w:t>
            </w:r>
            <w:r>
              <w:rPr>
                <w:rFonts w:hint="eastAsia"/>
                <w:noProof/>
              </w:rPr>
              <w:t>相电源</w:t>
            </w:r>
          </w:p>
        </w:tc>
      </w:tr>
      <w:tr w:rsidR="00F50C53" w14:paraId="18A1BE41" w14:textId="77777777" w:rsidTr="00836E8B">
        <w:trPr>
          <w:jc w:val="center"/>
        </w:trPr>
        <w:tc>
          <w:tcPr>
            <w:tcW w:w="2257" w:type="dxa"/>
          </w:tcPr>
          <w:p w14:paraId="1F8B30CB" w14:textId="6E1BAD1E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编码器接口</w:t>
            </w:r>
          </w:p>
        </w:tc>
        <w:tc>
          <w:tcPr>
            <w:tcW w:w="2264" w:type="dxa"/>
          </w:tcPr>
          <w:p w14:paraId="39DBAE51" w14:textId="733F04C1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E</w:t>
            </w:r>
            <w:r>
              <w:rPr>
                <w:noProof/>
              </w:rPr>
              <w:t>NCODER</w:t>
            </w:r>
          </w:p>
        </w:tc>
        <w:tc>
          <w:tcPr>
            <w:tcW w:w="3969" w:type="dxa"/>
          </w:tcPr>
          <w:p w14:paraId="3BBB39B6" w14:textId="544695A9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编码器反馈信号</w:t>
            </w:r>
          </w:p>
        </w:tc>
      </w:tr>
      <w:tr w:rsidR="00F50C53" w14:paraId="11E2D4EA" w14:textId="77777777" w:rsidTr="00836E8B">
        <w:trPr>
          <w:jc w:val="center"/>
        </w:trPr>
        <w:tc>
          <w:tcPr>
            <w:tcW w:w="2257" w:type="dxa"/>
          </w:tcPr>
          <w:p w14:paraId="100C93DD" w14:textId="6CA5044A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控制器信号线端子</w:t>
            </w:r>
          </w:p>
        </w:tc>
        <w:tc>
          <w:tcPr>
            <w:tcW w:w="2264" w:type="dxa"/>
          </w:tcPr>
          <w:p w14:paraId="4D914D5E" w14:textId="375762E4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I</w:t>
            </w:r>
            <w:r>
              <w:rPr>
                <w:noProof/>
              </w:rPr>
              <w:t>/O</w:t>
            </w:r>
          </w:p>
        </w:tc>
        <w:tc>
          <w:tcPr>
            <w:tcW w:w="3969" w:type="dxa"/>
          </w:tcPr>
          <w:p w14:paraId="5A51DEF2" w14:textId="34E2CA21" w:rsidR="00F50C53" w:rsidRDefault="00FF0853" w:rsidP="00F5023A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用于连接上位机</w:t>
            </w:r>
            <w:r>
              <w:rPr>
                <w:rFonts w:hint="eastAsia"/>
                <w:noProof/>
              </w:rPr>
              <w:t>(</w:t>
            </w:r>
            <w:r w:rsidR="00F5023A">
              <w:rPr>
                <w:rFonts w:hint="eastAsia"/>
                <w:noProof/>
              </w:rPr>
              <w:t>控制器、</w:t>
            </w:r>
            <w:r w:rsidR="00F5023A">
              <w:rPr>
                <w:rFonts w:hint="eastAsia"/>
                <w:noProof/>
              </w:rPr>
              <w:t>P</w:t>
            </w:r>
            <w:r w:rsidR="00F5023A">
              <w:rPr>
                <w:noProof/>
              </w:rPr>
              <w:t>LC</w:t>
            </w:r>
            <w:r w:rsidR="00F5023A">
              <w:rPr>
                <w:rFonts w:hint="eastAsia"/>
                <w:noProof/>
              </w:rPr>
              <w:t>等</w:t>
            </w:r>
            <w:r>
              <w:rPr>
                <w:noProof/>
              </w:rPr>
              <w:t>)</w:t>
            </w:r>
          </w:p>
        </w:tc>
      </w:tr>
    </w:tbl>
    <w:p w14:paraId="2FE4396F" w14:textId="51881FD7" w:rsidR="00782A75" w:rsidRDefault="00FF0853" w:rsidP="00782A75">
      <w:pPr>
        <w:rPr>
          <w:noProof/>
        </w:rPr>
      </w:pPr>
      <w:r>
        <w:rPr>
          <w:noProof/>
        </w:rPr>
        <w:t>PHASE</w:t>
      </w:r>
      <w:r>
        <w:rPr>
          <w:rFonts w:hint="eastAsia"/>
          <w:noProof/>
        </w:rPr>
        <w:t>：相位；</w:t>
      </w:r>
      <w:r>
        <w:rPr>
          <w:noProof/>
        </w:rPr>
        <w:tab/>
      </w:r>
      <w:r>
        <w:rPr>
          <w:rFonts w:hint="eastAsia"/>
          <w:noProof/>
        </w:rPr>
        <w:t>E</w:t>
      </w:r>
      <w:r>
        <w:rPr>
          <w:noProof/>
        </w:rPr>
        <w:t>NCODER</w:t>
      </w:r>
      <w:r>
        <w:rPr>
          <w:rFonts w:hint="eastAsia"/>
          <w:noProof/>
        </w:rPr>
        <w:t>：编码器</w:t>
      </w:r>
    </w:p>
    <w:p w14:paraId="7018BC3C" w14:textId="7C782217" w:rsidR="00782A75" w:rsidRDefault="00782A75" w:rsidP="00782A75">
      <w:pPr>
        <w:rPr>
          <w:noProof/>
        </w:rPr>
      </w:pPr>
    </w:p>
    <w:p w14:paraId="27C0C73D" w14:textId="77777777" w:rsidR="00836BA0" w:rsidRDefault="00836BA0" w:rsidP="00782A75">
      <w:pPr>
        <w:rPr>
          <w:noProof/>
        </w:rPr>
      </w:pPr>
    </w:p>
    <w:p w14:paraId="7F647FB7" w14:textId="77777777" w:rsidR="00836BA0" w:rsidRDefault="009278B6" w:rsidP="00836BA0">
      <w:pPr>
        <w:keepNext/>
        <w:jc w:val="center"/>
      </w:pPr>
      <w:r>
        <w:rPr>
          <w:noProof/>
        </w:rPr>
        <w:drawing>
          <wp:inline distT="0" distB="0" distL="0" distR="0" wp14:anchorId="5ABF7A4F" wp14:editId="0DCFBD6D">
            <wp:extent cx="3344333" cy="2959811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56937" cy="297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25335" w14:textId="1570631A" w:rsidR="009278B6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</w:t>
      </w:r>
      <w:r w:rsidRPr="00B61DAA">
        <w:rPr>
          <w:rFonts w:hint="eastAsia"/>
        </w:rPr>
        <w:t>驱动器及其端子定义</w:t>
      </w:r>
    </w:p>
    <w:p w14:paraId="26A9D43B" w14:textId="256706AF" w:rsidR="00782A75" w:rsidRDefault="00782A75" w:rsidP="0094338F">
      <w:pPr>
        <w:pStyle w:val="af4"/>
        <w:jc w:val="center"/>
      </w:pPr>
    </w:p>
    <w:p w14:paraId="12DDB2D2" w14:textId="2BC66E0D" w:rsidR="00782A75" w:rsidRDefault="00782A75" w:rsidP="00782A75">
      <w:pPr>
        <w:pStyle w:val="2"/>
        <w:spacing w:before="312" w:after="312"/>
      </w:pPr>
      <w:bookmarkStart w:id="12" w:name="_Toc93659219"/>
      <w:r>
        <w:rPr>
          <w:rFonts w:hint="eastAsia"/>
        </w:rPr>
        <w:lastRenderedPageBreak/>
        <w:t>2</w:t>
      </w:r>
      <w:r>
        <w:t>.</w:t>
      </w:r>
      <w:r w:rsidR="00AC524B">
        <w:t>5</w:t>
      </w:r>
      <w:r>
        <w:t xml:space="preserve"> </w:t>
      </w:r>
      <w:bookmarkStart w:id="13" w:name="_Hlk93264755"/>
      <w:r>
        <w:rPr>
          <w:rFonts w:hint="eastAsia"/>
        </w:rPr>
        <w:t>实习</w:t>
      </w:r>
      <w:r w:rsidR="00024AF3">
        <w:rPr>
          <w:rFonts w:hint="eastAsia"/>
        </w:rPr>
        <w:t>用5</w:t>
      </w:r>
      <w:r w:rsidR="00024AF3">
        <w:t>1</w:t>
      </w:r>
      <w:r w:rsidR="00024AF3">
        <w:rPr>
          <w:rFonts w:hint="eastAsia"/>
        </w:rPr>
        <w:t>系统</w:t>
      </w:r>
      <w:r>
        <w:rPr>
          <w:rFonts w:hint="eastAsia"/>
        </w:rPr>
        <w:t>板</w:t>
      </w:r>
      <w:bookmarkEnd w:id="12"/>
    </w:p>
    <w:bookmarkEnd w:id="13"/>
    <w:p w14:paraId="142EBC1F" w14:textId="3D7C12ED" w:rsidR="00782A75" w:rsidRDefault="007F5E03" w:rsidP="0094338F">
      <w:pPr>
        <w:pStyle w:val="200"/>
        <w:ind w:firstLine="480"/>
      </w:pPr>
      <w:r>
        <w:t>这是一</w:t>
      </w:r>
      <w:r>
        <w:rPr>
          <w:rFonts w:hint="eastAsia"/>
        </w:rPr>
        <w:t>款已经</w:t>
      </w:r>
      <w:r>
        <w:t>由老师设计好的</w:t>
      </w:r>
      <w:r>
        <w:t>51</w:t>
      </w:r>
      <w:r>
        <w:t>单片机系统板，</w:t>
      </w:r>
      <w:r w:rsidR="00F41BD7">
        <w:rPr>
          <w:rFonts w:hint="eastAsia"/>
        </w:rPr>
        <w:t>搭载的是</w:t>
      </w:r>
      <w:r w:rsidR="00F41BD7">
        <w:rPr>
          <w:rFonts w:hint="eastAsia"/>
        </w:rPr>
        <w:t>S</w:t>
      </w:r>
      <w:r w:rsidR="00F41BD7">
        <w:t>TC</w:t>
      </w:r>
      <w:r w:rsidR="00F41BD7">
        <w:rPr>
          <w:rFonts w:hint="eastAsia"/>
        </w:rPr>
        <w:t>公司的</w:t>
      </w:r>
      <w:r w:rsidR="00F41BD7">
        <w:rPr>
          <w:rFonts w:hint="eastAsia"/>
        </w:rPr>
        <w:t>8</w:t>
      </w:r>
      <w:r w:rsidR="00F41BD7">
        <w:t>9C52RC</w:t>
      </w:r>
      <w:r w:rsidR="00F41BD7">
        <w:rPr>
          <w:rFonts w:hint="eastAsia"/>
        </w:rPr>
        <w:t>单片机，</w:t>
      </w:r>
      <w:r w:rsidR="00F41BD7">
        <w:rPr>
          <w:rFonts w:hint="eastAsia"/>
        </w:rPr>
        <w:t>1</w:t>
      </w:r>
      <w:r w:rsidR="00F41BD7">
        <w:t>2</w:t>
      </w:r>
      <w:r w:rsidR="00F41BD7">
        <w:rPr>
          <w:rFonts w:hint="eastAsia"/>
        </w:rPr>
        <w:t>时钟周期</w:t>
      </w:r>
      <w:r w:rsidR="00F41BD7">
        <w:rPr>
          <w:rFonts w:hint="eastAsia"/>
        </w:rPr>
        <w:t>/</w:t>
      </w:r>
      <w:r w:rsidR="00F41BD7">
        <w:rPr>
          <w:rFonts w:hint="eastAsia"/>
        </w:rPr>
        <w:t>机器周期，工作频率</w:t>
      </w:r>
      <w:r w:rsidR="00F41BD7">
        <w:rPr>
          <w:rFonts w:hint="eastAsia"/>
        </w:rPr>
        <w:t>1</w:t>
      </w:r>
      <w:r w:rsidR="00F41BD7">
        <w:t>2MH</w:t>
      </w:r>
      <w:r w:rsidR="00F41BD7">
        <w:rPr>
          <w:rFonts w:hint="eastAsia"/>
        </w:rPr>
        <w:t>z</w:t>
      </w:r>
      <w:r w:rsidR="00F41BD7">
        <w:rPr>
          <w:rFonts w:hint="eastAsia"/>
        </w:rPr>
        <w:t>，它拥有</w:t>
      </w:r>
      <w:r w:rsidR="00F41BD7">
        <w:rPr>
          <w:rFonts w:hint="eastAsia"/>
        </w:rPr>
        <w:t>8</w:t>
      </w:r>
      <w:r w:rsidR="00F41BD7">
        <w:t>K</w:t>
      </w:r>
      <w:r w:rsidR="00F41BD7">
        <w:rPr>
          <w:rFonts w:hint="eastAsia"/>
        </w:rPr>
        <w:t>字节的程序空间和</w:t>
      </w:r>
      <w:r w:rsidR="00F41BD7">
        <w:rPr>
          <w:rFonts w:hint="eastAsia"/>
        </w:rPr>
        <w:t>5</w:t>
      </w:r>
      <w:r w:rsidR="00F41BD7">
        <w:t>12</w:t>
      </w:r>
      <w:r w:rsidR="00915D4B">
        <w:t>K</w:t>
      </w:r>
      <w:r w:rsidR="00F41BD7">
        <w:rPr>
          <w:rFonts w:hint="eastAsia"/>
        </w:rPr>
        <w:t>字节的</w:t>
      </w:r>
      <w:r w:rsidR="00F41BD7">
        <w:rPr>
          <w:rFonts w:hint="eastAsia"/>
        </w:rPr>
        <w:t>R</w:t>
      </w:r>
      <w:r w:rsidR="00F41BD7">
        <w:t>AM</w:t>
      </w:r>
      <w:r w:rsidR="00F41BD7">
        <w:rPr>
          <w:rFonts w:hint="eastAsia"/>
        </w:rPr>
        <w:t>，具有</w:t>
      </w:r>
      <w:r w:rsidR="00F41BD7">
        <w:rPr>
          <w:rFonts w:hint="eastAsia"/>
        </w:rPr>
        <w:t>E</w:t>
      </w:r>
      <w:r w:rsidR="00F41BD7">
        <w:t>EPROM</w:t>
      </w:r>
      <w:r w:rsidR="00F41BD7">
        <w:rPr>
          <w:rFonts w:hint="eastAsia"/>
        </w:rPr>
        <w:t>和看门狗以及</w:t>
      </w:r>
      <w:r w:rsidR="00F41BD7">
        <w:rPr>
          <w:rFonts w:hint="eastAsia"/>
        </w:rPr>
        <w:t>3</w:t>
      </w:r>
      <w:r w:rsidR="00F41BD7">
        <w:rPr>
          <w:rFonts w:hint="eastAsia"/>
        </w:rPr>
        <w:t>个</w:t>
      </w:r>
      <w:r w:rsidR="00F41BD7">
        <w:rPr>
          <w:rFonts w:hint="eastAsia"/>
        </w:rPr>
        <w:t>1</w:t>
      </w:r>
      <w:r w:rsidR="00F41BD7">
        <w:t>6</w:t>
      </w:r>
      <w:r w:rsidR="00F41BD7">
        <w:rPr>
          <w:rFonts w:hint="eastAsia"/>
        </w:rPr>
        <w:t>位定时</w:t>
      </w:r>
      <w:r w:rsidR="00F41BD7">
        <w:rPr>
          <w:rFonts w:hint="eastAsia"/>
        </w:rPr>
        <w:t>/</w:t>
      </w:r>
      <w:r w:rsidR="00F41BD7">
        <w:rPr>
          <w:rFonts w:hint="eastAsia"/>
        </w:rPr>
        <w:t>计数器、</w:t>
      </w:r>
      <w:r w:rsidR="00F41BD7">
        <w:rPr>
          <w:rFonts w:hint="eastAsia"/>
        </w:rPr>
        <w:t>4</w:t>
      </w:r>
      <w:r w:rsidR="00F41BD7">
        <w:rPr>
          <w:rFonts w:hint="eastAsia"/>
        </w:rPr>
        <w:t>路外部中断、通用异步串行口。</w:t>
      </w:r>
      <w:r w:rsidR="00D41A3B">
        <w:rPr>
          <w:rFonts w:hint="eastAsia"/>
        </w:rPr>
        <w:t>除此之外，系统板上还</w:t>
      </w:r>
      <w:r>
        <w:t>有</w:t>
      </w:r>
      <w:r>
        <w:t>8255</w:t>
      </w:r>
      <w:r>
        <w:t>、</w:t>
      </w:r>
      <w:r>
        <w:t>12232</w:t>
      </w:r>
      <w:r>
        <w:t>液晶、</w:t>
      </w:r>
      <w:r>
        <w:t>8×8</w:t>
      </w:r>
      <w:r>
        <w:t>点阵、流水灯、八位数码管、</w:t>
      </w:r>
      <w:r>
        <w:t>4×4</w:t>
      </w:r>
      <w:r>
        <w:t>键盘、四个光耦、排针、串口等资源</w:t>
      </w:r>
      <w:r>
        <w:rPr>
          <w:rFonts w:hint="eastAsia"/>
        </w:rPr>
        <w:t>，作为本控制系统的核心控制部分，向伺服驱动器输出控制信号，从而控制电机运动，最终达到绘制图形的目的。</w:t>
      </w:r>
    </w:p>
    <w:p w14:paraId="5D33AC22" w14:textId="6F7590A2" w:rsidR="000C5386" w:rsidRDefault="006625D0" w:rsidP="0094338F">
      <w:pPr>
        <w:pStyle w:val="200"/>
        <w:ind w:firstLine="480"/>
      </w:pPr>
      <w:r>
        <w:rPr>
          <w:rFonts w:hint="eastAsia"/>
        </w:rPr>
        <w:t>使用时</w:t>
      </w:r>
      <w:r w:rsidRPr="006625D0">
        <w:rPr>
          <w:rFonts w:hint="eastAsia"/>
        </w:rPr>
        <w:t>机箱</w:t>
      </w:r>
      <w:r w:rsidRPr="006625D0">
        <w:rPr>
          <w:rFonts w:hint="eastAsia"/>
        </w:rPr>
        <w:t>24V</w:t>
      </w:r>
      <w:r w:rsidRPr="006625D0">
        <w:rPr>
          <w:rFonts w:hint="eastAsia"/>
        </w:rPr>
        <w:t>开关电源的</w:t>
      </w:r>
      <w:r w:rsidRPr="006625D0">
        <w:rPr>
          <w:rFonts w:hint="eastAsia"/>
        </w:rPr>
        <w:t>0V</w:t>
      </w:r>
      <w:r>
        <w:rPr>
          <w:rFonts w:hint="eastAsia"/>
        </w:rPr>
        <w:t>、伺服驱动器的地、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系统板</w:t>
      </w:r>
      <w:r w:rsidRPr="006625D0">
        <w:rPr>
          <w:rFonts w:hint="eastAsia"/>
        </w:rPr>
        <w:t>的地</w:t>
      </w:r>
      <w:r>
        <w:rPr>
          <w:rFonts w:hint="eastAsia"/>
        </w:rPr>
        <w:t>要共地。</w:t>
      </w:r>
      <w:r w:rsidR="00242070">
        <w:rPr>
          <w:rFonts w:hint="eastAsia"/>
        </w:rPr>
        <w:t>两个</w:t>
      </w:r>
      <w:r w:rsidRPr="006625D0">
        <w:rPr>
          <w:rFonts w:hint="eastAsia"/>
        </w:rPr>
        <w:t>驱动器</w:t>
      </w:r>
      <w:r w:rsidR="00242070">
        <w:rPr>
          <w:rFonts w:hint="eastAsia"/>
        </w:rPr>
        <w:t>的</w:t>
      </w:r>
      <w:r w:rsidR="00242070">
        <w:rPr>
          <w:rFonts w:hint="eastAsia"/>
        </w:rPr>
        <w:t>6</w:t>
      </w:r>
      <w:r w:rsidR="00242070">
        <w:rPr>
          <w:rFonts w:hint="eastAsia"/>
        </w:rPr>
        <w:t>脚（</w:t>
      </w:r>
      <w:r w:rsidR="00242070">
        <w:rPr>
          <w:rFonts w:hint="eastAsia"/>
        </w:rPr>
        <w:t>P</w:t>
      </w:r>
      <w:r w:rsidR="00242070">
        <w:t>ULS+</w:t>
      </w:r>
      <w:r w:rsidR="00242070">
        <w:rPr>
          <w:rFonts w:hint="eastAsia"/>
        </w:rPr>
        <w:t>）和</w:t>
      </w:r>
      <w:r w:rsidR="00242070">
        <w:rPr>
          <w:rFonts w:hint="eastAsia"/>
        </w:rPr>
        <w:t>8</w:t>
      </w:r>
      <w:r w:rsidR="00242070">
        <w:rPr>
          <w:rFonts w:hint="eastAsia"/>
        </w:rPr>
        <w:t>脚（</w:t>
      </w:r>
      <w:r w:rsidR="00242070">
        <w:rPr>
          <w:rFonts w:hint="eastAsia"/>
        </w:rPr>
        <w:t>S</w:t>
      </w:r>
      <w:r w:rsidR="00242070">
        <w:t>IGN+</w:t>
      </w:r>
      <w:r w:rsidR="00242070">
        <w:rPr>
          <w:rFonts w:hint="eastAsia"/>
        </w:rPr>
        <w:t>）均</w:t>
      </w:r>
      <w:r w:rsidRPr="006625D0">
        <w:rPr>
          <w:rFonts w:hint="eastAsia"/>
        </w:rPr>
        <w:t>接到</w:t>
      </w:r>
      <w:r w:rsidR="00242070">
        <w:rPr>
          <w:rFonts w:hint="eastAsia"/>
        </w:rPr>
        <w:t>单片机</w:t>
      </w:r>
      <w:r w:rsidRPr="006625D0">
        <w:rPr>
          <w:rFonts w:hint="eastAsia"/>
        </w:rPr>
        <w:t>的</w:t>
      </w:r>
      <w:r w:rsidRPr="006625D0">
        <w:rPr>
          <w:rFonts w:hint="eastAsia"/>
        </w:rPr>
        <w:t>VCC</w:t>
      </w:r>
      <w:r w:rsidR="00242070">
        <w:rPr>
          <w:rFonts w:hint="eastAsia"/>
        </w:rPr>
        <w:t>（</w:t>
      </w:r>
      <w:r w:rsidRPr="006625D0">
        <w:rPr>
          <w:rFonts w:hint="eastAsia"/>
        </w:rPr>
        <w:t>由单片机给驱动器的脉冲和方向输入信号提供电源</w:t>
      </w:r>
      <w:r w:rsidR="00242070">
        <w:rPr>
          <w:rFonts w:hint="eastAsia"/>
        </w:rPr>
        <w:t>）。</w:t>
      </w:r>
      <w:r w:rsidRPr="006625D0">
        <w:rPr>
          <w:rFonts w:hint="eastAsia"/>
        </w:rPr>
        <w:t>驱动器</w:t>
      </w:r>
      <w:r w:rsidR="00242070">
        <w:rPr>
          <w:rFonts w:hint="eastAsia"/>
        </w:rPr>
        <w:t>7</w:t>
      </w:r>
      <w:r w:rsidR="00242070">
        <w:rPr>
          <w:rFonts w:hint="eastAsia"/>
        </w:rPr>
        <w:t>脚（</w:t>
      </w:r>
      <w:r w:rsidR="00242070">
        <w:rPr>
          <w:rFonts w:hint="eastAsia"/>
        </w:rPr>
        <w:t>P</w:t>
      </w:r>
      <w:r w:rsidR="00242070">
        <w:t>ULS-</w:t>
      </w:r>
      <w:r w:rsidR="00242070">
        <w:rPr>
          <w:rFonts w:hint="eastAsia"/>
        </w:rPr>
        <w:t>）</w:t>
      </w:r>
      <w:r w:rsidR="00242070">
        <w:rPr>
          <w:rFonts w:hint="eastAsia"/>
        </w:rPr>
        <w:t>9</w:t>
      </w:r>
      <w:r w:rsidR="00242070">
        <w:rPr>
          <w:rFonts w:hint="eastAsia"/>
        </w:rPr>
        <w:t>脚（</w:t>
      </w:r>
      <w:r w:rsidR="00242070">
        <w:rPr>
          <w:rFonts w:hint="eastAsia"/>
        </w:rPr>
        <w:t>S</w:t>
      </w:r>
      <w:r w:rsidR="00242070">
        <w:t>IGN-</w:t>
      </w:r>
      <w:r w:rsidR="00242070">
        <w:rPr>
          <w:rFonts w:hint="eastAsia"/>
        </w:rPr>
        <w:t>）</w:t>
      </w:r>
      <w:r w:rsidRPr="006625D0">
        <w:rPr>
          <w:rFonts w:hint="eastAsia"/>
        </w:rPr>
        <w:t>接到</w:t>
      </w:r>
      <w:r w:rsidR="00242070">
        <w:rPr>
          <w:rFonts w:hint="eastAsia"/>
        </w:rPr>
        <w:t>5</w:t>
      </w:r>
      <w:r w:rsidR="00242070">
        <w:t>1</w:t>
      </w:r>
      <w:r w:rsidR="00242070">
        <w:rPr>
          <w:rFonts w:hint="eastAsia"/>
        </w:rPr>
        <w:t>系统板</w:t>
      </w:r>
      <w:r w:rsidRPr="006625D0">
        <w:rPr>
          <w:rFonts w:hint="eastAsia"/>
        </w:rPr>
        <w:t>的</w:t>
      </w:r>
      <w:r w:rsidRPr="006625D0">
        <w:rPr>
          <w:rFonts w:hint="eastAsia"/>
        </w:rPr>
        <w:t>P6(8</w:t>
      </w:r>
      <w:r w:rsidRPr="006625D0">
        <w:rPr>
          <w:rFonts w:hint="eastAsia"/>
        </w:rPr>
        <w:t>脚排针</w:t>
      </w:r>
      <w:r w:rsidRPr="006625D0">
        <w:rPr>
          <w:rFonts w:hint="eastAsia"/>
        </w:rPr>
        <w:t>)</w:t>
      </w:r>
      <w:r w:rsidRPr="006625D0">
        <w:rPr>
          <w:rFonts w:hint="eastAsia"/>
        </w:rPr>
        <w:t>或</w:t>
      </w:r>
      <w:r w:rsidRPr="006625D0">
        <w:rPr>
          <w:rFonts w:hint="eastAsia"/>
        </w:rPr>
        <w:t>P5</w:t>
      </w:r>
      <w:r w:rsidRPr="006625D0">
        <w:rPr>
          <w:rFonts w:hint="eastAsia"/>
        </w:rPr>
        <w:t>（</w:t>
      </w:r>
      <w:r w:rsidRPr="006625D0">
        <w:rPr>
          <w:rFonts w:hint="eastAsia"/>
        </w:rPr>
        <w:t>8</w:t>
      </w:r>
      <w:r w:rsidRPr="006625D0">
        <w:rPr>
          <w:rFonts w:hint="eastAsia"/>
        </w:rPr>
        <w:t>脚排针）上</w:t>
      </w:r>
      <w:r w:rsidR="000C5386">
        <w:rPr>
          <w:rFonts w:hint="eastAsia"/>
        </w:rPr>
        <w:t>。这两个排针经过了光耦隔离，可避免驱动器一侧电流过大而烧坏板子。</w:t>
      </w:r>
    </w:p>
    <w:p w14:paraId="3BAB4953" w14:textId="77777777" w:rsidR="000C5386" w:rsidRDefault="00583D74" w:rsidP="0094338F">
      <w:pPr>
        <w:pStyle w:val="200"/>
        <w:ind w:firstLine="480"/>
      </w:pPr>
      <w:r>
        <w:rPr>
          <w:rFonts w:hint="eastAsia"/>
        </w:rPr>
        <w:t>实验中我们组的设计是：</w:t>
      </w:r>
    </w:p>
    <w:p w14:paraId="76E4F71C" w14:textId="77777777" w:rsidR="000C5386" w:rsidRDefault="00583D74" w:rsidP="0094338F">
      <w:pPr>
        <w:pStyle w:val="200"/>
        <w:ind w:firstLine="480"/>
      </w:pPr>
      <w:r>
        <w:rPr>
          <w:rFonts w:hint="eastAsia"/>
        </w:rPr>
        <w:t>P</w:t>
      </w:r>
      <w:r>
        <w:t>6</w:t>
      </w:r>
      <w:r>
        <w:rPr>
          <w:rFonts w:hint="eastAsia"/>
        </w:rPr>
        <w:t>的</w:t>
      </w:r>
      <w:r w:rsidR="000C5386">
        <w:rPr>
          <w:rFonts w:hint="eastAsia"/>
        </w:rPr>
        <w:t>低</w:t>
      </w:r>
      <w:r w:rsidR="000C5386">
        <w:rPr>
          <w:rFonts w:hint="eastAsia"/>
        </w:rPr>
        <w:t>4</w:t>
      </w:r>
      <w:r w:rsidR="000C5386">
        <w:rPr>
          <w:rFonts w:hint="eastAsia"/>
        </w:rPr>
        <w:t>位输出</w:t>
      </w:r>
      <w:r w:rsidR="000C5386">
        <w:rPr>
          <w:rFonts w:hint="eastAsia"/>
        </w:rPr>
        <w:t>X</w:t>
      </w:r>
      <w:r w:rsidR="000C5386">
        <w:rPr>
          <w:rFonts w:hint="eastAsia"/>
        </w:rPr>
        <w:t>轴的脉冲信号、</w:t>
      </w:r>
      <w:r w:rsidR="000C5386">
        <w:rPr>
          <w:rFonts w:hint="eastAsia"/>
        </w:rPr>
        <w:t>P</w:t>
      </w:r>
      <w:r w:rsidR="000C5386">
        <w:t>6</w:t>
      </w:r>
      <w:r w:rsidR="000C5386">
        <w:rPr>
          <w:rFonts w:hint="eastAsia"/>
        </w:rPr>
        <w:t>的高</w:t>
      </w:r>
      <w:r w:rsidR="000C5386">
        <w:rPr>
          <w:rFonts w:hint="eastAsia"/>
        </w:rPr>
        <w:t>4</w:t>
      </w:r>
      <w:r w:rsidR="000C5386">
        <w:rPr>
          <w:rFonts w:hint="eastAsia"/>
        </w:rPr>
        <w:t>位输出</w:t>
      </w:r>
      <w:r w:rsidR="000C5386">
        <w:rPr>
          <w:rFonts w:hint="eastAsia"/>
        </w:rPr>
        <w:t>X</w:t>
      </w:r>
      <w:r w:rsidR="000C5386">
        <w:rPr>
          <w:rFonts w:hint="eastAsia"/>
        </w:rPr>
        <w:t>轴方向信号；</w:t>
      </w:r>
    </w:p>
    <w:p w14:paraId="209F1CDC" w14:textId="3528BCEF" w:rsidR="00782A75" w:rsidRDefault="000C5386" w:rsidP="0094338F">
      <w:pPr>
        <w:pStyle w:val="200"/>
        <w:ind w:firstLine="480"/>
      </w:pPr>
      <w:r>
        <w:rPr>
          <w:rFonts w:hint="eastAsia"/>
        </w:rPr>
        <w:t>P</w:t>
      </w:r>
      <w:r>
        <w:t>5</w:t>
      </w:r>
      <w:r>
        <w:rPr>
          <w:rFonts w:hint="eastAsia"/>
        </w:rPr>
        <w:t>的低</w:t>
      </w:r>
      <w:r>
        <w:rPr>
          <w:rFonts w:hint="eastAsia"/>
        </w:rPr>
        <w:t>4</w:t>
      </w:r>
      <w:r>
        <w:rPr>
          <w:rFonts w:hint="eastAsia"/>
        </w:rPr>
        <w:t>位输出</w:t>
      </w:r>
      <w:r>
        <w:t>Y</w:t>
      </w:r>
      <w:r>
        <w:rPr>
          <w:rFonts w:hint="eastAsia"/>
        </w:rPr>
        <w:t>轴的脉冲信号、</w:t>
      </w:r>
      <w:r>
        <w:rPr>
          <w:rFonts w:hint="eastAsia"/>
        </w:rPr>
        <w:t>P</w:t>
      </w:r>
      <w:r>
        <w:t>5</w:t>
      </w:r>
      <w:r>
        <w:rPr>
          <w:rFonts w:hint="eastAsia"/>
        </w:rPr>
        <w:t>的高</w:t>
      </w:r>
      <w:r>
        <w:rPr>
          <w:rFonts w:hint="eastAsia"/>
        </w:rPr>
        <w:t>4</w:t>
      </w:r>
      <w:r>
        <w:rPr>
          <w:rFonts w:hint="eastAsia"/>
        </w:rPr>
        <w:t>位输出</w:t>
      </w:r>
      <w:r>
        <w:t>Y</w:t>
      </w:r>
      <w:r>
        <w:rPr>
          <w:rFonts w:hint="eastAsia"/>
        </w:rPr>
        <w:t>轴方向信号。</w:t>
      </w:r>
    </w:p>
    <w:p w14:paraId="239953E5" w14:textId="77777777" w:rsidR="00836BA0" w:rsidRDefault="009278B6" w:rsidP="00836BA0">
      <w:pPr>
        <w:keepNext/>
        <w:jc w:val="center"/>
      </w:pPr>
      <w:r>
        <w:rPr>
          <w:noProof/>
        </w:rPr>
        <w:drawing>
          <wp:inline distT="0" distB="0" distL="0" distR="0" wp14:anchorId="58367558" wp14:editId="7C3E917F">
            <wp:extent cx="5274310" cy="30549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11E41" w14:textId="6CAAA0F3" w:rsidR="00782A75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 xml:space="preserve"> </w:t>
      </w:r>
      <w:r w:rsidRPr="007311CC">
        <w:rPr>
          <w:rFonts w:hint="eastAsia"/>
        </w:rPr>
        <w:t>实习用</w:t>
      </w:r>
      <w:r w:rsidRPr="007311CC">
        <w:t>51</w:t>
      </w:r>
      <w:r w:rsidRPr="007311CC">
        <w:t>系统板</w:t>
      </w:r>
    </w:p>
    <w:p w14:paraId="68ED6B75" w14:textId="77777777" w:rsidR="00836BA0" w:rsidRPr="00836BA0" w:rsidRDefault="00836BA0" w:rsidP="00836BA0"/>
    <w:p w14:paraId="5FBEFB90" w14:textId="3542988E" w:rsidR="00782A75" w:rsidRDefault="00782A75" w:rsidP="00782A75">
      <w:pPr>
        <w:pStyle w:val="2"/>
        <w:spacing w:before="312" w:after="312"/>
      </w:pPr>
      <w:bookmarkStart w:id="14" w:name="_Toc93659220"/>
      <w:r>
        <w:rPr>
          <w:rFonts w:hint="eastAsia"/>
        </w:rPr>
        <w:lastRenderedPageBreak/>
        <w:t>2</w:t>
      </w:r>
      <w:r>
        <w:t>.</w:t>
      </w:r>
      <w:r w:rsidR="00AC524B">
        <w:t>6</w:t>
      </w:r>
      <w:r>
        <w:t xml:space="preserve"> </w:t>
      </w:r>
      <w:r w:rsidR="00223DE5">
        <w:rPr>
          <w:rFonts w:hint="eastAsia"/>
        </w:rPr>
        <w:t>个人</w:t>
      </w:r>
      <w:r>
        <w:rPr>
          <w:rFonts w:hint="eastAsia"/>
        </w:rPr>
        <w:t>电脑</w:t>
      </w:r>
      <w:bookmarkEnd w:id="14"/>
    </w:p>
    <w:p w14:paraId="32ACB32A" w14:textId="0F01CED5" w:rsidR="00782A75" w:rsidRDefault="003E53CC" w:rsidP="00836BA0">
      <w:pPr>
        <w:pStyle w:val="200"/>
        <w:ind w:firstLine="480"/>
      </w:pPr>
      <w:r w:rsidRPr="0094338F">
        <w:rPr>
          <w:rStyle w:val="201"/>
          <w:rFonts w:hint="eastAsia"/>
        </w:rPr>
        <w:t>应事先</w:t>
      </w:r>
      <w:r w:rsidR="00782A75" w:rsidRPr="0094338F">
        <w:rPr>
          <w:rStyle w:val="201"/>
          <w:rFonts w:hint="eastAsia"/>
        </w:rPr>
        <w:t>装配好实验所需的开发平台和工具软件</w:t>
      </w:r>
      <w:r w:rsidRPr="0094338F">
        <w:rPr>
          <w:rStyle w:val="201"/>
          <w:rFonts w:hint="eastAsia"/>
        </w:rPr>
        <w:t>，如</w:t>
      </w:r>
      <w:r w:rsidRPr="0094338F">
        <w:rPr>
          <w:rStyle w:val="201"/>
          <w:rFonts w:hint="eastAsia"/>
        </w:rPr>
        <w:t>k</w:t>
      </w:r>
      <w:r w:rsidRPr="0094338F">
        <w:rPr>
          <w:rStyle w:val="201"/>
        </w:rPr>
        <w:t>eil4/keil5</w:t>
      </w:r>
      <w:r w:rsidRPr="0094338F">
        <w:rPr>
          <w:rStyle w:val="201"/>
          <w:rFonts w:hint="eastAsia"/>
        </w:rPr>
        <w:t>、</w:t>
      </w:r>
      <w:r w:rsidRPr="0094338F">
        <w:rPr>
          <w:rStyle w:val="201"/>
          <w:rFonts w:hint="eastAsia"/>
        </w:rPr>
        <w:t>S</w:t>
      </w:r>
      <w:r w:rsidRPr="0094338F">
        <w:rPr>
          <w:rStyle w:val="201"/>
        </w:rPr>
        <w:t>TC-ISP</w:t>
      </w:r>
      <w:r w:rsidRPr="0094338F">
        <w:rPr>
          <w:rStyle w:val="201"/>
          <w:rFonts w:hint="eastAsia"/>
        </w:rPr>
        <w:t>、串口助</w:t>
      </w:r>
      <w:r>
        <w:rPr>
          <w:rFonts w:hint="eastAsia"/>
        </w:rPr>
        <w:t>手等。</w:t>
      </w:r>
      <w:r w:rsidR="007F5E03">
        <w:t>用于编写编译代码、烧录程序到实验板上的单片机中</w:t>
      </w:r>
      <w:r w:rsidR="007F5E03">
        <w:rPr>
          <w:rFonts w:hint="eastAsia"/>
        </w:rPr>
        <w:t>。</w:t>
      </w:r>
    </w:p>
    <w:p w14:paraId="6C8B4670" w14:textId="0314394C" w:rsidR="001A0A98" w:rsidRDefault="001A0A98" w:rsidP="001A0A98">
      <w:pPr>
        <w:pStyle w:val="2"/>
        <w:spacing w:before="312" w:after="312"/>
      </w:pPr>
      <w:bookmarkStart w:id="15" w:name="_Toc93659221"/>
      <w:r>
        <w:rPr>
          <w:rFonts w:hint="eastAsia"/>
        </w:rPr>
        <w:t>2</w:t>
      </w:r>
      <w:r>
        <w:t>.</w:t>
      </w:r>
      <w:r w:rsidR="00AC524B">
        <w:t>7</w:t>
      </w:r>
      <w:r>
        <w:t xml:space="preserve"> </w:t>
      </w:r>
      <w:r w:rsidR="00B3587C">
        <w:rPr>
          <w:rFonts w:hint="eastAsia"/>
        </w:rPr>
        <w:t>遇到的问题及解决</w:t>
      </w:r>
      <w:bookmarkEnd w:id="15"/>
    </w:p>
    <w:p w14:paraId="49861615" w14:textId="1FEB59C1" w:rsidR="00B3587C" w:rsidRPr="001A0A98" w:rsidRDefault="00B3587C" w:rsidP="0094338F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 w:rsidRPr="001A0A98">
        <w:rPr>
          <w:rFonts w:hint="eastAsia"/>
          <w:b/>
          <w:bCs/>
        </w:rPr>
        <w:t>1</w:t>
      </w:r>
      <w:r w:rsidRPr="001A0A98">
        <w:rPr>
          <w:rFonts w:hint="eastAsia"/>
          <w:b/>
          <w:bCs/>
        </w:rPr>
        <w:t>）</w:t>
      </w:r>
      <w:r w:rsidR="00065BB7">
        <w:rPr>
          <w:rFonts w:hint="eastAsia"/>
          <w:b/>
          <w:bCs/>
        </w:rPr>
        <w:t>最开始编了个简单程序输出脉冲，但电机不转</w:t>
      </w:r>
    </w:p>
    <w:p w14:paraId="71761FF6" w14:textId="38E23D29" w:rsidR="00B3587C" w:rsidRDefault="00B3587C" w:rsidP="0094338F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065BB7">
        <w:rPr>
          <w:rFonts w:hint="eastAsia"/>
        </w:rPr>
        <w:t>虽然一般情况下是脉冲频率越高，电机转速越快，但经过不断调整脉冲频率，我们发现电机有一个最高可响应</w:t>
      </w:r>
      <w:r w:rsidR="00FF7525">
        <w:rPr>
          <w:rFonts w:hint="eastAsia"/>
        </w:rPr>
        <w:t>的启动</w:t>
      </w:r>
      <w:r w:rsidR="00065BB7">
        <w:rPr>
          <w:rFonts w:hint="eastAsia"/>
        </w:rPr>
        <w:t>频率值，</w:t>
      </w:r>
      <w:r w:rsidR="00FF7525">
        <w:rPr>
          <w:rFonts w:hint="eastAsia"/>
        </w:rPr>
        <w:t>当以高于该</w:t>
      </w:r>
      <w:r w:rsidR="00065BB7">
        <w:rPr>
          <w:rFonts w:hint="eastAsia"/>
        </w:rPr>
        <w:t>频率</w:t>
      </w:r>
      <w:r w:rsidR="00FF7525">
        <w:rPr>
          <w:rFonts w:hint="eastAsia"/>
        </w:rPr>
        <w:t>的脉冲启动</w:t>
      </w:r>
      <w:r w:rsidR="00065BB7">
        <w:rPr>
          <w:rFonts w:hint="eastAsia"/>
        </w:rPr>
        <w:t>时，电机</w:t>
      </w:r>
      <w:r w:rsidR="00FF7525">
        <w:rPr>
          <w:rFonts w:hint="eastAsia"/>
        </w:rPr>
        <w:t>是启动不了的。而且不同的电机，这个频率还会不同，比如我们组的</w:t>
      </w:r>
      <w:r w:rsidR="00FF7525">
        <w:rPr>
          <w:rFonts w:hint="eastAsia"/>
        </w:rPr>
        <w:t>Y</w:t>
      </w:r>
      <w:r w:rsidR="00FF7525">
        <w:rPr>
          <w:rFonts w:hint="eastAsia"/>
        </w:rPr>
        <w:t>轴电机就比</w:t>
      </w:r>
      <w:r w:rsidR="00FF7525">
        <w:rPr>
          <w:rFonts w:hint="eastAsia"/>
        </w:rPr>
        <w:t>X</w:t>
      </w:r>
      <w:r w:rsidR="00FF7525">
        <w:rPr>
          <w:rFonts w:hint="eastAsia"/>
        </w:rPr>
        <w:t>轴电机支持的最大频率稍小一点。</w:t>
      </w:r>
    </w:p>
    <w:p w14:paraId="5BB5224B" w14:textId="3ACE30F3" w:rsidR="00B3587C" w:rsidRDefault="00B3587C" w:rsidP="0094338F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FF7525">
        <w:rPr>
          <w:rFonts w:hint="eastAsia"/>
        </w:rPr>
        <w:t>保证输出脉冲频率在最大</w:t>
      </w:r>
      <w:r w:rsidR="00EF59F7">
        <w:rPr>
          <w:rFonts w:hint="eastAsia"/>
        </w:rPr>
        <w:t>可响应</w:t>
      </w:r>
      <w:r w:rsidR="00FF7525">
        <w:rPr>
          <w:rFonts w:hint="eastAsia"/>
        </w:rPr>
        <w:t>值以内，电机即可</w:t>
      </w:r>
      <w:r w:rsidR="00EF59F7">
        <w:rPr>
          <w:rFonts w:hint="eastAsia"/>
        </w:rPr>
        <w:t>正常启动与运行</w:t>
      </w:r>
      <w:r w:rsidR="00FF7525">
        <w:rPr>
          <w:rFonts w:hint="eastAsia"/>
        </w:rPr>
        <w:t>。</w:t>
      </w:r>
    </w:p>
    <w:p w14:paraId="4EF16FE3" w14:textId="77777777" w:rsidR="00B3587C" w:rsidRPr="00EF59F7" w:rsidRDefault="00B3587C" w:rsidP="0094338F">
      <w:pPr>
        <w:spacing w:line="400" w:lineRule="exact"/>
        <w:ind w:firstLineChars="200" w:firstLine="480"/>
      </w:pPr>
    </w:p>
    <w:p w14:paraId="099A9DCA" w14:textId="51AFFAC7" w:rsidR="00B3587C" w:rsidRPr="009349AA" w:rsidRDefault="00B3587C" w:rsidP="0094338F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>
        <w:rPr>
          <w:b/>
          <w:bCs/>
        </w:rPr>
        <w:t>2</w:t>
      </w:r>
      <w:r w:rsidRPr="001A0A98">
        <w:rPr>
          <w:rFonts w:hint="eastAsia"/>
          <w:b/>
          <w:bCs/>
        </w:rPr>
        <w:t>）</w:t>
      </w:r>
      <w:r w:rsidR="009349AA">
        <w:rPr>
          <w:rFonts w:hint="eastAsia"/>
          <w:b/>
          <w:bCs/>
        </w:rPr>
        <w:t>丝杆有</w:t>
      </w:r>
      <w:r w:rsidR="00065BB7">
        <w:rPr>
          <w:rFonts w:hint="eastAsia"/>
          <w:b/>
          <w:bCs/>
        </w:rPr>
        <w:t>些许</w:t>
      </w:r>
      <w:r w:rsidR="009349AA">
        <w:rPr>
          <w:rFonts w:hint="eastAsia"/>
          <w:b/>
          <w:bCs/>
        </w:rPr>
        <w:t>弯曲</w:t>
      </w:r>
    </w:p>
    <w:p w14:paraId="1C070316" w14:textId="5D51EDC8" w:rsidR="009349AA" w:rsidRDefault="00B3587C" w:rsidP="0094338F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9349AA">
        <w:rPr>
          <w:rFonts w:hint="eastAsia"/>
        </w:rPr>
        <w:t>队友在</w:t>
      </w:r>
      <w:r w:rsidR="00EF59F7">
        <w:rPr>
          <w:rFonts w:hint="eastAsia"/>
        </w:rPr>
        <w:t>后排</w:t>
      </w:r>
      <w:r w:rsidR="009349AA">
        <w:rPr>
          <w:rFonts w:hint="eastAsia"/>
        </w:rPr>
        <w:t>中</w:t>
      </w:r>
      <w:r w:rsidR="00EF59F7">
        <w:rPr>
          <w:rFonts w:hint="eastAsia"/>
        </w:rPr>
        <w:t>箱子里</w:t>
      </w:r>
      <w:r w:rsidR="009349AA">
        <w:rPr>
          <w:rFonts w:hint="eastAsia"/>
        </w:rPr>
        <w:t>找到了一根好些的丝杆，使用螺丝刀、六角扳手等工具进行了拆卸和更换。</w:t>
      </w:r>
    </w:p>
    <w:p w14:paraId="2E7D9FDF" w14:textId="540E1172" w:rsidR="00B3587C" w:rsidRPr="009349AA" w:rsidRDefault="00B3587C" w:rsidP="0094338F">
      <w:pPr>
        <w:spacing w:line="400" w:lineRule="exact"/>
        <w:ind w:firstLineChars="200" w:firstLine="480"/>
      </w:pPr>
    </w:p>
    <w:p w14:paraId="43E03980" w14:textId="0C0ABAB8" w:rsidR="001A0A98" w:rsidRPr="00B3587C" w:rsidRDefault="001A0A98" w:rsidP="00782A75"/>
    <w:p w14:paraId="12A9E8CF" w14:textId="1B54F703" w:rsidR="001A0A98" w:rsidRDefault="001A0A98" w:rsidP="00782A75"/>
    <w:p w14:paraId="2594EF34" w14:textId="65D71DAC" w:rsidR="001A0A98" w:rsidRDefault="00B3587C" w:rsidP="00B3587C">
      <w:pPr>
        <w:pStyle w:val="2"/>
        <w:spacing w:before="312" w:after="312"/>
      </w:pPr>
      <w:bookmarkStart w:id="16" w:name="_Toc93659222"/>
      <w:r>
        <w:rPr>
          <w:rFonts w:hint="eastAsia"/>
        </w:rPr>
        <w:t>2</w:t>
      </w:r>
      <w:r>
        <w:t>.</w:t>
      </w:r>
      <w:r w:rsidR="00AC524B">
        <w:t>8</w:t>
      </w:r>
      <w:r>
        <w:t xml:space="preserve"> </w:t>
      </w:r>
      <w:r>
        <w:rPr>
          <w:rFonts w:hint="eastAsia"/>
        </w:rPr>
        <w:t>小结</w:t>
      </w:r>
      <w:bookmarkEnd w:id="16"/>
    </w:p>
    <w:p w14:paraId="76A64436" w14:textId="774057F8" w:rsidR="00EF59F7" w:rsidRDefault="00EF59F7" w:rsidP="00836BA0">
      <w:pPr>
        <w:pStyle w:val="200"/>
        <w:ind w:firstLine="480"/>
      </w:pPr>
      <w:r>
        <w:t>硬件部分的连线和组装、维修主要是由队友负责的，我只参与了很少的一部分</w:t>
      </w:r>
      <w:r>
        <w:rPr>
          <w:rFonts w:hint="eastAsia"/>
        </w:rPr>
        <w:t>。</w:t>
      </w:r>
      <w:r>
        <w:t>我们拿到的箱子，没有存在编码器故障、电机故障等大问题，只是进行了连线和整理，并更换了丝杆，紧固了螺丝，</w:t>
      </w:r>
      <w:r>
        <w:rPr>
          <w:rFonts w:hint="eastAsia"/>
        </w:rPr>
        <w:t>过程</w:t>
      </w:r>
      <w:r>
        <w:t>较为顺利。</w:t>
      </w:r>
    </w:p>
    <w:p w14:paraId="7E9AEA3B" w14:textId="201153DD" w:rsidR="001A0A98" w:rsidRPr="00EE2773" w:rsidRDefault="006B3DF8" w:rsidP="00836BA0">
      <w:pPr>
        <w:pStyle w:val="200"/>
        <w:ind w:firstLine="480"/>
      </w:pPr>
      <w:r>
        <w:t>这是第一次接触伺服控制系统，感觉很新奇也很有意思。在伺服系统中，</w:t>
      </w:r>
      <w:r w:rsidR="00836BA0">
        <w:rPr>
          <w:rFonts w:hint="eastAsia"/>
        </w:rPr>
        <w:t>驱动</w:t>
      </w:r>
      <w:r>
        <w:t>器的使用十分重要，我们对此</w:t>
      </w:r>
      <w:r>
        <w:rPr>
          <w:rFonts w:hint="eastAsia"/>
        </w:rPr>
        <w:t>也</w:t>
      </w:r>
      <w:r>
        <w:t>进行了一些学习。所有的硬件，我们基本上都是用的实验室提供的，不过也正是因为所选用的</w:t>
      </w:r>
      <w:r>
        <w:t>52</w:t>
      </w:r>
      <w:r>
        <w:rPr>
          <w:rFonts w:hint="eastAsia"/>
        </w:rPr>
        <w:t>单片机</w:t>
      </w:r>
      <w:r>
        <w:t>性能太过有限，所以给后续的开发带来了不少的麻烦和限制，如果可以再来一次，我应该会选择</w:t>
      </w:r>
      <w:r>
        <w:t>STM 32</w:t>
      </w:r>
      <w:r>
        <w:t>或者是</w:t>
      </w:r>
      <w:r>
        <w:t>S3C 2440</w:t>
      </w:r>
      <w:r>
        <w:t>，他们不仅有更大的内存</w:t>
      </w:r>
      <w:r>
        <w:rPr>
          <w:rFonts w:hint="eastAsia"/>
        </w:rPr>
        <w:t>、更丰富的硬件资源，而且</w:t>
      </w:r>
      <w:r>
        <w:t>频率更高，可以控制电机以更高速度移动。</w:t>
      </w:r>
    </w:p>
    <w:p w14:paraId="236035B8" w14:textId="3CF98C91" w:rsidR="00E40AF9" w:rsidRDefault="0042641E" w:rsidP="0093568C">
      <w:pPr>
        <w:autoSpaceDE w:val="0"/>
        <w:autoSpaceDN w:val="0"/>
        <w:adjustRightInd w:val="0"/>
        <w:spacing w:line="400" w:lineRule="exact"/>
        <w:ind w:firstLineChars="200" w:firstLine="48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br w:type="page"/>
      </w:r>
    </w:p>
    <w:p w14:paraId="4712AA41" w14:textId="73EF6187" w:rsidR="00E40AF9" w:rsidRPr="0042641E" w:rsidRDefault="0042641E" w:rsidP="00236F41">
      <w:pPr>
        <w:pStyle w:val="1"/>
        <w:spacing w:before="624" w:after="624"/>
        <w:rPr>
          <w:rFonts w:ascii="黑体" w:hAnsi="黑体"/>
          <w:b w:val="0"/>
          <w:bCs w:val="0"/>
          <w:szCs w:val="32"/>
        </w:rPr>
      </w:pPr>
      <w:bookmarkStart w:id="17" w:name="_Toc93659223"/>
      <w:r w:rsidRPr="0042641E">
        <w:rPr>
          <w:rFonts w:ascii="黑体" w:hAnsi="黑体" w:hint="eastAsia"/>
          <w:szCs w:val="32"/>
        </w:rPr>
        <w:lastRenderedPageBreak/>
        <w:t xml:space="preserve">第三章 </w:t>
      </w:r>
      <w:r w:rsidR="00B714C2">
        <w:rPr>
          <w:rFonts w:ascii="黑体" w:hAnsi="黑体" w:hint="eastAsia"/>
          <w:szCs w:val="32"/>
        </w:rPr>
        <w:t>软件设计</w:t>
      </w:r>
      <w:bookmarkEnd w:id="17"/>
    </w:p>
    <w:p w14:paraId="245C1B37" w14:textId="78C20FD3" w:rsidR="0042641E" w:rsidRPr="00E40AF9" w:rsidRDefault="0042641E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18" w:name="_Toc93659224"/>
      <w:r>
        <w:rPr>
          <w:szCs w:val="28"/>
        </w:rPr>
        <w:t>3</w:t>
      </w:r>
      <w:r w:rsidRPr="00E40AF9">
        <w:rPr>
          <w:szCs w:val="28"/>
        </w:rPr>
        <w:t xml:space="preserve">.1 </w:t>
      </w:r>
      <w:r w:rsidR="00B714C2">
        <w:rPr>
          <w:rFonts w:hint="eastAsia"/>
          <w:szCs w:val="28"/>
        </w:rPr>
        <w:t>软件的总体设计</w:t>
      </w:r>
      <w:bookmarkEnd w:id="18"/>
    </w:p>
    <w:p w14:paraId="3A1D1F05" w14:textId="77777777" w:rsidR="0052717C" w:rsidRDefault="0052717C" w:rsidP="0094338F">
      <w:pPr>
        <w:pStyle w:val="200"/>
        <w:ind w:firstLine="480"/>
      </w:pPr>
      <w:r>
        <w:t>进入主函数</w:t>
      </w:r>
      <w:r>
        <w:rPr>
          <w:rFonts w:hint="eastAsia"/>
        </w:rPr>
        <w:t>，</w:t>
      </w:r>
      <w:r>
        <w:t>先设置</w:t>
      </w:r>
      <w:r>
        <w:t>8255</w:t>
      </w:r>
      <w:r>
        <w:t>的工作方式，</w:t>
      </w:r>
      <w:r>
        <w:t>PA</w:t>
      </w:r>
      <w:r>
        <w:t>口和</w:t>
      </w:r>
      <w:r>
        <w:t>PB</w:t>
      </w:r>
      <w:r>
        <w:t>口都是方式</w:t>
      </w:r>
      <w:r>
        <w:t>0</w:t>
      </w:r>
      <w:r>
        <w:t>、输出，</w:t>
      </w:r>
      <w:r>
        <w:t>PC</w:t>
      </w:r>
      <w:r>
        <w:t>口的低四位输入，高四位输出。</w:t>
      </w:r>
    </w:p>
    <w:p w14:paraId="624BC3B5" w14:textId="281991F6" w:rsidR="001A0A98" w:rsidRDefault="0052717C" w:rsidP="0094338F">
      <w:pPr>
        <w:pStyle w:val="200"/>
        <w:ind w:firstLine="480"/>
      </w:pPr>
      <w:r>
        <w:t>本程序是一个两层菜单结构，第一层是在主函数的</w:t>
      </w:r>
      <w:r>
        <w:t>while</w:t>
      </w:r>
      <w:r>
        <w:t>循环中检测按键</w:t>
      </w:r>
      <w:r>
        <w:rPr>
          <w:rFonts w:hint="eastAsia"/>
        </w:rPr>
        <w:t>，</w:t>
      </w:r>
      <w:r>
        <w:t>当某个功能模块对应的按键被按下时，进入各功能模块的函数，即进入两级结构的下面一层，各模块函数</w:t>
      </w:r>
      <w:r>
        <w:rPr>
          <w:rFonts w:hint="eastAsia"/>
        </w:rPr>
        <w:t>的内部都</w:t>
      </w:r>
      <w:r>
        <w:t>有一个</w:t>
      </w:r>
      <w:r>
        <w:t>while(1)</w:t>
      </w:r>
      <w:r>
        <w:t>死循环，在这个死循环内循环检测按键、执行</w:t>
      </w:r>
      <w:r>
        <w:rPr>
          <w:rFonts w:hint="eastAsia"/>
        </w:rPr>
        <w:t>手动移位、画直线、画圆、画</w:t>
      </w:r>
      <w:r>
        <w:rPr>
          <w:rFonts w:hint="eastAsia"/>
        </w:rPr>
        <w:t>sin</w:t>
      </w:r>
      <w:r>
        <w:rPr>
          <w:rFonts w:hint="eastAsia"/>
        </w:rPr>
        <w:t>函数等</w:t>
      </w:r>
      <w:r>
        <w:t>功能，当</w:t>
      </w:r>
      <w:r>
        <w:rPr>
          <w:rFonts w:hint="eastAsia"/>
        </w:rPr>
        <w:t>检测到</w:t>
      </w:r>
      <w:r>
        <w:t>按下退出键时，则用</w:t>
      </w:r>
      <w:r>
        <w:t>break</w:t>
      </w:r>
      <w:r>
        <w:t>跳出该</w:t>
      </w:r>
      <w:r>
        <w:rPr>
          <w:rFonts w:hint="eastAsia"/>
        </w:rPr>
        <w:t>while</w:t>
      </w:r>
      <w:r>
        <w:t>(1)</w:t>
      </w:r>
      <w:r>
        <w:t>，退出子功能，然后刷新主菜单，即可回到上一级，然后重新选择要进入的模式。</w:t>
      </w:r>
    </w:p>
    <w:p w14:paraId="780155D1" w14:textId="66462FC1" w:rsidR="003F0157" w:rsidRDefault="003F0157" w:rsidP="0094338F">
      <w:pPr>
        <w:pStyle w:val="200"/>
        <w:ind w:firstLine="480"/>
      </w:pPr>
    </w:p>
    <w:p w14:paraId="2DA2F0A2" w14:textId="77777777" w:rsidR="003F0157" w:rsidRPr="0052717C" w:rsidRDefault="003F0157" w:rsidP="0094338F">
      <w:pPr>
        <w:pStyle w:val="200"/>
        <w:ind w:firstLine="480"/>
      </w:pPr>
    </w:p>
    <w:p w14:paraId="597A5804" w14:textId="77777777" w:rsidR="00836BA0" w:rsidRDefault="00F73D9A" w:rsidP="00836BA0">
      <w:pPr>
        <w:keepNext/>
        <w:jc w:val="center"/>
      </w:pPr>
      <w:r>
        <w:rPr>
          <w:noProof/>
        </w:rPr>
        <w:drawing>
          <wp:inline distT="0" distB="0" distL="0" distR="0" wp14:anchorId="7BF34E1C" wp14:editId="68C5DE54">
            <wp:extent cx="5431932" cy="406558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7" t="3672" r="1338" b="2272"/>
                    <a:stretch/>
                  </pic:blipFill>
                  <pic:spPr bwMode="auto">
                    <a:xfrm>
                      <a:off x="0" y="0"/>
                      <a:ext cx="5496539" cy="411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BEA123" w14:textId="7BCF628D" w:rsidR="001A0A98" w:rsidRDefault="00836BA0" w:rsidP="00836BA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全系统流程图</w:t>
      </w:r>
    </w:p>
    <w:p w14:paraId="4100EAAA" w14:textId="5EF63172" w:rsidR="0052717C" w:rsidRDefault="0052717C" w:rsidP="00F73D9A">
      <w:pPr>
        <w:jc w:val="center"/>
      </w:pPr>
    </w:p>
    <w:p w14:paraId="25D3BDE7" w14:textId="77777777" w:rsidR="003F0157" w:rsidRDefault="003F0157" w:rsidP="00F73D9A">
      <w:pPr>
        <w:jc w:val="center"/>
      </w:pPr>
    </w:p>
    <w:p w14:paraId="0C397C66" w14:textId="74386DA0" w:rsidR="001A0A98" w:rsidRDefault="00836BA0" w:rsidP="00836BA0">
      <w:pPr>
        <w:pStyle w:val="200"/>
        <w:ind w:firstLine="480"/>
      </w:pPr>
      <w:r>
        <w:rPr>
          <w:rFonts w:hint="eastAsia"/>
        </w:rPr>
        <w:lastRenderedPageBreak/>
        <w:t>主函数代码如下：</w:t>
      </w:r>
    </w:p>
    <w:p w14:paraId="5F595ADD" w14:textId="7858537B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A626A4"/>
          <w:kern w:val="0"/>
          <w:sz w:val="21"/>
          <w:szCs w:val="21"/>
        </w:rPr>
        <w:t>void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4078F2"/>
          <w:kern w:val="0"/>
          <w:sz w:val="21"/>
          <w:szCs w:val="21"/>
        </w:rPr>
        <w:t>main</w:t>
      </w:r>
      <w:r w:rsidRPr="00C92073">
        <w:rPr>
          <w:rFonts w:cs="Times New Roman"/>
          <w:color w:val="5C5C5C"/>
          <w:kern w:val="0"/>
          <w:sz w:val="21"/>
          <w:szCs w:val="21"/>
        </w:rPr>
        <w:t>()</w:t>
      </w:r>
    </w:p>
    <w:p w14:paraId="01FFB824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{</w:t>
      </w:r>
    </w:p>
    <w:p w14:paraId="437A198E" w14:textId="3B6D1607" w:rsidR="00C92073" w:rsidRPr="00C92073" w:rsidRDefault="00C92073" w:rsidP="008A02BC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CAddr= mode;</w:t>
      </w:r>
    </w:p>
    <w:p w14:paraId="3E333B25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show_CUGlogo();</w:t>
      </w:r>
    </w:p>
    <w:p w14:paraId="4E70DD1F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delayms(</w:t>
      </w:r>
      <w:r w:rsidRPr="00C92073">
        <w:rPr>
          <w:rFonts w:cs="Times New Roman"/>
          <w:color w:val="986801"/>
          <w:kern w:val="0"/>
          <w:sz w:val="21"/>
          <w:szCs w:val="21"/>
        </w:rPr>
        <w:t>1000</w:t>
      </w:r>
      <w:r w:rsidRPr="00C92073">
        <w:rPr>
          <w:rFonts w:cs="Times New Roman"/>
          <w:color w:val="5C5C5C"/>
          <w:kern w:val="0"/>
          <w:sz w:val="21"/>
          <w:szCs w:val="21"/>
        </w:rPr>
        <w:t>);</w:t>
      </w:r>
    </w:p>
    <w:p w14:paraId="5ADFD091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show_menu(); </w:t>
      </w:r>
    </w:p>
    <w:p w14:paraId="0AFDDB06" w14:textId="4481556B" w:rsidR="00C92073" w:rsidRPr="00C92073" w:rsidRDefault="00C92073" w:rsidP="008A02BC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delayms(</w:t>
      </w:r>
      <w:r w:rsidRPr="00C92073">
        <w:rPr>
          <w:rFonts w:cs="Times New Roman"/>
          <w:color w:val="986801"/>
          <w:kern w:val="0"/>
          <w:sz w:val="21"/>
          <w:szCs w:val="21"/>
        </w:rPr>
        <w:t>1000</w:t>
      </w:r>
      <w:r w:rsidRPr="00C92073">
        <w:rPr>
          <w:rFonts w:cs="Times New Roman"/>
          <w:color w:val="5C5C5C"/>
          <w:kern w:val="0"/>
          <w:sz w:val="21"/>
          <w:szCs w:val="21"/>
        </w:rPr>
        <w:t>);</w:t>
      </w:r>
    </w:p>
    <w:p w14:paraId="47C8329F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A626A4"/>
          <w:kern w:val="0"/>
          <w:sz w:val="21"/>
          <w:szCs w:val="21"/>
        </w:rPr>
        <w:t>while</w:t>
      </w:r>
      <w:r w:rsidRPr="00C92073">
        <w:rPr>
          <w:rFonts w:cs="Times New Roman"/>
          <w:color w:val="5C5C5C"/>
          <w:kern w:val="0"/>
          <w:sz w:val="21"/>
          <w:szCs w:val="21"/>
        </w:rPr>
        <w:t>(</w:t>
      </w:r>
      <w:r w:rsidRPr="00C92073">
        <w:rPr>
          <w:rFonts w:cs="Times New Roman"/>
          <w:color w:val="986801"/>
          <w:kern w:val="0"/>
          <w:sz w:val="21"/>
          <w:szCs w:val="21"/>
        </w:rPr>
        <w:t>1</w:t>
      </w:r>
      <w:r w:rsidRPr="00C92073">
        <w:rPr>
          <w:rFonts w:cs="Times New Roman"/>
          <w:color w:val="5C5C5C"/>
          <w:kern w:val="0"/>
          <w:sz w:val="21"/>
          <w:szCs w:val="21"/>
        </w:rPr>
        <w:t>)</w:t>
      </w:r>
    </w:p>
    <w:p w14:paraId="664AD580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{</w:t>
      </w:r>
    </w:p>
    <w:p w14:paraId="5FED843D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menuCiShu--;</w:t>
      </w:r>
    </w:p>
    <w:p w14:paraId="35F6F1DA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</w:t>
      </w:r>
      <w:r w:rsidRPr="00C92073">
        <w:rPr>
          <w:rFonts w:cs="Times New Roman"/>
          <w:color w:val="A626A4"/>
          <w:kern w:val="0"/>
          <w:sz w:val="21"/>
          <w:szCs w:val="21"/>
        </w:rPr>
        <w:t>if</w:t>
      </w:r>
      <w:r w:rsidRPr="00C92073">
        <w:rPr>
          <w:rFonts w:cs="Times New Roman"/>
          <w:color w:val="5C5C5C"/>
          <w:kern w:val="0"/>
          <w:sz w:val="21"/>
          <w:szCs w:val="21"/>
        </w:rPr>
        <w:t>(menuCiShu&lt;</w:t>
      </w:r>
      <w:r w:rsidRPr="00C92073">
        <w:rPr>
          <w:rFonts w:cs="Times New Roman"/>
          <w:color w:val="986801"/>
          <w:kern w:val="0"/>
          <w:sz w:val="21"/>
          <w:szCs w:val="21"/>
        </w:rPr>
        <w:t>0</w:t>
      </w:r>
      <w:r w:rsidRPr="00C92073">
        <w:rPr>
          <w:rFonts w:cs="Times New Roman"/>
          <w:color w:val="5C5C5C"/>
          <w:kern w:val="0"/>
          <w:sz w:val="21"/>
          <w:szCs w:val="21"/>
        </w:rPr>
        <w:t>)</w:t>
      </w:r>
    </w:p>
    <w:p w14:paraId="5DA8FBEE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{</w:t>
      </w:r>
    </w:p>
    <w:p w14:paraId="36D5BB18" w14:textId="6B1432C5" w:rsidR="00C92073" w:rsidRPr="00C92073" w:rsidRDefault="008A02BC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3F0157">
        <w:rPr>
          <w:rFonts w:cs="Times New Roman"/>
          <w:color w:val="5C5C5C"/>
          <w:kern w:val="0"/>
          <w:sz w:val="21"/>
          <w:szCs w:val="21"/>
        </w:rPr>
        <w:t xml:space="preserve">  </w:t>
      </w:r>
      <w:r w:rsidRPr="003F0157">
        <w:rPr>
          <w:rFonts w:cs="Times New Roman"/>
          <w:color w:val="5C5C5C"/>
          <w:kern w:val="0"/>
          <w:sz w:val="21"/>
          <w:szCs w:val="21"/>
        </w:rPr>
        <w:tab/>
      </w:r>
      <w:r w:rsidR="00C92073" w:rsidRPr="00C92073">
        <w:rPr>
          <w:rFonts w:cs="Times New Roman"/>
          <w:color w:val="5C5C5C"/>
          <w:kern w:val="0"/>
          <w:sz w:val="21"/>
          <w:szCs w:val="21"/>
        </w:rPr>
        <w:t>menuCiShu=</w:t>
      </w:r>
      <w:r w:rsidR="00C92073" w:rsidRPr="00C92073">
        <w:rPr>
          <w:rFonts w:cs="Times New Roman"/>
          <w:color w:val="986801"/>
          <w:kern w:val="0"/>
          <w:sz w:val="21"/>
          <w:szCs w:val="21"/>
        </w:rPr>
        <w:t>80000</w:t>
      </w:r>
      <w:r w:rsidR="00C92073" w:rsidRPr="00C92073">
        <w:rPr>
          <w:rFonts w:cs="Times New Roman"/>
          <w:color w:val="5C5C5C"/>
          <w:kern w:val="0"/>
          <w:sz w:val="21"/>
          <w:szCs w:val="21"/>
        </w:rPr>
        <w:t>;</w:t>
      </w:r>
    </w:p>
    <w:p w14:paraId="40775532" w14:textId="5EE750D0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</w:r>
      <w:r w:rsidRPr="00C92073">
        <w:rPr>
          <w:rFonts w:cs="Times New Roman"/>
          <w:color w:val="5C5C5C"/>
          <w:kern w:val="0"/>
          <w:sz w:val="21"/>
          <w:szCs w:val="21"/>
        </w:rPr>
        <w:t>show_menu();</w:t>
      </w:r>
    </w:p>
    <w:p w14:paraId="3D0C31F6" w14:textId="00ECAF66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</w:r>
      <w:r w:rsidRPr="00C92073">
        <w:rPr>
          <w:rFonts w:cs="Times New Roman"/>
          <w:color w:val="5C5C5C"/>
          <w:kern w:val="0"/>
          <w:sz w:val="21"/>
          <w:szCs w:val="21"/>
        </w:rPr>
        <w:t>delayms(</w:t>
      </w:r>
      <w:r w:rsidRPr="00C92073">
        <w:rPr>
          <w:rFonts w:cs="Times New Roman"/>
          <w:color w:val="986801"/>
          <w:kern w:val="0"/>
          <w:sz w:val="21"/>
          <w:szCs w:val="21"/>
        </w:rPr>
        <w:t>10</w:t>
      </w:r>
      <w:r w:rsidRPr="00C92073">
        <w:rPr>
          <w:rFonts w:cs="Times New Roman"/>
          <w:color w:val="5C5C5C"/>
          <w:kern w:val="0"/>
          <w:sz w:val="21"/>
          <w:szCs w:val="21"/>
        </w:rPr>
        <w:t>);</w:t>
      </w:r>
    </w:p>
    <w:p w14:paraId="17E57932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}</w:t>
      </w:r>
    </w:p>
    <w:p w14:paraId="596729EF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</w:t>
      </w:r>
      <w:r w:rsidRPr="00C92073">
        <w:rPr>
          <w:rFonts w:cs="Times New Roman"/>
          <w:color w:val="A626A4"/>
          <w:kern w:val="0"/>
          <w:sz w:val="21"/>
          <w:szCs w:val="21"/>
        </w:rPr>
        <w:t>if</w:t>
      </w:r>
      <w:r w:rsidRPr="00C92073">
        <w:rPr>
          <w:rFonts w:cs="Times New Roman"/>
          <w:color w:val="5C5C5C"/>
          <w:kern w:val="0"/>
          <w:sz w:val="21"/>
          <w:szCs w:val="21"/>
        </w:rPr>
        <w:t>(TestKey()==</w:t>
      </w:r>
      <w:r w:rsidRPr="00C92073">
        <w:rPr>
          <w:rFonts w:cs="Times New Roman"/>
          <w:color w:val="986801"/>
          <w:kern w:val="0"/>
          <w:sz w:val="21"/>
          <w:szCs w:val="21"/>
        </w:rPr>
        <w:t>0</w:t>
      </w:r>
      <w:r w:rsidRPr="00C92073">
        <w:rPr>
          <w:rFonts w:cs="Times New Roman"/>
          <w:color w:val="5C5C5C"/>
          <w:kern w:val="0"/>
          <w:sz w:val="21"/>
          <w:szCs w:val="21"/>
        </w:rPr>
        <w:t>)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没键按下</w:t>
      </w:r>
    </w:p>
    <w:p w14:paraId="65C0AD8F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{</w:t>
      </w:r>
    </w:p>
    <w:p w14:paraId="2BCF2AD5" w14:textId="13118B0A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</w:r>
      <w:r w:rsidRPr="00C92073">
        <w:rPr>
          <w:rFonts w:cs="Times New Roman"/>
          <w:color w:val="5C5C5C"/>
          <w:kern w:val="0"/>
          <w:sz w:val="21"/>
          <w:szCs w:val="21"/>
        </w:rPr>
        <w:t>keynum=</w:t>
      </w:r>
      <w:r w:rsidRPr="00C92073">
        <w:rPr>
          <w:rFonts w:cs="Times New Roman"/>
          <w:color w:val="986801"/>
          <w:kern w:val="0"/>
          <w:sz w:val="21"/>
          <w:szCs w:val="21"/>
        </w:rPr>
        <w:t>100</w:t>
      </w:r>
      <w:r w:rsidRPr="00C92073">
        <w:rPr>
          <w:rFonts w:cs="Times New Roman"/>
          <w:color w:val="5C5C5C"/>
          <w:kern w:val="0"/>
          <w:sz w:val="21"/>
          <w:szCs w:val="21"/>
        </w:rPr>
        <w:t>;</w:t>
      </w:r>
    </w:p>
    <w:p w14:paraId="45AAE5BA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}</w:t>
      </w:r>
    </w:p>
    <w:p w14:paraId="483BDAD3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</w:t>
      </w:r>
      <w:r w:rsidRPr="00C92073">
        <w:rPr>
          <w:rFonts w:cs="Times New Roman"/>
          <w:color w:val="A626A4"/>
          <w:kern w:val="0"/>
          <w:sz w:val="21"/>
          <w:szCs w:val="21"/>
        </w:rPr>
        <w:t>else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有键按下</w:t>
      </w:r>
    </w:p>
    <w:p w14:paraId="3B46AAB7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{</w:t>
      </w:r>
    </w:p>
    <w:p w14:paraId="2110150F" w14:textId="230FADD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</w:r>
      <w:r w:rsidRPr="00C92073">
        <w:rPr>
          <w:rFonts w:cs="Times New Roman"/>
          <w:color w:val="5C5C5C"/>
          <w:kern w:val="0"/>
          <w:sz w:val="21"/>
          <w:szCs w:val="21"/>
        </w:rPr>
        <w:t>keynum=keyscan() &amp; </w:t>
      </w:r>
      <w:r w:rsidRPr="00C92073">
        <w:rPr>
          <w:rFonts w:cs="Times New Roman"/>
          <w:color w:val="986801"/>
          <w:kern w:val="0"/>
          <w:sz w:val="21"/>
          <w:szCs w:val="21"/>
        </w:rPr>
        <w:t>0x0f</w:t>
      </w:r>
      <w:r w:rsidRPr="00C92073">
        <w:rPr>
          <w:rFonts w:cs="Times New Roman"/>
          <w:color w:val="5C5C5C"/>
          <w:kern w:val="0"/>
          <w:sz w:val="21"/>
          <w:szCs w:val="21"/>
        </w:rPr>
        <w:t>; </w:t>
      </w:r>
    </w:p>
    <w:p w14:paraId="0104AD7B" w14:textId="2B8CE0B8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</w:r>
      <w:r w:rsidRPr="00C92073">
        <w:rPr>
          <w:rFonts w:cs="Times New Roman"/>
          <w:color w:val="A626A4"/>
          <w:kern w:val="0"/>
          <w:sz w:val="21"/>
          <w:szCs w:val="21"/>
        </w:rPr>
        <w:t>switch</w:t>
      </w:r>
      <w:r w:rsidRPr="00C92073">
        <w:rPr>
          <w:rFonts w:cs="Times New Roman"/>
          <w:color w:val="5C5C5C"/>
          <w:kern w:val="0"/>
          <w:sz w:val="21"/>
          <w:szCs w:val="21"/>
        </w:rPr>
        <w:t> (keynum)  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keynum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就等于按键的数值</w:t>
      </w:r>
    </w:p>
    <w:p w14:paraId="2B7FF0AC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 {    </w:t>
      </w:r>
    </w:p>
    <w:p w14:paraId="6640B7AC" w14:textId="09598260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       </w:t>
      </w:r>
      <w:r w:rsidRPr="00C92073">
        <w:rPr>
          <w:rFonts w:cs="Times New Roman"/>
          <w:color w:val="A626A4"/>
          <w:kern w:val="0"/>
          <w:sz w:val="21"/>
          <w:szCs w:val="21"/>
        </w:rPr>
        <w:t>case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986801"/>
          <w:kern w:val="0"/>
          <w:sz w:val="21"/>
          <w:szCs w:val="21"/>
        </w:rPr>
        <w:t>0x0f</w:t>
      </w:r>
      <w:r w:rsidRPr="00C92073">
        <w:rPr>
          <w:rFonts w:cs="Times New Roman"/>
          <w:color w:val="5C5C5C"/>
          <w:kern w:val="0"/>
          <w:sz w:val="21"/>
          <w:szCs w:val="21"/>
        </w:rPr>
        <w:t>:   {Moshi_1();</w:t>
      </w:r>
      <w:r w:rsidRPr="00C92073">
        <w:rPr>
          <w:rFonts w:cs="Times New Roman"/>
          <w:color w:val="A626A4"/>
          <w:kern w:val="0"/>
          <w:sz w:val="21"/>
          <w:szCs w:val="21"/>
        </w:rPr>
        <w:t>break</w:t>
      </w:r>
      <w:r w:rsidRPr="00C92073">
        <w:rPr>
          <w:rFonts w:cs="Times New Roman"/>
          <w:color w:val="5C5C5C"/>
          <w:kern w:val="0"/>
          <w:sz w:val="21"/>
          <w:szCs w:val="21"/>
        </w:rPr>
        <w:t>;}   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模式一：手动移位</w:t>
      </w:r>
    </w:p>
    <w:p w14:paraId="5BD327DF" w14:textId="62F2CCB4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       </w:t>
      </w:r>
      <w:r w:rsidRPr="00C92073">
        <w:rPr>
          <w:rFonts w:cs="Times New Roman"/>
          <w:color w:val="A626A4"/>
          <w:kern w:val="0"/>
          <w:sz w:val="21"/>
          <w:szCs w:val="21"/>
        </w:rPr>
        <w:t>case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986801"/>
          <w:kern w:val="0"/>
          <w:sz w:val="21"/>
          <w:szCs w:val="21"/>
        </w:rPr>
        <w:t>0x0e</w:t>
      </w:r>
      <w:r w:rsidRPr="00C92073">
        <w:rPr>
          <w:rFonts w:cs="Times New Roman"/>
          <w:color w:val="5C5C5C"/>
          <w:kern w:val="0"/>
          <w:sz w:val="21"/>
          <w:szCs w:val="21"/>
        </w:rPr>
        <w:t>:  {Moshi_2();</w:t>
      </w:r>
      <w:r w:rsidRPr="00C92073">
        <w:rPr>
          <w:rFonts w:cs="Times New Roman"/>
          <w:color w:val="A626A4"/>
          <w:kern w:val="0"/>
          <w:sz w:val="21"/>
          <w:szCs w:val="21"/>
        </w:rPr>
        <w:t>break</w:t>
      </w:r>
      <w:r w:rsidRPr="00C92073">
        <w:rPr>
          <w:rFonts w:cs="Times New Roman"/>
          <w:color w:val="5C5C5C"/>
          <w:kern w:val="0"/>
          <w:sz w:val="21"/>
          <w:szCs w:val="21"/>
        </w:rPr>
        <w:t>;}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 xml:space="preserve"> 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模式二：画直线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  </w:t>
      </w:r>
    </w:p>
    <w:p w14:paraId="4EAD8B33" w14:textId="5F661655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  <w:t xml:space="preserve"> </w:t>
      </w:r>
      <w:r w:rsidRPr="00C92073">
        <w:rPr>
          <w:rFonts w:cs="Times New Roman"/>
          <w:color w:val="A626A4"/>
          <w:kern w:val="0"/>
          <w:sz w:val="21"/>
          <w:szCs w:val="21"/>
        </w:rPr>
        <w:t>case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986801"/>
          <w:kern w:val="0"/>
          <w:sz w:val="21"/>
          <w:szCs w:val="21"/>
        </w:rPr>
        <w:t>0x0d</w:t>
      </w:r>
      <w:r w:rsidRPr="00C92073">
        <w:rPr>
          <w:rFonts w:cs="Times New Roman"/>
          <w:color w:val="5C5C5C"/>
          <w:kern w:val="0"/>
          <w:sz w:val="21"/>
          <w:szCs w:val="21"/>
        </w:rPr>
        <w:t>:  {Moshi_3();</w:t>
      </w:r>
      <w:r w:rsidRPr="00C92073">
        <w:rPr>
          <w:rFonts w:cs="Times New Roman"/>
          <w:color w:val="A626A4"/>
          <w:kern w:val="0"/>
          <w:sz w:val="21"/>
          <w:szCs w:val="21"/>
        </w:rPr>
        <w:t>break</w:t>
      </w:r>
      <w:r w:rsidRPr="00C92073">
        <w:rPr>
          <w:rFonts w:cs="Times New Roman"/>
          <w:color w:val="5C5C5C"/>
          <w:kern w:val="0"/>
          <w:sz w:val="21"/>
          <w:szCs w:val="21"/>
        </w:rPr>
        <w:t>;}   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模式三：画椭圆</w:t>
      </w:r>
    </w:p>
    <w:p w14:paraId="72C200A9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       </w:t>
      </w:r>
      <w:r w:rsidRPr="00C92073">
        <w:rPr>
          <w:rFonts w:cs="Times New Roman"/>
          <w:color w:val="A626A4"/>
          <w:kern w:val="0"/>
          <w:sz w:val="21"/>
          <w:szCs w:val="21"/>
        </w:rPr>
        <w:t>case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986801"/>
          <w:kern w:val="0"/>
          <w:sz w:val="21"/>
          <w:szCs w:val="21"/>
        </w:rPr>
        <w:t>0x0c</w:t>
      </w:r>
      <w:r w:rsidRPr="00C92073">
        <w:rPr>
          <w:rFonts w:cs="Times New Roman"/>
          <w:color w:val="5C5C5C"/>
          <w:kern w:val="0"/>
          <w:sz w:val="21"/>
          <w:szCs w:val="21"/>
        </w:rPr>
        <w:t>:  {Moshi_4();</w:t>
      </w:r>
      <w:r w:rsidRPr="00C92073">
        <w:rPr>
          <w:rFonts w:cs="Times New Roman"/>
          <w:color w:val="A626A4"/>
          <w:kern w:val="0"/>
          <w:sz w:val="21"/>
          <w:szCs w:val="21"/>
        </w:rPr>
        <w:t>break</w:t>
      </w:r>
      <w:r w:rsidRPr="00C92073">
        <w:rPr>
          <w:rFonts w:cs="Times New Roman"/>
          <w:color w:val="5C5C5C"/>
          <w:kern w:val="0"/>
          <w:sz w:val="21"/>
          <w:szCs w:val="21"/>
        </w:rPr>
        <w:t>;}   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模式四：画任意圆弧</w:t>
      </w:r>
    </w:p>
    <w:p w14:paraId="17A04B22" w14:textId="49EB4171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ab/>
        <w:t xml:space="preserve"> </w:t>
      </w:r>
      <w:r w:rsidRPr="00C92073">
        <w:rPr>
          <w:rFonts w:cs="Times New Roman"/>
          <w:color w:val="A626A4"/>
          <w:kern w:val="0"/>
          <w:sz w:val="21"/>
          <w:szCs w:val="21"/>
        </w:rPr>
        <w:t>case</w:t>
      </w:r>
      <w:r w:rsidRPr="00C92073">
        <w:rPr>
          <w:rFonts w:cs="Times New Roman"/>
          <w:color w:val="5C5C5C"/>
          <w:kern w:val="0"/>
          <w:sz w:val="21"/>
          <w:szCs w:val="21"/>
        </w:rPr>
        <w:t> </w:t>
      </w:r>
      <w:r w:rsidRPr="00C92073">
        <w:rPr>
          <w:rFonts w:cs="Times New Roman"/>
          <w:color w:val="986801"/>
          <w:kern w:val="0"/>
          <w:sz w:val="21"/>
          <w:szCs w:val="21"/>
        </w:rPr>
        <w:t>0x0b</w:t>
      </w:r>
      <w:r w:rsidRPr="00C92073">
        <w:rPr>
          <w:rFonts w:cs="Times New Roman"/>
          <w:color w:val="5C5C5C"/>
          <w:kern w:val="0"/>
          <w:sz w:val="21"/>
          <w:szCs w:val="21"/>
        </w:rPr>
        <w:t>:  {Moshi_5();</w:t>
      </w:r>
      <w:r w:rsidRPr="00C92073">
        <w:rPr>
          <w:rFonts w:cs="Times New Roman"/>
          <w:color w:val="A626A4"/>
          <w:kern w:val="0"/>
          <w:sz w:val="21"/>
          <w:szCs w:val="21"/>
        </w:rPr>
        <w:t>break</w:t>
      </w:r>
      <w:r w:rsidRPr="00C92073">
        <w:rPr>
          <w:rFonts w:cs="Times New Roman"/>
          <w:color w:val="5C5C5C"/>
          <w:kern w:val="0"/>
          <w:sz w:val="21"/>
          <w:szCs w:val="21"/>
        </w:rPr>
        <w:t>;}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 xml:space="preserve"> 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模式五：画</w:t>
      </w:r>
      <w:r w:rsidRPr="00C92073">
        <w:rPr>
          <w:rFonts w:cs="Times New Roman"/>
          <w:i/>
          <w:iCs/>
          <w:color w:val="A0A1A7"/>
          <w:kern w:val="0"/>
          <w:sz w:val="21"/>
          <w:szCs w:val="21"/>
        </w:rPr>
        <w:t>sin</w:t>
      </w:r>
    </w:p>
    <w:p w14:paraId="7B6F1504" w14:textId="77777777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       }    </w:t>
      </w:r>
    </w:p>
    <w:p w14:paraId="6F862719" w14:textId="6174D8F0" w:rsidR="00C92073" w:rsidRPr="00C92073" w:rsidRDefault="00C92073" w:rsidP="00C92073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 </w:t>
      </w:r>
      <w:r w:rsidR="008A02BC" w:rsidRPr="003F0157">
        <w:rPr>
          <w:rFonts w:cs="Times New Roman"/>
          <w:color w:val="5C5C5C"/>
          <w:kern w:val="0"/>
          <w:sz w:val="21"/>
          <w:szCs w:val="21"/>
        </w:rPr>
        <w:t xml:space="preserve"> </w:t>
      </w:r>
      <w:r w:rsidRPr="00C92073">
        <w:rPr>
          <w:rFonts w:cs="Times New Roman"/>
          <w:color w:val="5C5C5C"/>
          <w:kern w:val="0"/>
          <w:sz w:val="21"/>
          <w:szCs w:val="21"/>
        </w:rPr>
        <w:t>}</w:t>
      </w:r>
    </w:p>
    <w:p w14:paraId="1D1A6D23" w14:textId="5244E2C1" w:rsidR="00C92073" w:rsidRPr="00C92073" w:rsidRDefault="00C92073" w:rsidP="008A02BC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 }</w:t>
      </w:r>
    </w:p>
    <w:p w14:paraId="56CD5927" w14:textId="6B502F55" w:rsidR="00C92073" w:rsidRPr="00981405" w:rsidRDefault="00C92073" w:rsidP="006B3B77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C92073">
        <w:rPr>
          <w:rFonts w:cs="Times New Roman"/>
          <w:color w:val="5C5C5C"/>
          <w:kern w:val="0"/>
          <w:sz w:val="21"/>
          <w:szCs w:val="21"/>
        </w:rPr>
        <w:t>}</w:t>
      </w:r>
    </w:p>
    <w:p w14:paraId="4240F1D4" w14:textId="1362808C" w:rsidR="0042641E" w:rsidRPr="00E40AF9" w:rsidRDefault="0042641E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19" w:name="_Toc93659225"/>
      <w:r>
        <w:rPr>
          <w:szCs w:val="28"/>
        </w:rPr>
        <w:t>3</w:t>
      </w:r>
      <w:r w:rsidRPr="00E40AF9">
        <w:rPr>
          <w:szCs w:val="28"/>
        </w:rPr>
        <w:t xml:space="preserve">.2 </w:t>
      </w:r>
      <w:r w:rsidR="006B3B77">
        <w:rPr>
          <w:rFonts w:hint="eastAsia"/>
          <w:szCs w:val="28"/>
        </w:rPr>
        <w:t>人机交互部分——</w:t>
      </w:r>
      <w:r w:rsidR="006B3B77">
        <w:rPr>
          <w:szCs w:val="28"/>
        </w:rPr>
        <w:t>LCD</w:t>
      </w:r>
      <w:r w:rsidR="006B3B77">
        <w:rPr>
          <w:rFonts w:hint="eastAsia"/>
          <w:szCs w:val="28"/>
        </w:rPr>
        <w:t>显示</w:t>
      </w:r>
      <w:bookmarkEnd w:id="19"/>
    </w:p>
    <w:p w14:paraId="044757D4" w14:textId="0B44CFFE" w:rsidR="0042641E" w:rsidRDefault="00606764" w:rsidP="0094338F">
      <w:pPr>
        <w:pStyle w:val="200"/>
        <w:ind w:firstLine="480"/>
      </w:pPr>
      <w:r w:rsidRPr="00606764">
        <w:t>因为本系统用到的字模较多，为使</w:t>
      </w:r>
      <w:r w:rsidRPr="00606764">
        <w:t> lcd.c</w:t>
      </w:r>
      <w:r w:rsidRPr="00606764">
        <w:t>程序不过于冗长，我在这里将字模库都建成</w:t>
      </w:r>
      <w:r w:rsidRPr="00606764">
        <w:t>.c</w:t>
      </w:r>
      <w:r w:rsidRPr="00606764">
        <w:t>文件独立出去，然后在</w:t>
      </w:r>
      <w:r w:rsidRPr="00606764">
        <w:t>lcd.c</w:t>
      </w:r>
      <w:r w:rsidRPr="00606764">
        <w:t>中</w:t>
      </w:r>
      <w:r>
        <w:rPr>
          <w:rFonts w:hint="eastAsia"/>
        </w:rPr>
        <w:t>#</w:t>
      </w:r>
      <w:r w:rsidRPr="00606764">
        <w:t>include</w:t>
      </w:r>
      <w:r w:rsidRPr="00606764">
        <w:t>它们。共有</w:t>
      </w:r>
      <w:r w:rsidRPr="00606764">
        <w:t>8×16</w:t>
      </w:r>
      <w:r w:rsidRPr="00606764">
        <w:t>，</w:t>
      </w:r>
      <w:r w:rsidRPr="00606764">
        <w:t>16×16</w:t>
      </w:r>
      <w:r w:rsidRPr="00606764">
        <w:t>，</w:t>
      </w:r>
      <w:r w:rsidRPr="00606764">
        <w:t>32×32</w:t>
      </w:r>
      <w:r w:rsidRPr="00606764">
        <w:t>和</w:t>
      </w:r>
      <w:r w:rsidRPr="00606764">
        <w:t>60×24</w:t>
      </w:r>
      <w:r w:rsidRPr="00606764">
        <w:t>四种不同大小的字模，分别用了</w:t>
      </w:r>
      <w:r w:rsidRPr="00606764">
        <w:t>4</w:t>
      </w:r>
      <w:r w:rsidRPr="00606764">
        <w:t>个不同的</w:t>
      </w:r>
      <w:r w:rsidRPr="00606764">
        <w:t>.c</w:t>
      </w:r>
      <w:r w:rsidRPr="00606764">
        <w:t>文件来装。</w:t>
      </w:r>
    </w:p>
    <w:p w14:paraId="13D16226" w14:textId="77777777" w:rsidR="00606764" w:rsidRDefault="00606764" w:rsidP="00B714C2"/>
    <w:p w14:paraId="58E03C77" w14:textId="77777777" w:rsidR="00606764" w:rsidRPr="00606764" w:rsidRDefault="00606764" w:rsidP="00606764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606764">
        <w:rPr>
          <w:rFonts w:eastAsia="等线" w:cs="Times New Roman"/>
          <w:color w:val="4078F2"/>
          <w:kern w:val="0"/>
          <w:sz w:val="21"/>
          <w:szCs w:val="21"/>
        </w:rPr>
        <w:lastRenderedPageBreak/>
        <w:t>#include </w:t>
      </w:r>
      <w:r w:rsidRPr="00606764">
        <w:rPr>
          <w:rFonts w:eastAsia="等线" w:cs="Times New Roman"/>
          <w:color w:val="50A14F"/>
          <w:kern w:val="0"/>
          <w:sz w:val="21"/>
          <w:szCs w:val="21"/>
        </w:rPr>
        <w:t>&lt;reg52.h&gt;</w:t>
      </w:r>
    </w:p>
    <w:p w14:paraId="2D7C9811" w14:textId="77777777" w:rsidR="00606764" w:rsidRPr="00606764" w:rsidRDefault="00606764" w:rsidP="00606764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606764">
        <w:rPr>
          <w:rFonts w:eastAsia="等线" w:cs="Times New Roman"/>
          <w:color w:val="4078F2"/>
          <w:kern w:val="0"/>
          <w:sz w:val="21"/>
          <w:szCs w:val="21"/>
        </w:rPr>
        <w:t>#include </w:t>
      </w:r>
      <w:r w:rsidRPr="00606764">
        <w:rPr>
          <w:rFonts w:eastAsia="等线" w:cs="Times New Roman"/>
          <w:color w:val="50A14F"/>
          <w:kern w:val="0"/>
          <w:sz w:val="21"/>
          <w:szCs w:val="21"/>
        </w:rPr>
        <w:t>"8x16zimo_lib.c"</w:t>
      </w:r>
      <w:r w:rsidRPr="00606764">
        <w:rPr>
          <w:rFonts w:eastAsia="等线" w:cs="Times New Roman"/>
          <w:color w:val="4078F2"/>
          <w:kern w:val="0"/>
          <w:sz w:val="21"/>
          <w:szCs w:val="21"/>
        </w:rPr>
        <w:t>      </w:t>
      </w:r>
      <w:r w:rsidRPr="00606764">
        <w:rPr>
          <w:rFonts w:eastAsia="等线" w:cs="Times New Roman"/>
          <w:i/>
          <w:iCs/>
          <w:color w:val="A0A1A7"/>
          <w:kern w:val="0"/>
          <w:sz w:val="21"/>
          <w:szCs w:val="21"/>
        </w:rPr>
        <w:t>//8*16</w:t>
      </w:r>
    </w:p>
    <w:p w14:paraId="1FE2A12A" w14:textId="77777777" w:rsidR="00606764" w:rsidRPr="00606764" w:rsidRDefault="00606764" w:rsidP="00606764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606764">
        <w:rPr>
          <w:rFonts w:eastAsia="等线" w:cs="Times New Roman"/>
          <w:color w:val="4078F2"/>
          <w:kern w:val="0"/>
          <w:sz w:val="21"/>
          <w:szCs w:val="21"/>
        </w:rPr>
        <w:t>#include </w:t>
      </w:r>
      <w:r w:rsidRPr="00606764">
        <w:rPr>
          <w:rFonts w:eastAsia="等线" w:cs="Times New Roman"/>
          <w:color w:val="50A14F"/>
          <w:kern w:val="0"/>
          <w:sz w:val="21"/>
          <w:szCs w:val="21"/>
        </w:rPr>
        <w:t>"16x16zimo_lib.c"</w:t>
      </w:r>
      <w:r w:rsidRPr="00606764">
        <w:rPr>
          <w:rFonts w:eastAsia="等线" w:cs="Times New Roman"/>
          <w:color w:val="4078F2"/>
          <w:kern w:val="0"/>
          <w:sz w:val="21"/>
          <w:szCs w:val="21"/>
        </w:rPr>
        <w:t>    </w:t>
      </w:r>
      <w:r w:rsidRPr="00606764">
        <w:rPr>
          <w:rFonts w:eastAsia="等线" w:cs="Times New Roman"/>
          <w:i/>
          <w:iCs/>
          <w:color w:val="A0A1A7"/>
          <w:kern w:val="0"/>
          <w:sz w:val="21"/>
          <w:szCs w:val="21"/>
        </w:rPr>
        <w:t>//16*16</w:t>
      </w:r>
    </w:p>
    <w:p w14:paraId="544D8BB1" w14:textId="77777777" w:rsidR="00606764" w:rsidRPr="00606764" w:rsidRDefault="00606764" w:rsidP="00606764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606764">
        <w:rPr>
          <w:rFonts w:eastAsia="等线" w:cs="Times New Roman"/>
          <w:color w:val="4078F2"/>
          <w:kern w:val="0"/>
          <w:sz w:val="21"/>
          <w:szCs w:val="21"/>
        </w:rPr>
        <w:t>#include </w:t>
      </w:r>
      <w:r w:rsidRPr="00606764">
        <w:rPr>
          <w:rFonts w:eastAsia="等线" w:cs="Times New Roman"/>
          <w:color w:val="50A14F"/>
          <w:kern w:val="0"/>
          <w:sz w:val="21"/>
          <w:szCs w:val="21"/>
        </w:rPr>
        <w:t>"directionArrows.c"</w:t>
      </w:r>
      <w:r w:rsidRPr="00606764">
        <w:rPr>
          <w:rFonts w:eastAsia="等线" w:cs="Times New Roman"/>
          <w:color w:val="4078F2"/>
          <w:kern w:val="0"/>
          <w:sz w:val="21"/>
          <w:szCs w:val="21"/>
        </w:rPr>
        <w:t> </w:t>
      </w:r>
      <w:r w:rsidRPr="00606764">
        <w:rPr>
          <w:rFonts w:eastAsia="等线" w:cs="Times New Roman"/>
          <w:i/>
          <w:iCs/>
          <w:color w:val="A0A1A7"/>
          <w:kern w:val="0"/>
          <w:sz w:val="21"/>
          <w:szCs w:val="21"/>
        </w:rPr>
        <w:t>//32*32</w:t>
      </w:r>
    </w:p>
    <w:p w14:paraId="5E0DB6BC" w14:textId="2C8A3DD4" w:rsidR="00EC4F58" w:rsidRPr="003F0157" w:rsidRDefault="00606764" w:rsidP="00567C92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606764">
        <w:rPr>
          <w:rFonts w:eastAsia="等线" w:cs="Times New Roman"/>
          <w:color w:val="4078F2"/>
          <w:kern w:val="0"/>
          <w:sz w:val="21"/>
          <w:szCs w:val="21"/>
        </w:rPr>
        <w:t>#include </w:t>
      </w:r>
      <w:r w:rsidRPr="00606764">
        <w:rPr>
          <w:rFonts w:eastAsia="等线" w:cs="Times New Roman"/>
          <w:color w:val="50A14F"/>
          <w:kern w:val="0"/>
          <w:sz w:val="21"/>
          <w:szCs w:val="21"/>
        </w:rPr>
        <w:t>"lcd_CUG_logo.c"</w:t>
      </w:r>
      <w:r w:rsidRPr="00606764">
        <w:rPr>
          <w:rFonts w:eastAsia="等线" w:cs="Times New Roman"/>
          <w:color w:val="4078F2"/>
          <w:kern w:val="0"/>
          <w:sz w:val="21"/>
          <w:szCs w:val="21"/>
        </w:rPr>
        <w:t>    </w:t>
      </w:r>
      <w:r w:rsidRPr="00606764">
        <w:rPr>
          <w:rFonts w:eastAsia="等线" w:cs="Times New Roman"/>
          <w:i/>
          <w:iCs/>
          <w:color w:val="A0A1A7"/>
          <w:kern w:val="0"/>
          <w:sz w:val="21"/>
          <w:szCs w:val="21"/>
        </w:rPr>
        <w:t>//60*24</w:t>
      </w:r>
    </w:p>
    <w:p w14:paraId="2B986EB8" w14:textId="165765B2" w:rsidR="00B15355" w:rsidRPr="0094338F" w:rsidRDefault="00B15355" w:rsidP="0094338F">
      <w:pPr>
        <w:pStyle w:val="200"/>
        <w:ind w:firstLine="480"/>
      </w:pPr>
      <w:r w:rsidRPr="0094338F">
        <w:t>事先设计好每个功能模块的界面，并确定字模大小，然后</w:t>
      </w:r>
      <w:r w:rsidRPr="0094338F">
        <w:rPr>
          <w:rFonts w:hint="eastAsia"/>
        </w:rPr>
        <w:t>用取模软件“文字图形取模</w:t>
      </w:r>
      <w:r w:rsidRPr="0094338F">
        <w:rPr>
          <w:rFonts w:hint="eastAsia"/>
        </w:rPr>
        <w:t>.</w:t>
      </w:r>
      <w:r w:rsidRPr="0094338F">
        <w:t>exe</w:t>
      </w:r>
      <w:r w:rsidRPr="0094338F">
        <w:rPr>
          <w:rFonts w:hint="eastAsia"/>
        </w:rPr>
        <w:t>”取出对应的字模，存到字模库里。字模库的本质是一个数组，</w:t>
      </w:r>
      <w:r w:rsidR="00567C92" w:rsidRPr="0094338F">
        <w:rPr>
          <w:rFonts w:hint="eastAsia"/>
        </w:rPr>
        <w:t>例如</w:t>
      </w:r>
      <w:r w:rsidR="00567C92" w:rsidRPr="0094338F">
        <w:rPr>
          <w:rFonts w:hint="eastAsia"/>
        </w:rPr>
        <w:t xml:space="preserve"> </w:t>
      </w:r>
      <w:r w:rsidRPr="0094338F">
        <w:rPr>
          <w:rFonts w:hint="eastAsia"/>
        </w:rPr>
        <w:t>8</w:t>
      </w:r>
      <w:r w:rsidRPr="0094338F">
        <w:rPr>
          <w:rFonts w:hint="eastAsia"/>
        </w:rPr>
        <w:t>×</w:t>
      </w:r>
      <w:r w:rsidRPr="0094338F">
        <w:t>16</w:t>
      </w:r>
      <w:r w:rsidRPr="0094338F">
        <w:rPr>
          <w:rFonts w:hint="eastAsia"/>
        </w:rPr>
        <w:t>的字模库是</w:t>
      </w:r>
      <w:r w:rsidRPr="0094338F">
        <w:rPr>
          <w:rFonts w:hint="eastAsia"/>
        </w:rPr>
        <w:t>D</w:t>
      </w:r>
      <w:r w:rsidRPr="0094338F">
        <w:t>IGTAB[][16]</w:t>
      </w:r>
      <w:r w:rsidRPr="0094338F">
        <w:rPr>
          <w:rFonts w:hint="eastAsia"/>
        </w:rPr>
        <w:t>，每个字模</w:t>
      </w:r>
      <w:r w:rsidRPr="0094338F">
        <w:rPr>
          <w:rFonts w:hint="eastAsia"/>
        </w:rPr>
        <w:t>1</w:t>
      </w:r>
      <w:r w:rsidRPr="0094338F">
        <w:t>6</w:t>
      </w:r>
      <w:r w:rsidRPr="0094338F">
        <w:rPr>
          <w:rFonts w:hint="eastAsia"/>
        </w:rPr>
        <w:t>字节；</w:t>
      </w:r>
      <w:r w:rsidRPr="0094338F">
        <w:rPr>
          <w:rFonts w:hint="eastAsia"/>
        </w:rPr>
        <w:t>1</w:t>
      </w:r>
      <w:r w:rsidRPr="0094338F">
        <w:t>6</w:t>
      </w:r>
      <w:r w:rsidRPr="0094338F">
        <w:rPr>
          <w:rFonts w:hint="eastAsia"/>
        </w:rPr>
        <w:t>×</w:t>
      </w:r>
      <w:r w:rsidRPr="0094338F">
        <w:t>16</w:t>
      </w:r>
      <w:r w:rsidRPr="0094338F">
        <w:rPr>
          <w:rFonts w:hint="eastAsia"/>
        </w:rPr>
        <w:t>的字模库是</w:t>
      </w:r>
      <w:r w:rsidRPr="0094338F">
        <w:rPr>
          <w:rFonts w:hint="eastAsia"/>
        </w:rPr>
        <w:t>C</w:t>
      </w:r>
      <w:r w:rsidRPr="0094338F">
        <w:t>CTAB[][32]</w:t>
      </w:r>
      <w:r w:rsidRPr="0094338F">
        <w:rPr>
          <w:rFonts w:hint="eastAsia"/>
        </w:rPr>
        <w:t>，每个字模</w:t>
      </w:r>
      <w:r w:rsidRPr="0094338F">
        <w:rPr>
          <w:rFonts w:hint="eastAsia"/>
        </w:rPr>
        <w:t>3</w:t>
      </w:r>
      <w:r w:rsidRPr="0094338F">
        <w:t>2</w:t>
      </w:r>
      <w:r w:rsidRPr="0094338F">
        <w:rPr>
          <w:rFonts w:hint="eastAsia"/>
        </w:rPr>
        <w:t>字节。</w:t>
      </w:r>
    </w:p>
    <w:p w14:paraId="1EBFAE6C" w14:textId="15D8F58A" w:rsidR="00330352" w:rsidRPr="0094338F" w:rsidRDefault="00B15355" w:rsidP="0094338F">
      <w:pPr>
        <w:pStyle w:val="200"/>
        <w:ind w:firstLine="480"/>
      </w:pPr>
      <w:r w:rsidRPr="0094338F">
        <w:rPr>
          <w:rFonts w:hint="eastAsia"/>
        </w:rPr>
        <w:t>下面讲一下关于软件“文字图形取模</w:t>
      </w:r>
      <w:r w:rsidRPr="0094338F">
        <w:rPr>
          <w:rFonts w:hint="eastAsia"/>
        </w:rPr>
        <w:t>.</w:t>
      </w:r>
      <w:r w:rsidRPr="0094338F">
        <w:t>exe</w:t>
      </w:r>
      <w:r w:rsidRPr="0094338F">
        <w:rPr>
          <w:rFonts w:hint="eastAsia"/>
        </w:rPr>
        <w:t>”的使用：</w:t>
      </w:r>
      <w:r w:rsidR="00936D16" w:rsidRPr="0094338F">
        <w:rPr>
          <w:rFonts w:hint="eastAsia"/>
        </w:rPr>
        <w:t>首先，在给本实习所用的恒科液晶取模时，“参数设置”—“其它选项”要勾选“纵向取模”和“字节倒序”。（</w:t>
      </w:r>
      <w:r w:rsidR="00E017E2" w:rsidRPr="0094338F">
        <w:rPr>
          <w:rFonts w:hint="eastAsia"/>
        </w:rPr>
        <w:t>若是给</w:t>
      </w:r>
      <w:r w:rsidR="00E017E2" w:rsidRPr="0094338F">
        <w:rPr>
          <w:rFonts w:hint="eastAsia"/>
        </w:rPr>
        <w:t>led</w:t>
      </w:r>
      <w:r w:rsidR="00E017E2" w:rsidRPr="0094338F">
        <w:rPr>
          <w:rFonts w:hint="eastAsia"/>
        </w:rPr>
        <w:t>点阵取模，则应勾选“横向取模”和“字节倒序”，同时，若是</w:t>
      </w:r>
      <w:r w:rsidR="00E017E2" w:rsidRPr="0094338F">
        <w:rPr>
          <w:rFonts w:hint="eastAsia"/>
        </w:rPr>
        <w:t>16x16</w:t>
      </w:r>
      <w:r w:rsidR="00E017E2" w:rsidRPr="0094338F">
        <w:rPr>
          <w:rFonts w:hint="eastAsia"/>
        </w:rPr>
        <w:t>点阵，则还需要将图形旋转</w:t>
      </w:r>
      <w:r w:rsidR="00E017E2" w:rsidRPr="0094338F">
        <w:rPr>
          <w:rFonts w:hint="eastAsia"/>
        </w:rPr>
        <w:t>180</w:t>
      </w:r>
      <w:r w:rsidR="00E017E2" w:rsidRPr="0094338F">
        <w:rPr>
          <w:rFonts w:hint="eastAsia"/>
        </w:rPr>
        <w:t>°，若是</w:t>
      </w:r>
      <w:r w:rsidR="00E017E2" w:rsidRPr="0094338F">
        <w:rPr>
          <w:rFonts w:hint="eastAsia"/>
        </w:rPr>
        <w:t>8x8</w:t>
      </w:r>
      <w:r w:rsidR="00E017E2" w:rsidRPr="0094338F">
        <w:rPr>
          <w:rFonts w:hint="eastAsia"/>
        </w:rPr>
        <w:t>点阵，则不用旋转</w:t>
      </w:r>
      <w:r w:rsidR="00936D16" w:rsidRPr="0094338F">
        <w:rPr>
          <w:rFonts w:hint="eastAsia"/>
        </w:rPr>
        <w:t>）</w:t>
      </w:r>
      <w:r w:rsidR="00E017E2" w:rsidRPr="0094338F">
        <w:rPr>
          <w:rFonts w:hint="eastAsia"/>
        </w:rPr>
        <w:t>。</w:t>
      </w:r>
      <w:r w:rsidR="0081603B" w:rsidRPr="0094338F">
        <w:rPr>
          <w:rFonts w:hint="eastAsia"/>
        </w:rPr>
        <w:t>经个人在实践中总结，</w:t>
      </w:r>
      <w:r w:rsidR="00936D16" w:rsidRPr="0094338F">
        <w:rPr>
          <w:rFonts w:hint="eastAsia"/>
        </w:rPr>
        <w:t>获取字模的方式</w:t>
      </w:r>
      <w:r w:rsidR="00E017E2" w:rsidRPr="0094338F">
        <w:rPr>
          <w:rFonts w:hint="eastAsia"/>
        </w:rPr>
        <w:t>总的来说有</w:t>
      </w:r>
      <w:r w:rsidR="00330352" w:rsidRPr="0094338F">
        <w:rPr>
          <w:rFonts w:hint="eastAsia"/>
        </w:rPr>
        <w:t>三</w:t>
      </w:r>
      <w:r w:rsidR="00E017E2" w:rsidRPr="0094338F">
        <w:rPr>
          <w:rFonts w:hint="eastAsia"/>
        </w:rPr>
        <w:t>种</w:t>
      </w:r>
      <w:r w:rsidR="00330352" w:rsidRPr="0094338F">
        <w:rPr>
          <w:rFonts w:hint="eastAsia"/>
        </w:rPr>
        <w:t>：</w:t>
      </w:r>
    </w:p>
    <w:p w14:paraId="394FE278" w14:textId="55316275" w:rsidR="00330352" w:rsidRPr="0094338F" w:rsidRDefault="00330352" w:rsidP="00D817FE">
      <w:pPr>
        <w:pStyle w:val="200"/>
        <w:ind w:left="480" w:firstLineChars="0" w:firstLine="0"/>
      </w:pPr>
      <w:r w:rsidRPr="0094338F">
        <w:rPr>
          <w:rFonts w:hint="eastAsia"/>
        </w:rPr>
        <w:t>①</w:t>
      </w:r>
      <w:r w:rsidR="0081603B" w:rsidRPr="0094338F">
        <w:rPr>
          <w:rFonts w:hint="eastAsia"/>
        </w:rPr>
        <w:t>文字输入法：</w:t>
      </w:r>
      <w:r w:rsidR="00936D16" w:rsidRPr="0094338F">
        <w:rPr>
          <w:rFonts w:hint="eastAsia"/>
        </w:rPr>
        <w:t>在文字输入区输入要取模的汉字、字母、数字、符号等内容，</w:t>
      </w:r>
      <w:r w:rsidR="00936D16" w:rsidRPr="0094338F">
        <w:t>然后</w:t>
      </w:r>
      <w:r w:rsidR="00936D16" w:rsidRPr="0094338F">
        <w:rPr>
          <w:rFonts w:hint="eastAsia"/>
        </w:rPr>
        <w:t>按</w:t>
      </w:r>
      <w:r w:rsidR="00936D16" w:rsidRPr="0094338F">
        <w:rPr>
          <w:rFonts w:hint="eastAsia"/>
        </w:rPr>
        <w:t xml:space="preserve"> Ctrl + Enter </w:t>
      </w:r>
      <w:r w:rsidR="00936D16" w:rsidRPr="0094338F">
        <w:rPr>
          <w:rFonts w:hint="eastAsia"/>
        </w:rPr>
        <w:t>键即可生成模拟液晶显示的图形，再选择“取模方式”——“</w:t>
      </w:r>
      <w:r w:rsidR="00936D16" w:rsidRPr="0094338F">
        <w:rPr>
          <w:rFonts w:hint="eastAsia"/>
        </w:rPr>
        <w:t>C51</w:t>
      </w:r>
      <w:r w:rsidR="00936D16" w:rsidRPr="0094338F">
        <w:rPr>
          <w:rFonts w:hint="eastAsia"/>
        </w:rPr>
        <w:t>格式”，即可得到字模。</w:t>
      </w:r>
    </w:p>
    <w:p w14:paraId="1154700F" w14:textId="0EE97BEB" w:rsidR="00330352" w:rsidRPr="0094338F" w:rsidRDefault="00330352" w:rsidP="00D817FE">
      <w:pPr>
        <w:pStyle w:val="200"/>
        <w:ind w:left="480" w:firstLineChars="0" w:firstLine="0"/>
      </w:pPr>
      <w:r w:rsidRPr="0094338F">
        <w:rPr>
          <w:rFonts w:hint="eastAsia"/>
        </w:rPr>
        <w:t>②</w:t>
      </w:r>
      <w:r w:rsidR="0081603B" w:rsidRPr="0094338F">
        <w:rPr>
          <w:rFonts w:hint="eastAsia"/>
        </w:rPr>
        <w:t>位图导入法：</w:t>
      </w:r>
      <w:r w:rsidR="00E017E2" w:rsidRPr="0094338F">
        <w:rPr>
          <w:rFonts w:hint="eastAsia"/>
        </w:rPr>
        <w:t>把</w:t>
      </w:r>
      <w:r w:rsidRPr="0094338F">
        <w:rPr>
          <w:rFonts w:hint="eastAsia"/>
        </w:rPr>
        <w:t>目标图像先用</w:t>
      </w:r>
      <w:r w:rsidRPr="0094338F">
        <w:rPr>
          <w:rFonts w:hint="eastAsia"/>
        </w:rPr>
        <w:t>Windows</w:t>
      </w:r>
      <w:r w:rsidRPr="0094338F">
        <w:rPr>
          <w:rFonts w:hint="eastAsia"/>
        </w:rPr>
        <w:t>自带的画图软件转换成</w:t>
      </w:r>
      <w:r w:rsidRPr="0094338F">
        <w:rPr>
          <w:rFonts w:hint="eastAsia"/>
        </w:rPr>
        <w:t>b</w:t>
      </w:r>
      <w:r w:rsidRPr="0094338F">
        <w:t>mp</w:t>
      </w:r>
      <w:r w:rsidRPr="0094338F">
        <w:t>格式，再在</w:t>
      </w:r>
      <w:r w:rsidRPr="0094338F">
        <w:rPr>
          <w:rFonts w:hint="eastAsia"/>
        </w:rPr>
        <w:t>“文字图形取模</w:t>
      </w:r>
      <w:r w:rsidRPr="0094338F">
        <w:rPr>
          <w:rFonts w:hint="eastAsia"/>
        </w:rPr>
        <w:t>.</w:t>
      </w:r>
      <w:r w:rsidRPr="0094338F">
        <w:t>exe</w:t>
      </w:r>
      <w:r w:rsidRPr="0094338F">
        <w:rPr>
          <w:rFonts w:hint="eastAsia"/>
        </w:rPr>
        <w:t>”中打开，即可得到模拟液晶图像，</w:t>
      </w:r>
      <w:r w:rsidR="0081603B" w:rsidRPr="0094338F">
        <w:rPr>
          <w:rFonts w:hint="eastAsia"/>
        </w:rPr>
        <w:t>然后</w:t>
      </w:r>
      <w:r w:rsidRPr="0094338F">
        <w:rPr>
          <w:rFonts w:hint="eastAsia"/>
        </w:rPr>
        <w:t>点“</w:t>
      </w:r>
      <w:r w:rsidRPr="0094338F">
        <w:rPr>
          <w:rFonts w:hint="eastAsia"/>
        </w:rPr>
        <w:t>C51</w:t>
      </w:r>
      <w:r w:rsidRPr="0094338F">
        <w:rPr>
          <w:rFonts w:hint="eastAsia"/>
        </w:rPr>
        <w:t>格式”取得字模（或许更准确一点应该叫“图模”）即可。</w:t>
      </w:r>
    </w:p>
    <w:p w14:paraId="20112C0B" w14:textId="3B2984E0" w:rsidR="00330352" w:rsidRPr="0094338F" w:rsidRDefault="00330352" w:rsidP="00D817FE">
      <w:pPr>
        <w:pStyle w:val="200"/>
        <w:ind w:left="480" w:firstLineChars="0" w:firstLine="0"/>
      </w:pPr>
      <w:r w:rsidRPr="0094338F">
        <w:rPr>
          <w:rFonts w:hint="eastAsia"/>
        </w:rPr>
        <w:t>③</w:t>
      </w:r>
      <w:r w:rsidR="0081603B" w:rsidRPr="0094338F">
        <w:rPr>
          <w:rFonts w:hint="eastAsia"/>
        </w:rPr>
        <w:t>自行抠图法：“新建图像”选择高宽尺寸，然后“模拟动画”—“放大格点”至合适大小，用鼠标点击屏幕上白色区域内的格点，它便会在黑与白之间切换，从而实现自行抠图，此种方法最为灵活，</w:t>
      </w:r>
      <w:r w:rsidR="00392F0B" w:rsidRPr="0094338F">
        <w:rPr>
          <w:rFonts w:hint="eastAsia"/>
        </w:rPr>
        <w:t>能取得各种自己想要的图片，</w:t>
      </w:r>
      <w:r w:rsidR="0081603B" w:rsidRPr="0094338F">
        <w:rPr>
          <w:rFonts w:hint="eastAsia"/>
        </w:rPr>
        <w:t>不过</w:t>
      </w:r>
      <w:r w:rsidR="00392F0B" w:rsidRPr="0094338F">
        <w:rPr>
          <w:rFonts w:hint="eastAsia"/>
        </w:rPr>
        <w:t>工作量稍大，只在图片较小时比较适用。在实践中可结合方法②和③，在导入图片后，再通过鼠标点击修改图像。</w:t>
      </w:r>
    </w:p>
    <w:p w14:paraId="2CADAF71" w14:textId="77777777" w:rsidR="00900454" w:rsidRDefault="00567C92" w:rsidP="00900454">
      <w:pPr>
        <w:keepNext/>
        <w:jc w:val="center"/>
      </w:pPr>
      <w:r>
        <w:rPr>
          <w:noProof/>
        </w:rPr>
        <w:drawing>
          <wp:inline distT="0" distB="0" distL="0" distR="0" wp14:anchorId="0F00AB5D" wp14:editId="718FD994">
            <wp:extent cx="3612589" cy="2570480"/>
            <wp:effectExtent l="0" t="0" r="6985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32519" cy="258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68DC" w14:textId="14D32A6B" w:rsidR="00330352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</w:t>
      </w:r>
      <w:r>
        <w:fldChar w:fldCharType="end"/>
      </w:r>
      <w:r>
        <w:t xml:space="preserve"> </w:t>
      </w:r>
      <w:r w:rsidRPr="00387904">
        <w:rPr>
          <w:rFonts w:hint="eastAsia"/>
        </w:rPr>
        <w:t>“文字图形取模</w:t>
      </w:r>
      <w:r w:rsidRPr="00387904">
        <w:t>.exe”</w:t>
      </w:r>
      <w:r>
        <w:rPr>
          <w:rFonts w:hint="eastAsia"/>
        </w:rPr>
        <w:t>打开</w:t>
      </w:r>
      <w:r>
        <w:rPr>
          <w:rFonts w:hint="eastAsia"/>
        </w:rPr>
        <w:t>b</w:t>
      </w:r>
      <w:r>
        <w:t>mp</w:t>
      </w:r>
      <w:r>
        <w:rPr>
          <w:rFonts w:hint="eastAsia"/>
        </w:rPr>
        <w:t>文件</w:t>
      </w:r>
    </w:p>
    <w:p w14:paraId="2386D873" w14:textId="6EE8B115" w:rsidR="00567C92" w:rsidRDefault="0056101E" w:rsidP="00D817FE">
      <w:pPr>
        <w:pStyle w:val="200"/>
        <w:ind w:firstLine="480"/>
      </w:pPr>
      <w:r>
        <w:rPr>
          <w:rFonts w:hint="eastAsia"/>
        </w:rPr>
        <w:lastRenderedPageBreak/>
        <w:t>每一个页面内容的显示都是通过调用一个函数实现的，比如</w:t>
      </w:r>
      <w:r w:rsidRPr="0056101E">
        <w:t>Display_1()</w:t>
      </w:r>
      <w:r>
        <w:t>~</w:t>
      </w:r>
      <w:r w:rsidRPr="0056101E">
        <w:t>Display_</w:t>
      </w:r>
      <w:r>
        <w:t>4</w:t>
      </w:r>
      <w:r w:rsidRPr="0056101E">
        <w:t>()</w:t>
      </w:r>
      <w:r>
        <w:rPr>
          <w:rFonts w:hint="eastAsia"/>
        </w:rPr>
        <w:t>分别用来显示手动、画直线、画圆弧等子功能模块的界面，</w:t>
      </w:r>
      <w:r w:rsidRPr="0056101E">
        <w:t>show_menu()</w:t>
      </w:r>
      <w:r>
        <w:rPr>
          <w:rFonts w:hint="eastAsia"/>
        </w:rPr>
        <w:t>用来显示主菜单界面</w:t>
      </w:r>
      <w:r w:rsidR="003E4405">
        <w:rPr>
          <w:rFonts w:hint="eastAsia"/>
        </w:rPr>
        <w:t>，而</w:t>
      </w:r>
      <w:r w:rsidR="003E4405" w:rsidRPr="0056101E">
        <w:t>show_CUGlogo()</w:t>
      </w:r>
      <w:r w:rsidR="003E4405">
        <w:rPr>
          <w:rFonts w:hint="eastAsia"/>
        </w:rPr>
        <w:t>则用来在系统上电后显示</w:t>
      </w:r>
      <w:r>
        <w:rPr>
          <w:rFonts w:hint="eastAsia"/>
        </w:rPr>
        <w:t>手写体</w:t>
      </w:r>
      <w:r w:rsidR="003E4405">
        <w:rPr>
          <w:rFonts w:hint="eastAsia"/>
        </w:rPr>
        <w:t>的</w:t>
      </w:r>
      <w:r w:rsidR="003E4405">
        <w:rPr>
          <w:noProof/>
        </w:rPr>
        <w:drawing>
          <wp:inline distT="0" distB="0" distL="0" distR="0" wp14:anchorId="790EFEA7" wp14:editId="4F4C4D79">
            <wp:extent cx="852170" cy="173355"/>
            <wp:effectExtent l="0" t="0" r="635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17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4405">
        <w:rPr>
          <w:rFonts w:hint="eastAsia"/>
        </w:rPr>
        <w:t>作为欢迎界面。虽然这些函数的显示内容不同，但其逻辑结构都是一致的，可用如下流程图表示：</w:t>
      </w:r>
    </w:p>
    <w:p w14:paraId="2503DD60" w14:textId="77777777" w:rsidR="00900454" w:rsidRDefault="003E4405" w:rsidP="00900454">
      <w:pPr>
        <w:keepNext/>
        <w:jc w:val="center"/>
      </w:pPr>
      <w:r>
        <w:rPr>
          <w:noProof/>
        </w:rPr>
        <w:drawing>
          <wp:inline distT="0" distB="0" distL="0" distR="0" wp14:anchorId="23562B17" wp14:editId="71588EEC">
            <wp:extent cx="2975610" cy="545314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59" r="2445" b="2638"/>
                    <a:stretch/>
                  </pic:blipFill>
                  <pic:spPr bwMode="auto">
                    <a:xfrm>
                      <a:off x="0" y="0"/>
                      <a:ext cx="2975956" cy="5453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DE63EB" w14:textId="4165AF44" w:rsidR="003E4405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某一具体内容显示函数</w:t>
      </w:r>
    </w:p>
    <w:p w14:paraId="4C59D557" w14:textId="77777777" w:rsidR="00900454" w:rsidRPr="00900454" w:rsidRDefault="00900454" w:rsidP="00900454"/>
    <w:p w14:paraId="29CB083A" w14:textId="77777777" w:rsidR="00507C6A" w:rsidRDefault="003E4405" w:rsidP="00D817FE">
      <w:pPr>
        <w:pStyle w:val="200"/>
        <w:ind w:firstLine="480"/>
      </w:pPr>
      <w:r>
        <w:rPr>
          <w:rFonts w:hint="eastAsia"/>
        </w:rPr>
        <w:t>从上图可看出，诸如</w:t>
      </w:r>
      <w:r w:rsidRPr="0056101E">
        <w:t>show_menu()</w:t>
      </w:r>
      <w:r>
        <w:rPr>
          <w:rFonts w:hint="eastAsia"/>
        </w:rPr>
        <w:t>这些函数都调用了另一</w:t>
      </w:r>
      <w:r w:rsidR="00A72101">
        <w:rPr>
          <w:rFonts w:hint="eastAsia"/>
        </w:rPr>
        <w:t>类</w:t>
      </w:r>
      <w:r>
        <w:rPr>
          <w:rFonts w:hint="eastAsia"/>
        </w:rPr>
        <w:t>函数——</w:t>
      </w:r>
      <w:r w:rsidR="00A72101">
        <w:rPr>
          <w:rFonts w:hint="eastAsia"/>
        </w:rPr>
        <w:t>x</w:t>
      </w:r>
      <w:r w:rsidR="00A72101">
        <w:t>*y</w:t>
      </w:r>
      <w:r w:rsidR="00A72101">
        <w:rPr>
          <w:rFonts w:hint="eastAsia"/>
        </w:rPr>
        <w:t>大小的字模显示函数，这个函数实现着更基础的功能，正是它把一个个特定大小的字模显示在屏幕上，通过对该函数的修改，</w:t>
      </w:r>
      <w:r w:rsidR="00B73F61">
        <w:rPr>
          <w:rFonts w:hint="eastAsia"/>
        </w:rPr>
        <w:t>可以</w:t>
      </w:r>
      <w:r w:rsidR="00A72101">
        <w:rPr>
          <w:rFonts w:hint="eastAsia"/>
        </w:rPr>
        <w:t>实现各种</w:t>
      </w:r>
      <w:r w:rsidR="00B73F61">
        <w:rPr>
          <w:rFonts w:hint="eastAsia"/>
        </w:rPr>
        <w:t>尺寸的</w:t>
      </w:r>
      <w:r w:rsidR="00A72101">
        <w:rPr>
          <w:rFonts w:hint="eastAsia"/>
        </w:rPr>
        <w:t>字模显示</w:t>
      </w:r>
      <w:r w:rsidR="00B73F61">
        <w:rPr>
          <w:rFonts w:hint="eastAsia"/>
        </w:rPr>
        <w:t>，所以掌握了这个函数，才算是掌握了恒科</w:t>
      </w:r>
      <w:r w:rsidR="00B73F61">
        <w:rPr>
          <w:rFonts w:hint="eastAsia"/>
        </w:rPr>
        <w:t>1</w:t>
      </w:r>
      <w:r w:rsidR="00B73F61">
        <w:t>2232</w:t>
      </w:r>
      <w:r w:rsidR="00B73F61">
        <w:rPr>
          <w:rFonts w:hint="eastAsia"/>
        </w:rPr>
        <w:t>液晶的使用</w:t>
      </w:r>
      <w:r w:rsidR="00A72101">
        <w:rPr>
          <w:rFonts w:hint="eastAsia"/>
        </w:rPr>
        <w:t>。</w:t>
      </w:r>
      <w:r w:rsidR="00B73F61">
        <w:rPr>
          <w:rFonts w:hint="eastAsia"/>
        </w:rPr>
        <w:t>我这里</w:t>
      </w:r>
      <w:r w:rsidR="00A72101">
        <w:rPr>
          <w:rFonts w:hint="eastAsia"/>
        </w:rPr>
        <w:t>所用字模有四种大小，所以该类函数共有四个</w:t>
      </w:r>
      <w:r w:rsidR="00B73F61">
        <w:rPr>
          <w:rFonts w:hint="eastAsia"/>
        </w:rPr>
        <w:t>：</w:t>
      </w:r>
      <w:r w:rsidR="00B73F61" w:rsidRPr="00B73F61">
        <w:t>WriteNUM8x16()</w:t>
      </w:r>
      <w:r w:rsidR="00B73F61">
        <w:rPr>
          <w:rFonts w:hint="eastAsia"/>
        </w:rPr>
        <w:t>、</w:t>
      </w:r>
      <w:r w:rsidR="00B73F61" w:rsidRPr="00B73F61">
        <w:t>WriteCHN16x16()</w:t>
      </w:r>
      <w:r w:rsidR="00B73F61">
        <w:rPr>
          <w:rFonts w:hint="eastAsia"/>
        </w:rPr>
        <w:t>、</w:t>
      </w:r>
      <w:r w:rsidR="00B73F61" w:rsidRPr="00B73F61">
        <w:t>WritePicture32x32()</w:t>
      </w:r>
      <w:r w:rsidR="00B73F61">
        <w:rPr>
          <w:rFonts w:hint="eastAsia"/>
        </w:rPr>
        <w:t>、</w:t>
      </w:r>
      <w:r w:rsidR="00B73F61" w:rsidRPr="00B73F61">
        <w:t>WritePicture60x24()</w:t>
      </w:r>
      <w:r w:rsidR="00B73F61">
        <w:rPr>
          <w:rFonts w:hint="eastAsia"/>
        </w:rPr>
        <w:t>。</w:t>
      </w:r>
      <w:r w:rsidR="00507C6A">
        <w:rPr>
          <w:rFonts w:hint="eastAsia"/>
        </w:rPr>
        <w:t>它们的逻辑结构可用如下流程图表示：</w:t>
      </w:r>
    </w:p>
    <w:p w14:paraId="67B28F43" w14:textId="77777777" w:rsidR="00900454" w:rsidRDefault="00507C6A" w:rsidP="00900454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422E396" wp14:editId="2981EA21">
            <wp:extent cx="4887595" cy="6142990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595" cy="614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D7657" w14:textId="76AEAAD0" w:rsidR="00507C6A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t>*y</w:t>
      </w:r>
      <w:r>
        <w:rPr>
          <w:rFonts w:hint="eastAsia"/>
        </w:rPr>
        <w:t>大小的字模显示函数</w:t>
      </w:r>
    </w:p>
    <w:p w14:paraId="190A0B4D" w14:textId="77777777" w:rsidR="00900454" w:rsidRPr="00900454" w:rsidRDefault="00900454" w:rsidP="00900454"/>
    <w:p w14:paraId="3172E164" w14:textId="336F938B" w:rsidR="007837AB" w:rsidRDefault="00507C6A" w:rsidP="00D817FE">
      <w:pPr>
        <w:pStyle w:val="200"/>
        <w:ind w:firstLine="480"/>
      </w:pPr>
      <w:r>
        <w:rPr>
          <w:rFonts w:hint="eastAsia"/>
        </w:rPr>
        <w:t>下面</w:t>
      </w:r>
      <w:r w:rsidR="007C46FA">
        <w:rPr>
          <w:rFonts w:hint="eastAsia"/>
        </w:rPr>
        <w:t>以</w:t>
      </w:r>
      <w:r w:rsidR="007837AB">
        <w:rPr>
          <w:rFonts w:hint="eastAsia"/>
        </w:rPr>
        <w:t>显示</w:t>
      </w:r>
      <w:r w:rsidR="007837AB">
        <w:rPr>
          <w:noProof/>
        </w:rPr>
        <w:drawing>
          <wp:inline distT="0" distB="0" distL="0" distR="0" wp14:anchorId="478C4B80" wp14:editId="6C393E7F">
            <wp:extent cx="852170" cy="173355"/>
            <wp:effectExtent l="0" t="0" r="6350" b="19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17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37AB">
        <w:rPr>
          <w:rFonts w:hint="eastAsia"/>
        </w:rPr>
        <w:t>的函数</w:t>
      </w:r>
      <w:r w:rsidR="007837AB" w:rsidRPr="00B73F61">
        <w:t>WritePicture60x24()</w:t>
      </w:r>
      <w:r w:rsidR="007837AB">
        <w:rPr>
          <w:rFonts w:hint="eastAsia"/>
        </w:rPr>
        <w:t>为例，</w:t>
      </w:r>
      <w:r>
        <w:rPr>
          <w:rFonts w:hint="eastAsia"/>
        </w:rPr>
        <w:t>分析其代码。</w:t>
      </w:r>
    </w:p>
    <w:p w14:paraId="5A7C03A7" w14:textId="4C81D637" w:rsidR="00507C6A" w:rsidRDefault="00507C6A" w:rsidP="00D817FE">
      <w:pPr>
        <w:pStyle w:val="200"/>
        <w:ind w:firstLine="480"/>
      </w:pPr>
      <w:r>
        <w:t>当我们要显示一个宽</w:t>
      </w:r>
      <w:r>
        <w:t>x</w:t>
      </w:r>
      <w:r>
        <w:rPr>
          <w:rFonts w:hint="eastAsia"/>
        </w:rPr>
        <w:t>列</w:t>
      </w:r>
      <w:r>
        <w:t>高</w:t>
      </w:r>
      <w:r>
        <w:t>y</w:t>
      </w:r>
      <w:r>
        <w:rPr>
          <w:rFonts w:hint="eastAsia"/>
        </w:rPr>
        <w:t>行</w:t>
      </w:r>
      <w:r>
        <w:t>的字模的时候，修改</w:t>
      </w:r>
      <w:r>
        <w:rPr>
          <w:rFonts w:hint="eastAsia"/>
        </w:rPr>
        <w:t>函数</w:t>
      </w:r>
      <w:r>
        <w:t>中的两个参数就行，一是第</w:t>
      </w:r>
      <w:r>
        <w:t>7</w:t>
      </w:r>
      <w:r>
        <w:t>行的</w:t>
      </w:r>
      <w:r>
        <w:t>while(j</w:t>
      </w:r>
      <w:r>
        <w:t>＜</w:t>
      </w:r>
      <w:r>
        <w:t>3)</w:t>
      </w:r>
      <w:r>
        <w:t>，表示字模所占据的页数，而该液晶中一</w:t>
      </w:r>
      <w:r>
        <w:t>Page</w:t>
      </w:r>
      <w:r>
        <w:t>是</w:t>
      </w:r>
      <w:r>
        <w:t>8</w:t>
      </w:r>
      <w:r>
        <w:t>行，所以当字模的高是</w:t>
      </w:r>
      <w:r>
        <w:t>1</w:t>
      </w:r>
      <w:r>
        <w:t>～</w:t>
      </w:r>
      <w:r>
        <w:t>8</w:t>
      </w:r>
      <w:r>
        <w:t>、</w:t>
      </w:r>
      <w:r>
        <w:t>9</w:t>
      </w:r>
      <w:r>
        <w:t>～</w:t>
      </w:r>
      <w:r>
        <w:t>16</w:t>
      </w:r>
      <w:r>
        <w:t>、</w:t>
      </w:r>
      <w:r>
        <w:t>17</w:t>
      </w:r>
      <w:r>
        <w:t>～</w:t>
      </w:r>
      <w:r>
        <w:t>24</w:t>
      </w:r>
      <w:r>
        <w:t>、</w:t>
      </w:r>
      <w:r>
        <w:t>25</w:t>
      </w:r>
      <w:r>
        <w:t>～</w:t>
      </w:r>
      <w:r>
        <w:t>32</w:t>
      </w:r>
      <w:r>
        <w:t>时，括号内的常数分别填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。二是第</w:t>
      </w:r>
      <w:r>
        <w:t>13</w:t>
      </w:r>
      <w:r>
        <w:t>行的</w:t>
      </w:r>
      <w:r>
        <w:t>while(k</w:t>
      </w:r>
      <w:r>
        <w:t>＜</w:t>
      </w:r>
      <w:r>
        <w:t>Column+60)</w:t>
      </w:r>
      <w:r>
        <w:t>，</w:t>
      </w:r>
      <w:r>
        <w:rPr>
          <w:rFonts w:hint="eastAsia"/>
        </w:rPr>
        <w:t>括号中的常数</w:t>
      </w:r>
      <w:r>
        <w:t>代表一个字模的宽，虽然这款</w:t>
      </w:r>
      <w:r>
        <w:t>lcd</w:t>
      </w:r>
      <w:r>
        <w:t>总共有</w:t>
      </w:r>
      <w:r>
        <w:t>122</w:t>
      </w:r>
      <w:r>
        <w:t>列，但受硬件限制（具体原因在后文</w:t>
      </w:r>
      <w:r>
        <w:t>3.10</w:t>
      </w:r>
      <w:r>
        <w:t>节</w:t>
      </w:r>
      <w:r>
        <w:t>“</w:t>
      </w:r>
      <w:r>
        <w:t>遇到的问题及解决</w:t>
      </w:r>
      <w:r>
        <w:t>”</w:t>
      </w:r>
      <w:r>
        <w:t>中论述），一个字模最多只允许有</w:t>
      </w:r>
      <w:r>
        <w:t>80</w:t>
      </w:r>
      <w:r>
        <w:t>列。</w:t>
      </w:r>
      <w:r w:rsidRPr="00606764">
        <w:rPr>
          <w:rFonts w:hint="eastAsia"/>
        </w:rPr>
        <w:t>更多细节请参阅代码及注释。</w:t>
      </w:r>
    </w:p>
    <w:p w14:paraId="67E7EE96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lastRenderedPageBreak/>
        <w:t>// *******60x24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显示子程序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*******</w:t>
      </w:r>
    </w:p>
    <w:p w14:paraId="47B8D6E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A626A4"/>
          <w:kern w:val="0"/>
          <w:sz w:val="21"/>
          <w:szCs w:val="21"/>
        </w:rPr>
        <w:t>void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7837AB">
        <w:rPr>
          <w:rFonts w:eastAsia="等线" w:cs="Times New Roman"/>
          <w:color w:val="4078F2"/>
          <w:kern w:val="0"/>
          <w:sz w:val="21"/>
          <w:szCs w:val="21"/>
        </w:rPr>
        <w:t>WritePicture60x24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()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*********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调用一次显示一个字模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*****</w:t>
      </w:r>
    </w:p>
    <w:p w14:paraId="1919DAD4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{</w:t>
      </w:r>
    </w:p>
    <w:p w14:paraId="0FECA83F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unsigned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char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i,j,k;</w:t>
      </w:r>
    </w:p>
    <w:p w14:paraId="4E470715" w14:textId="410FF675" w:rsidR="007837AB" w:rsidRPr="007837AB" w:rsidRDefault="007837AB" w:rsidP="00981405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i =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0</w:t>
      </w:r>
      <w:r w:rsidR="00981405">
        <w:rPr>
          <w:rFonts w:eastAsia="等线" w:cs="Times New Roman"/>
          <w:color w:val="5C5C5C"/>
          <w:kern w:val="0"/>
          <w:sz w:val="21"/>
          <w:szCs w:val="21"/>
        </w:rPr>
        <w:t xml:space="preserve">, 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j =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0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15E799F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while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(j&lt;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3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)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用到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3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页就改为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3***********************************</w:t>
      </w:r>
    </w:p>
    <w:p w14:paraId="710AF47E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{ </w:t>
      </w:r>
    </w:p>
    <w:p w14:paraId="4C527C76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Command = ((Page_ + j) &amp;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0x03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) |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0xb8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;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设置页地址</w:t>
      </w:r>
    </w:p>
    <w:p w14:paraId="137D89E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WriteCommandE1();</w:t>
      </w:r>
    </w:p>
    <w:p w14:paraId="5220C80C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WriteCommandE2();</w:t>
      </w:r>
    </w:p>
    <w:p w14:paraId="4EA75FB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k = Column;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列地址值</w:t>
      </w:r>
    </w:p>
    <w:p w14:paraId="06106DF1" w14:textId="592F841D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while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(k &lt; Column +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60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)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*****60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列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*******</w:t>
      </w:r>
      <w:r w:rsidRPr="003F0157">
        <w:rPr>
          <w:rFonts w:eastAsia="等线" w:cs="Times New Roman"/>
          <w:i/>
          <w:iCs/>
          <w:color w:val="A0A1A7"/>
          <w:kern w:val="0"/>
          <w:sz w:val="21"/>
          <w:szCs w:val="21"/>
        </w:rPr>
        <w:t>硬件最多支持</w:t>
      </w:r>
      <w:r w:rsidRPr="003F0157">
        <w:rPr>
          <w:rFonts w:eastAsia="等线" w:cs="Times New Roman"/>
          <w:i/>
          <w:iCs/>
          <w:color w:val="A0A1A7"/>
          <w:kern w:val="0"/>
          <w:sz w:val="21"/>
          <w:szCs w:val="21"/>
        </w:rPr>
        <w:t>80</w:t>
      </w:r>
      <w:r w:rsidRPr="003F0157">
        <w:rPr>
          <w:rFonts w:eastAsia="等线" w:cs="Times New Roman"/>
          <w:i/>
          <w:iCs/>
          <w:color w:val="A0A1A7"/>
          <w:kern w:val="0"/>
          <w:sz w:val="21"/>
          <w:szCs w:val="21"/>
        </w:rPr>
        <w:t>列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*********</w:t>
      </w:r>
    </w:p>
    <w:p w14:paraId="3F566455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{</w:t>
      </w:r>
    </w:p>
    <w:p w14:paraId="7053EA0A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(k &lt; PD1)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为左半屏显示区域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(E1)</w:t>
      </w:r>
    </w:p>
    <w:p w14:paraId="5E4687AE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{              </w:t>
      </w:r>
    </w:p>
    <w:p w14:paraId="52CFF667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Command = k;</w:t>
      </w:r>
    </w:p>
    <w:p w14:paraId="0F2C9F3E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WriteCommandE1();     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设置列地址值</w:t>
      </w:r>
    </w:p>
    <w:p w14:paraId="3DE5CE7D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LCDData = CUGlogoTAB[Code_][i];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取汉字字模数据</w:t>
      </w:r>
    </w:p>
    <w:p w14:paraId="342F5765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WriteDataE1();        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写字模数据</w:t>
      </w:r>
    </w:p>
    <w:p w14:paraId="17388A32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} </w:t>
      </w:r>
    </w:p>
    <w:p w14:paraId="6F1A6518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else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为右半屏显示区域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(E2)</w:t>
      </w:r>
    </w:p>
    <w:p w14:paraId="62A54E1E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{                    </w:t>
      </w:r>
    </w:p>
    <w:p w14:paraId="7AB2AD3C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Command = k-PD1;</w:t>
      </w:r>
    </w:p>
    <w:p w14:paraId="33ACDCE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WriteCommandE2();     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设置列地址值</w:t>
      </w:r>
    </w:p>
    <w:p w14:paraId="09A4029C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LCDData = CUGlogoTAB[Code_][i];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取汉字字模数据</w:t>
      </w:r>
    </w:p>
    <w:p w14:paraId="7404C8FA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  WriteDataE2();          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写字模数据</w:t>
      </w:r>
    </w:p>
    <w:p w14:paraId="769F0266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}</w:t>
      </w:r>
    </w:p>
    <w:p w14:paraId="4D2BEC54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i++;</w:t>
      </w:r>
    </w:p>
    <w:p w14:paraId="2916344C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 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( ++k &gt;= PD1 * </w:t>
      </w:r>
      <w:r w:rsidRPr="007837AB">
        <w:rPr>
          <w:rFonts w:eastAsia="等线" w:cs="Times New Roman"/>
          <w:color w:val="986801"/>
          <w:kern w:val="0"/>
          <w:sz w:val="21"/>
          <w:szCs w:val="21"/>
        </w:rPr>
        <w:t>2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) </w:t>
      </w:r>
      <w:r w:rsidRPr="007837AB">
        <w:rPr>
          <w:rFonts w:eastAsia="等线" w:cs="Times New Roman"/>
          <w:color w:val="A626A4"/>
          <w:kern w:val="0"/>
          <w:sz w:val="21"/>
          <w:szCs w:val="21"/>
        </w:rPr>
        <w:t>break</w:t>
      </w:r>
      <w:r w:rsidRPr="007837AB">
        <w:rPr>
          <w:rFonts w:eastAsia="等线" w:cs="Times New Roman"/>
          <w:color w:val="5C5C5C"/>
          <w:kern w:val="0"/>
          <w:sz w:val="21"/>
          <w:szCs w:val="21"/>
        </w:rPr>
        <w:t>; 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</w:t>
      </w:r>
      <w:r w:rsidRPr="007837AB">
        <w:rPr>
          <w:rFonts w:eastAsia="等线" w:cs="Times New Roman"/>
          <w:i/>
          <w:iCs/>
          <w:color w:val="A0A1A7"/>
          <w:kern w:val="0"/>
          <w:sz w:val="21"/>
          <w:szCs w:val="21"/>
        </w:rPr>
        <w:t>列地址是否超出显示范围</w:t>
      </w:r>
    </w:p>
    <w:p w14:paraId="53E12305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} </w:t>
      </w:r>
    </w:p>
    <w:p w14:paraId="7F0967BB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  j++;</w:t>
      </w:r>
    </w:p>
    <w:p w14:paraId="26DD66DF" w14:textId="77777777" w:rsidR="007837AB" w:rsidRPr="007837AB" w:rsidRDefault="007837AB" w:rsidP="007837AB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  }</w:t>
      </w:r>
    </w:p>
    <w:p w14:paraId="16F6394C" w14:textId="1D27B25E" w:rsidR="007837AB" w:rsidRPr="00981405" w:rsidRDefault="007837AB" w:rsidP="00E017E2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7837AB">
        <w:rPr>
          <w:rFonts w:eastAsia="等线" w:cs="Times New Roman"/>
          <w:color w:val="5C5C5C"/>
          <w:kern w:val="0"/>
          <w:sz w:val="21"/>
          <w:szCs w:val="21"/>
        </w:rPr>
        <w:t>}</w:t>
      </w:r>
    </w:p>
    <w:p w14:paraId="423D4D70" w14:textId="77777777" w:rsidR="00981405" w:rsidRDefault="00981405" w:rsidP="00981405">
      <w:pPr>
        <w:pStyle w:val="200"/>
        <w:ind w:firstLineChars="0" w:firstLine="0"/>
      </w:pPr>
    </w:p>
    <w:p w14:paraId="7396F44A" w14:textId="77777777" w:rsidR="00981405" w:rsidRDefault="00FE1EE6" w:rsidP="00D817FE">
      <w:pPr>
        <w:pStyle w:val="200"/>
        <w:ind w:firstLine="480"/>
      </w:pPr>
      <w:r>
        <w:t>本次实习一共设计了七个界面，分别是</w:t>
      </w:r>
      <w:r w:rsidR="00981405">
        <w:rPr>
          <w:rFonts w:hint="eastAsia"/>
        </w:rPr>
        <w:t>:</w:t>
      </w:r>
    </w:p>
    <w:p w14:paraId="436BA931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①</w:t>
      </w:r>
      <w:r>
        <w:t>手写体</w:t>
      </w:r>
      <w:r>
        <w:t>“</w:t>
      </w:r>
      <w:r>
        <w:t>中国地质大学</w:t>
      </w:r>
      <w:r>
        <w:t>”</w:t>
      </w:r>
    </w:p>
    <w:p w14:paraId="71EB9BC6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②</w:t>
      </w:r>
      <w:r>
        <w:t>主菜单</w:t>
      </w:r>
    </w:p>
    <w:p w14:paraId="5563F1AB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③</w:t>
      </w:r>
      <w:r>
        <w:t>手动模式</w:t>
      </w:r>
    </w:p>
    <w:p w14:paraId="54DF7680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④</w:t>
      </w:r>
      <w:r>
        <w:t>直线模式</w:t>
      </w:r>
    </w:p>
    <w:p w14:paraId="5E5BEAD4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⑤</w:t>
      </w:r>
      <w:r>
        <w:t>画圆弧</w:t>
      </w:r>
    </w:p>
    <w:p w14:paraId="235BF0DE" w14:textId="77777777" w:rsidR="00981405" w:rsidRDefault="00FE1EE6" w:rsidP="00D817FE">
      <w:pPr>
        <w:pStyle w:val="200"/>
        <w:ind w:firstLine="480"/>
      </w:pPr>
      <w:r>
        <w:rPr>
          <w:rFonts w:ascii="宋体" w:hAnsi="宋体" w:cs="宋体" w:hint="eastAsia"/>
        </w:rPr>
        <w:t>⑥</w:t>
      </w:r>
      <w:r>
        <w:t>画椭圆</w:t>
      </w:r>
    </w:p>
    <w:p w14:paraId="255476AB" w14:textId="1934444D" w:rsidR="007837AB" w:rsidRPr="00981405" w:rsidRDefault="00FE1EE6" w:rsidP="00981405">
      <w:pPr>
        <w:pStyle w:val="200"/>
        <w:ind w:firstLine="480"/>
      </w:pPr>
      <w:r>
        <w:rPr>
          <w:rFonts w:ascii="宋体" w:hAnsi="宋体" w:cs="宋体" w:hint="eastAsia"/>
        </w:rPr>
        <w:t>⑦</w:t>
      </w:r>
      <w:r>
        <w:t>画</w:t>
      </w:r>
      <w:r>
        <w:t>sin</w:t>
      </w:r>
      <w:r>
        <w:t>函数</w:t>
      </w:r>
    </w:p>
    <w:p w14:paraId="59395BCD" w14:textId="77777777" w:rsidR="00900454" w:rsidRDefault="003C7730" w:rsidP="00900454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58E496F" wp14:editId="7B1B781E">
            <wp:extent cx="4723507" cy="2973658"/>
            <wp:effectExtent l="0" t="0" r="127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40886" cy="3047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B6ABB" w14:textId="4F20774C" w:rsidR="00A67DBB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本系统的所有</w:t>
      </w:r>
      <w:r>
        <w:rPr>
          <w:rFonts w:hint="eastAsia"/>
        </w:rPr>
        <w:t>l</w:t>
      </w:r>
      <w:r>
        <w:t>cd</w:t>
      </w:r>
      <w:r>
        <w:rPr>
          <w:rFonts w:hint="eastAsia"/>
        </w:rPr>
        <w:t>界面</w:t>
      </w:r>
    </w:p>
    <w:p w14:paraId="4FA5809E" w14:textId="41ACEFEE" w:rsidR="004F54A4" w:rsidRDefault="004F54A4" w:rsidP="00B714C2"/>
    <w:p w14:paraId="227D41F3" w14:textId="3A57BB81" w:rsidR="00981405" w:rsidRDefault="00981405" w:rsidP="00B714C2"/>
    <w:p w14:paraId="52C10E7E" w14:textId="20FFD6F5" w:rsidR="00981405" w:rsidRDefault="00981405" w:rsidP="00B714C2"/>
    <w:p w14:paraId="11E632BF" w14:textId="648409C8" w:rsidR="00981405" w:rsidRDefault="00981405" w:rsidP="00B714C2"/>
    <w:p w14:paraId="387819BE" w14:textId="77777777" w:rsidR="00981405" w:rsidRDefault="00981405" w:rsidP="00B714C2"/>
    <w:p w14:paraId="4289AE3E" w14:textId="78A4029E" w:rsidR="001A0A98" w:rsidRPr="00E40AF9" w:rsidRDefault="001A0A98" w:rsidP="001A0A98">
      <w:pPr>
        <w:pStyle w:val="2"/>
        <w:spacing w:before="312" w:after="312"/>
        <w:rPr>
          <w:b w:val="0"/>
          <w:bCs w:val="0"/>
          <w:szCs w:val="28"/>
        </w:rPr>
      </w:pPr>
      <w:bookmarkStart w:id="20" w:name="_Toc93659226"/>
      <w:r>
        <w:rPr>
          <w:szCs w:val="28"/>
        </w:rPr>
        <w:t>3</w:t>
      </w:r>
      <w:r w:rsidRPr="00E40AF9">
        <w:rPr>
          <w:szCs w:val="28"/>
        </w:rPr>
        <w:t>.</w:t>
      </w:r>
      <w:r>
        <w:rPr>
          <w:szCs w:val="28"/>
        </w:rPr>
        <w:t>3</w:t>
      </w:r>
      <w:r w:rsidRPr="00E40AF9">
        <w:rPr>
          <w:szCs w:val="28"/>
        </w:rPr>
        <w:t xml:space="preserve"> </w:t>
      </w:r>
      <w:r>
        <w:rPr>
          <w:rFonts w:hint="eastAsia"/>
          <w:szCs w:val="28"/>
        </w:rPr>
        <w:t>人机交互部分——键盘输入</w:t>
      </w:r>
      <w:bookmarkEnd w:id="20"/>
    </w:p>
    <w:p w14:paraId="75205EFD" w14:textId="77777777" w:rsidR="00900454" w:rsidRDefault="00E101FD" w:rsidP="00900454">
      <w:pPr>
        <w:keepNext/>
        <w:jc w:val="center"/>
      </w:pPr>
      <w:r>
        <w:rPr>
          <w:noProof/>
        </w:rPr>
        <w:drawing>
          <wp:inline distT="0" distB="0" distL="0" distR="0" wp14:anchorId="1BD9E2E7" wp14:editId="09516FA8">
            <wp:extent cx="5274310" cy="156972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C7054" w14:textId="4CDE540A" w:rsidR="00E101FD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6</w:t>
      </w:r>
      <w:r>
        <w:fldChar w:fldCharType="end"/>
      </w:r>
      <w:r>
        <w:rPr>
          <w:rFonts w:hint="eastAsia"/>
        </w:rPr>
        <w:t>键盘实物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t>)</w:t>
      </w:r>
      <w:r>
        <w:rPr>
          <w:rFonts w:hint="eastAsia"/>
        </w:rPr>
        <w:t>与对应的键值</w:t>
      </w:r>
      <w:r>
        <w:t>(</w:t>
      </w:r>
      <w:r>
        <w:rPr>
          <w:rFonts w:hint="eastAsia"/>
        </w:rPr>
        <w:t>右</w:t>
      </w:r>
      <w:r>
        <w:t>)</w:t>
      </w:r>
    </w:p>
    <w:p w14:paraId="6A0FB352" w14:textId="77777777" w:rsidR="00981405" w:rsidRPr="00981405" w:rsidRDefault="00981405" w:rsidP="00981405"/>
    <w:p w14:paraId="006D234C" w14:textId="5A70871E" w:rsidR="006B3CCB" w:rsidRDefault="00FE1EE6" w:rsidP="00D817FE">
      <w:pPr>
        <w:pStyle w:val="200"/>
        <w:ind w:firstLine="480"/>
      </w:pPr>
      <w:r w:rsidRPr="00FE1EE6">
        <w:rPr>
          <w:rFonts w:hint="eastAsia"/>
        </w:rPr>
        <w:t>开关</w:t>
      </w:r>
      <w:r w:rsidRPr="00FE1EE6">
        <w:rPr>
          <w:rFonts w:hint="eastAsia"/>
        </w:rPr>
        <w:t>S</w:t>
      </w:r>
      <w:r w:rsidRPr="00FE1EE6">
        <w:t>s2</w:t>
      </w:r>
      <w:r w:rsidRPr="00FE1EE6">
        <w:rPr>
          <w:rFonts w:hint="eastAsia"/>
        </w:rPr>
        <w:t>向左拨时，最左边一列的</w:t>
      </w:r>
      <w:r w:rsidRPr="00FE1EE6">
        <w:t>4</w:t>
      </w:r>
      <w:r w:rsidRPr="00FE1EE6">
        <w:rPr>
          <w:rFonts w:hint="eastAsia"/>
        </w:rPr>
        <w:t>个按键就是独立按键，而当</w:t>
      </w:r>
      <w:r w:rsidRPr="00FE1EE6">
        <w:rPr>
          <w:rFonts w:hint="eastAsia"/>
        </w:rPr>
        <w:t>S</w:t>
      </w:r>
      <w:r w:rsidRPr="00FE1EE6">
        <w:t>s2</w:t>
      </w:r>
      <w:r w:rsidRPr="00FE1EE6">
        <w:rPr>
          <w:rFonts w:hint="eastAsia"/>
        </w:rPr>
        <w:t>向右拨时，这</w:t>
      </w:r>
      <w:r w:rsidRPr="00FE1EE6">
        <w:rPr>
          <w:rFonts w:hint="eastAsia"/>
        </w:rPr>
        <w:t>4</w:t>
      </w:r>
      <w:r w:rsidRPr="00FE1EE6">
        <w:rPr>
          <w:rFonts w:hint="eastAsia"/>
        </w:rPr>
        <w:t>×</w:t>
      </w:r>
      <w:r w:rsidRPr="00FE1EE6">
        <w:rPr>
          <w:rFonts w:hint="eastAsia"/>
        </w:rPr>
        <w:t>4</w:t>
      </w:r>
      <w:r w:rsidRPr="00FE1EE6">
        <w:rPr>
          <w:rFonts w:hint="eastAsia"/>
        </w:rPr>
        <w:t>共</w:t>
      </w:r>
      <w:r w:rsidRPr="00FE1EE6">
        <w:rPr>
          <w:rFonts w:hint="eastAsia"/>
        </w:rPr>
        <w:t>1</w:t>
      </w:r>
      <w:r w:rsidRPr="00FE1EE6">
        <w:t>6</w:t>
      </w:r>
      <w:r w:rsidRPr="00FE1EE6">
        <w:rPr>
          <w:rFonts w:hint="eastAsia"/>
        </w:rPr>
        <w:t>个键就组成矩阵键盘。</w:t>
      </w:r>
    </w:p>
    <w:p w14:paraId="1D6D417C" w14:textId="775F3ACF" w:rsidR="00981405" w:rsidRDefault="006B3CCB" w:rsidP="00981405">
      <w:pPr>
        <w:pStyle w:val="200"/>
        <w:ind w:firstLine="480"/>
      </w:pPr>
      <w:r>
        <w:rPr>
          <w:rFonts w:hint="eastAsia"/>
        </w:rPr>
        <w:t>键盘扫描部分主要用到了两种函数：</w:t>
      </w:r>
      <w:r w:rsidR="00E36C89">
        <w:rPr>
          <w:rFonts w:hint="eastAsia"/>
        </w:rPr>
        <w:t>①</w:t>
      </w:r>
      <w:r w:rsidRPr="006B3CCB">
        <w:t>TestKey()</w:t>
      </w:r>
      <w:r>
        <w:rPr>
          <w:rFonts w:hint="eastAsia"/>
        </w:rPr>
        <w:t>，用来</w:t>
      </w:r>
      <w:r w:rsidR="00E36C89" w:rsidRPr="00E36C89">
        <w:rPr>
          <w:rFonts w:hint="eastAsia"/>
        </w:rPr>
        <w:t>检测有无键</w:t>
      </w:r>
      <w:r w:rsidR="00E36C89">
        <w:rPr>
          <w:rFonts w:hint="eastAsia"/>
        </w:rPr>
        <w:t>被</w:t>
      </w:r>
      <w:r w:rsidR="00E36C89" w:rsidRPr="00E36C89">
        <w:rPr>
          <w:rFonts w:hint="eastAsia"/>
        </w:rPr>
        <w:t>按下，</w:t>
      </w:r>
      <w:r w:rsidR="00E36C89">
        <w:rPr>
          <w:rFonts w:hint="eastAsia"/>
        </w:rPr>
        <w:t>只要</w:t>
      </w:r>
      <w:r w:rsidR="00E36C89" w:rsidRPr="00E36C89">
        <w:rPr>
          <w:rFonts w:hint="eastAsia"/>
        </w:rPr>
        <w:t>有就返回非零</w:t>
      </w:r>
      <w:r w:rsidR="00E36C89">
        <w:rPr>
          <w:rFonts w:hint="eastAsia"/>
        </w:rPr>
        <w:t>；②</w:t>
      </w:r>
      <w:r w:rsidRPr="006B3CCB">
        <w:t>keyscan()</w:t>
      </w:r>
      <w:r w:rsidR="0027459E">
        <w:t>/</w:t>
      </w:r>
      <w:r w:rsidR="0027459E" w:rsidRPr="006B3CCB">
        <w:t>keyscan</w:t>
      </w:r>
      <w:r w:rsidR="0027459E">
        <w:t>2</w:t>
      </w:r>
      <w:r w:rsidR="0027459E" w:rsidRPr="006B3CCB">
        <w:t>()</w:t>
      </w:r>
      <w:r w:rsidR="00E36C89">
        <w:rPr>
          <w:rFonts w:hint="eastAsia"/>
        </w:rPr>
        <w:t>，</w:t>
      </w:r>
      <w:r w:rsidR="00E36C89" w:rsidRPr="00E36C89">
        <w:rPr>
          <w:rFonts w:hint="eastAsia"/>
        </w:rPr>
        <w:t>键盘扫描函数，</w:t>
      </w:r>
      <w:r w:rsidR="00E36C89">
        <w:rPr>
          <w:rFonts w:hint="eastAsia"/>
        </w:rPr>
        <w:t>用于</w:t>
      </w:r>
      <w:r w:rsidR="00E36C89" w:rsidRPr="00E36C89">
        <w:rPr>
          <w:rFonts w:hint="eastAsia"/>
        </w:rPr>
        <w:t>返回</w:t>
      </w:r>
      <w:r w:rsidR="00E36C89">
        <w:rPr>
          <w:rFonts w:hint="eastAsia"/>
        </w:rPr>
        <w:t>所按键的</w:t>
      </w:r>
      <w:r w:rsidR="00E36C89" w:rsidRPr="00E36C89">
        <w:rPr>
          <w:rFonts w:hint="eastAsia"/>
        </w:rPr>
        <w:t>键值</w:t>
      </w:r>
      <w:r w:rsidR="00E36C89">
        <w:rPr>
          <w:rFonts w:hint="eastAsia"/>
        </w:rPr>
        <w:t>。</w:t>
      </w:r>
    </w:p>
    <w:p w14:paraId="5CA85AB6" w14:textId="77777777" w:rsidR="00981405" w:rsidRDefault="00981405" w:rsidP="00D817FE">
      <w:pPr>
        <w:pStyle w:val="200"/>
        <w:ind w:firstLine="480"/>
      </w:pPr>
    </w:p>
    <w:p w14:paraId="1B18B827" w14:textId="658B0FBA" w:rsidR="00FE1EE6" w:rsidRPr="00FE1EE6" w:rsidRDefault="008E0B5B" w:rsidP="00D817FE">
      <w:pPr>
        <w:pStyle w:val="200"/>
        <w:ind w:firstLine="480"/>
      </w:pPr>
      <w:r>
        <w:rPr>
          <w:rFonts w:hint="eastAsia"/>
        </w:rPr>
        <w:lastRenderedPageBreak/>
        <w:t>按键检测函数</w:t>
      </w:r>
      <w:r w:rsidR="00E36C89" w:rsidRPr="006B3CCB">
        <w:t>TestKey()</w:t>
      </w:r>
      <w:r w:rsidR="00E36C89">
        <w:rPr>
          <w:rFonts w:hint="eastAsia"/>
        </w:rPr>
        <w:t>的原理：</w:t>
      </w:r>
      <w:r w:rsidR="00FE1EE6" w:rsidRPr="00FE1EE6">
        <w:rPr>
          <w:rFonts w:hint="eastAsia"/>
        </w:rPr>
        <w:t>8</w:t>
      </w:r>
      <w:r w:rsidR="00FE1EE6" w:rsidRPr="00FE1EE6">
        <w:t>255</w:t>
      </w:r>
      <w:r w:rsidR="00FE1EE6" w:rsidRPr="00FE1EE6">
        <w:rPr>
          <w:rFonts w:hint="eastAsia"/>
        </w:rPr>
        <w:t>的</w:t>
      </w:r>
      <w:r w:rsidR="00FE1EE6" w:rsidRPr="00FE1EE6">
        <w:rPr>
          <w:rFonts w:hint="eastAsia"/>
        </w:rPr>
        <w:t>P</w:t>
      </w:r>
      <w:r w:rsidR="00FE1EE6" w:rsidRPr="00FE1EE6">
        <w:t>C</w:t>
      </w:r>
      <w:r w:rsidR="00FE1EE6" w:rsidRPr="00FE1EE6">
        <w:rPr>
          <w:rFonts w:hint="eastAsia"/>
        </w:rPr>
        <w:t>口高四位</w:t>
      </w:r>
      <w:r w:rsidR="00E36C89">
        <w:rPr>
          <w:rFonts w:hint="eastAsia"/>
        </w:rPr>
        <w:t>做</w:t>
      </w:r>
      <w:r w:rsidR="00FE1EE6" w:rsidRPr="00FE1EE6">
        <w:rPr>
          <w:rFonts w:hint="eastAsia"/>
        </w:rPr>
        <w:t>列扫描，低四位</w:t>
      </w:r>
      <w:r w:rsidR="00E36C89">
        <w:rPr>
          <w:rFonts w:hint="eastAsia"/>
        </w:rPr>
        <w:t>做行</w:t>
      </w:r>
      <w:r w:rsidR="006B3CCB">
        <w:rPr>
          <w:rFonts w:hint="eastAsia"/>
        </w:rPr>
        <w:t>读</w:t>
      </w:r>
      <w:r w:rsidR="00FE1EE6" w:rsidRPr="00FE1EE6">
        <w:rPr>
          <w:rFonts w:hint="eastAsia"/>
        </w:rPr>
        <w:t>入</w:t>
      </w:r>
      <w:r w:rsidR="00E36C89">
        <w:rPr>
          <w:rFonts w:hint="eastAsia"/>
        </w:rPr>
        <w:t>。</w:t>
      </w:r>
      <w:r w:rsidR="00FE1EE6" w:rsidRPr="00FE1EE6">
        <w:rPr>
          <w:rFonts w:hint="eastAsia"/>
        </w:rPr>
        <w:t>P</w:t>
      </w:r>
      <w:r w:rsidR="00FE1EE6" w:rsidRPr="00FE1EE6">
        <w:t>C</w:t>
      </w:r>
      <w:r w:rsidR="00FE1EE6" w:rsidRPr="00FE1EE6">
        <w:rPr>
          <w:rFonts w:hint="eastAsia"/>
        </w:rPr>
        <w:t>口</w:t>
      </w:r>
      <w:r w:rsidR="006B3CCB">
        <w:rPr>
          <w:rFonts w:hint="eastAsia"/>
        </w:rPr>
        <w:t>是</w:t>
      </w:r>
      <w:r w:rsidR="00FE1EE6" w:rsidRPr="00FE1EE6">
        <w:rPr>
          <w:rFonts w:hint="eastAsia"/>
        </w:rPr>
        <w:t>自带锁存功能</w:t>
      </w:r>
      <w:r w:rsidR="006B3CCB">
        <w:rPr>
          <w:rFonts w:hint="eastAsia"/>
        </w:rPr>
        <w:t>的</w:t>
      </w:r>
      <w:r w:rsidR="00E36C89">
        <w:rPr>
          <w:rFonts w:hint="eastAsia"/>
        </w:rPr>
        <w:t>，</w:t>
      </w:r>
      <w:r w:rsidR="00FE1EE6" w:rsidRPr="00FE1EE6">
        <w:rPr>
          <w:rFonts w:hint="eastAsia"/>
        </w:rPr>
        <w:t>P</w:t>
      </w:r>
      <w:r w:rsidR="00FE1EE6" w:rsidRPr="00FE1EE6">
        <w:t>C</w:t>
      </w:r>
      <w:r w:rsidR="00FE1EE6" w:rsidRPr="00FE1EE6">
        <w:rPr>
          <w:rFonts w:hint="eastAsia"/>
        </w:rPr>
        <w:t>的低四位接到排阻</w:t>
      </w:r>
      <w:r w:rsidR="00FE1EE6" w:rsidRPr="00FE1EE6">
        <w:rPr>
          <w:rFonts w:hint="eastAsia"/>
        </w:rPr>
        <w:t>R</w:t>
      </w:r>
      <w:r w:rsidR="00FE1EE6" w:rsidRPr="00FE1EE6">
        <w:t>T7</w:t>
      </w:r>
      <w:r w:rsidR="00FE1EE6" w:rsidRPr="00FE1EE6">
        <w:rPr>
          <w:rFonts w:hint="eastAsia"/>
        </w:rPr>
        <w:t>上，</w:t>
      </w:r>
      <w:r w:rsidR="00FE1EE6" w:rsidRPr="00FE1EE6">
        <w:rPr>
          <w:rFonts w:hint="eastAsia"/>
        </w:rPr>
        <w:t>R</w:t>
      </w:r>
      <w:r w:rsidR="00FE1EE6" w:rsidRPr="00FE1EE6">
        <w:t>T7</w:t>
      </w:r>
      <w:r w:rsidR="00FE1EE6" w:rsidRPr="00FE1EE6">
        <w:rPr>
          <w:rFonts w:hint="eastAsia"/>
        </w:rPr>
        <w:t>起上拉电阻的作用，无键按下时，</w:t>
      </w:r>
      <w:r w:rsidR="00FE1EE6" w:rsidRPr="00FE1EE6">
        <w:t>PC0~PC3</w:t>
      </w:r>
      <w:r>
        <w:rPr>
          <w:rFonts w:hint="eastAsia"/>
        </w:rPr>
        <w:t>（各行的读入）都</w:t>
      </w:r>
      <w:r w:rsidR="00FE1EE6" w:rsidRPr="00FE1EE6">
        <w:rPr>
          <w:rFonts w:hint="eastAsia"/>
        </w:rPr>
        <w:t>被拉为高电平</w:t>
      </w:r>
      <w:r w:rsidR="001D7E5D">
        <w:rPr>
          <w:rFonts w:hint="eastAsia"/>
        </w:rPr>
        <w:t>，因为</w:t>
      </w:r>
      <w:r w:rsidR="001D7E5D">
        <w:rPr>
          <w:rFonts w:hint="eastAsia"/>
        </w:rPr>
        <w:t>P</w:t>
      </w:r>
      <w:r w:rsidR="001D7E5D">
        <w:t>6~P7</w:t>
      </w:r>
      <w:r w:rsidR="001D7E5D">
        <w:rPr>
          <w:rFonts w:hint="eastAsia"/>
        </w:rPr>
        <w:t>一直输出低电平，所以</w:t>
      </w:r>
      <w:r>
        <w:rPr>
          <w:rFonts w:hint="eastAsia"/>
        </w:rPr>
        <w:t>只要</w:t>
      </w:r>
      <w:r w:rsidR="00FE1EE6" w:rsidRPr="00FE1EE6">
        <w:rPr>
          <w:rFonts w:hint="eastAsia"/>
        </w:rPr>
        <w:t>一有键按下，</w:t>
      </w:r>
      <w:r>
        <w:rPr>
          <w:rFonts w:hint="eastAsia"/>
        </w:rPr>
        <w:t>其所在</w:t>
      </w:r>
      <w:r w:rsidR="00FE1EE6" w:rsidRPr="00FE1EE6">
        <w:rPr>
          <w:rFonts w:hint="eastAsia"/>
        </w:rPr>
        <w:t>行就会被拉</w:t>
      </w:r>
      <w:r w:rsidR="001D7E5D">
        <w:rPr>
          <w:rFonts w:hint="eastAsia"/>
        </w:rPr>
        <w:t>为</w:t>
      </w:r>
      <w:r w:rsidR="00FE1EE6" w:rsidRPr="00FE1EE6">
        <w:rPr>
          <w:rFonts w:hint="eastAsia"/>
        </w:rPr>
        <w:t>低</w:t>
      </w:r>
      <w:r w:rsidR="001D7E5D" w:rsidRPr="00FE1EE6">
        <w:rPr>
          <w:rFonts w:hint="eastAsia"/>
        </w:rPr>
        <w:t>电平</w:t>
      </w:r>
      <w:r w:rsidR="00FE1EE6" w:rsidRPr="00FE1EE6">
        <w:rPr>
          <w:rFonts w:hint="eastAsia"/>
        </w:rPr>
        <w:t>。</w:t>
      </w:r>
    </w:p>
    <w:p w14:paraId="2DB38AFC" w14:textId="77777777" w:rsidR="00900454" w:rsidRDefault="00E36C89" w:rsidP="00900454">
      <w:pPr>
        <w:keepNext/>
        <w:jc w:val="center"/>
      </w:pPr>
      <w:r w:rsidRPr="00E13E5F">
        <w:rPr>
          <w:rFonts w:ascii="宋体" w:hAnsi="宋体"/>
          <w:noProof/>
          <w:szCs w:val="24"/>
        </w:rPr>
        <w:drawing>
          <wp:inline distT="0" distB="0" distL="0" distR="0" wp14:anchorId="46D0F424" wp14:editId="6A77B57D">
            <wp:extent cx="2776450" cy="1779671"/>
            <wp:effectExtent l="0" t="0" r="508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1065" b="1119"/>
                    <a:stretch/>
                  </pic:blipFill>
                  <pic:spPr bwMode="auto">
                    <a:xfrm>
                      <a:off x="0" y="0"/>
                      <a:ext cx="2793228" cy="1790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878AA3" w14:textId="5F5A60C0" w:rsidR="001A0A98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按键模块电路</w:t>
      </w:r>
    </w:p>
    <w:p w14:paraId="7E1398C8" w14:textId="20F49C02" w:rsidR="00981405" w:rsidRDefault="00981405" w:rsidP="00981405"/>
    <w:p w14:paraId="6311CF44" w14:textId="3D495C0A" w:rsidR="00981405" w:rsidRDefault="00981405" w:rsidP="00981405"/>
    <w:p w14:paraId="425CBA88" w14:textId="7A6CD782" w:rsidR="00981405" w:rsidRDefault="00981405" w:rsidP="00981405"/>
    <w:p w14:paraId="3C9489D7" w14:textId="77777777" w:rsidR="00981405" w:rsidRPr="00981405" w:rsidRDefault="00981405" w:rsidP="00981405"/>
    <w:p w14:paraId="752B119A" w14:textId="002CDFE8" w:rsidR="001A72C8" w:rsidRDefault="008E0B5B" w:rsidP="00D817FE">
      <w:pPr>
        <w:pStyle w:val="200"/>
        <w:ind w:firstLine="480"/>
      </w:pPr>
      <w:r w:rsidRPr="006B3CCB">
        <w:t>TestKey()</w:t>
      </w:r>
      <w:r>
        <w:rPr>
          <w:rFonts w:hint="eastAsia"/>
        </w:rPr>
        <w:t>函数代码：</w:t>
      </w:r>
    </w:p>
    <w:p w14:paraId="7EA434B2" w14:textId="77777777" w:rsidR="008E0B5B" w:rsidRPr="008E0B5B" w:rsidRDefault="008E0B5B" w:rsidP="008E0B5B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8E0B5B">
        <w:rPr>
          <w:rFonts w:ascii="等线" w:eastAsia="等线" w:hAnsi="等线" w:cs="宋体"/>
          <w:color w:val="A626A4"/>
          <w:kern w:val="0"/>
          <w:sz w:val="18"/>
          <w:szCs w:val="18"/>
        </w:rPr>
        <w:t>unsigned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8E0B5B">
        <w:rPr>
          <w:rFonts w:ascii="等线" w:eastAsia="等线" w:hAnsi="等线" w:cs="宋体"/>
          <w:color w:val="A626A4"/>
          <w:kern w:val="0"/>
          <w:sz w:val="18"/>
          <w:szCs w:val="18"/>
        </w:rPr>
        <w:t>char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8E0B5B">
        <w:rPr>
          <w:rFonts w:ascii="等线" w:eastAsia="等线" w:hAnsi="等线" w:cs="宋体"/>
          <w:color w:val="4078F2"/>
          <w:kern w:val="0"/>
          <w:sz w:val="18"/>
          <w:szCs w:val="18"/>
        </w:rPr>
        <w:t>TestKey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() </w:t>
      </w:r>
      <w:r w:rsidRPr="008E0B5B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有无键按下检测，有就返回非零</w:t>
      </w:r>
    </w:p>
    <w:p w14:paraId="7C869DFA" w14:textId="77777777" w:rsidR="008E0B5B" w:rsidRPr="008E0B5B" w:rsidRDefault="008E0B5B" w:rsidP="008E0B5B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{</w:t>
      </w:r>
    </w:p>
    <w:p w14:paraId="53676FD6" w14:textId="77777777" w:rsidR="008E0B5B" w:rsidRPr="008E0B5B" w:rsidRDefault="008E0B5B" w:rsidP="008E0B5B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   PortC = </w:t>
      </w:r>
      <w:r w:rsidRPr="008E0B5B">
        <w:rPr>
          <w:rFonts w:ascii="等线" w:eastAsia="等线" w:hAnsi="等线" w:cs="宋体"/>
          <w:color w:val="986801"/>
          <w:kern w:val="0"/>
          <w:sz w:val="18"/>
          <w:szCs w:val="18"/>
        </w:rPr>
        <w:t>0x0f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;            </w:t>
      </w:r>
      <w:r w:rsidRPr="008E0B5B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 输出PC4~PC6置为0，四列一起扫描</w:t>
      </w:r>
    </w:p>
    <w:p w14:paraId="423A53DC" w14:textId="77777777" w:rsidR="008E0B5B" w:rsidRPr="008E0B5B" w:rsidRDefault="008E0B5B" w:rsidP="008E0B5B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   </w:t>
      </w:r>
      <w:r w:rsidRPr="008E0B5B">
        <w:rPr>
          <w:rFonts w:ascii="等线" w:eastAsia="等线" w:hAnsi="等线" w:cs="宋体"/>
          <w:color w:val="A626A4"/>
          <w:kern w:val="0"/>
          <w:sz w:val="18"/>
          <w:szCs w:val="18"/>
        </w:rPr>
        <w:t>return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 (~INC &amp; </w:t>
      </w:r>
      <w:r w:rsidRPr="008E0B5B">
        <w:rPr>
          <w:rFonts w:ascii="等线" w:eastAsia="等线" w:hAnsi="等线" w:cs="宋体"/>
          <w:color w:val="986801"/>
          <w:kern w:val="0"/>
          <w:sz w:val="18"/>
          <w:szCs w:val="18"/>
        </w:rPr>
        <w:t>0x0f</w:t>
      </w: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);   </w:t>
      </w:r>
      <w:r w:rsidRPr="008E0B5B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读回四行状态（PC0~PC3），被按下的被拉成0，取反为1</w:t>
      </w:r>
    </w:p>
    <w:p w14:paraId="52B00712" w14:textId="77777777" w:rsidR="008E0B5B" w:rsidRPr="008E0B5B" w:rsidRDefault="008E0B5B" w:rsidP="008E0B5B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8E0B5B">
        <w:rPr>
          <w:rFonts w:ascii="等线" w:eastAsia="等线" w:hAnsi="等线" w:cs="宋体"/>
          <w:color w:val="5C5C5C"/>
          <w:kern w:val="0"/>
          <w:sz w:val="18"/>
          <w:szCs w:val="18"/>
        </w:rPr>
        <w:t>}</w:t>
      </w:r>
    </w:p>
    <w:p w14:paraId="663F023A" w14:textId="50D934FB" w:rsidR="008E0B5B" w:rsidRDefault="008E0B5B" w:rsidP="00B714C2"/>
    <w:p w14:paraId="37D252A2" w14:textId="1AB8D557" w:rsidR="00981405" w:rsidRDefault="00981405" w:rsidP="00B714C2"/>
    <w:p w14:paraId="3FDD1ED5" w14:textId="77777777" w:rsidR="00981405" w:rsidRDefault="00981405" w:rsidP="00B714C2"/>
    <w:p w14:paraId="2D4366E4" w14:textId="277EB524" w:rsidR="008E0B5B" w:rsidRDefault="008E0B5B" w:rsidP="00D817FE">
      <w:pPr>
        <w:pStyle w:val="200"/>
        <w:ind w:firstLine="480"/>
      </w:pPr>
      <w:r w:rsidRPr="00E36C89">
        <w:rPr>
          <w:rFonts w:hint="eastAsia"/>
        </w:rPr>
        <w:t>键盘扫描函数</w:t>
      </w:r>
      <w:r w:rsidR="00E101FD" w:rsidRPr="006B3CCB">
        <w:t>keyscan()</w:t>
      </w:r>
      <w:r w:rsidR="00E101FD">
        <w:t>/</w:t>
      </w:r>
      <w:r w:rsidR="00E101FD" w:rsidRPr="006B3CCB">
        <w:t>keyscan</w:t>
      </w:r>
      <w:r w:rsidR="00E101FD">
        <w:t>2</w:t>
      </w:r>
      <w:r w:rsidR="00E101FD" w:rsidRPr="006B3CCB">
        <w:t>()</w:t>
      </w:r>
      <w:r>
        <w:rPr>
          <w:rFonts w:hint="eastAsia"/>
        </w:rPr>
        <w:t>的原理：</w:t>
      </w:r>
      <w:r>
        <w:t xml:space="preserve"> </w:t>
      </w:r>
      <w:r w:rsidR="000205AD">
        <w:t>我们通常都是先使用按键检测函数</w:t>
      </w:r>
      <w:r w:rsidR="000205AD">
        <w:t>TestKey()</w:t>
      </w:r>
      <w:r w:rsidR="000205AD">
        <w:t>确定有键按下之后，才调用键盘扫描函数</w:t>
      </w:r>
      <w:r w:rsidR="000205AD">
        <w:rPr>
          <w:rFonts w:hint="eastAsia"/>
        </w:rPr>
        <w:t>。</w:t>
      </w:r>
      <w:r w:rsidR="000205AD">
        <w:t>与按键检测函数不同，这时我们不是同时给</w:t>
      </w:r>
      <w:r w:rsidR="000205AD">
        <w:t>4</w:t>
      </w:r>
      <w:r w:rsidR="000205AD">
        <w:t>列都输出低电平，而是逐列输出低电平，即逐列扫描，当扫描到某一列时，</w:t>
      </w:r>
      <w:r w:rsidR="000205AD">
        <w:rPr>
          <w:rFonts w:hint="eastAsia"/>
        </w:rPr>
        <w:t>若</w:t>
      </w:r>
      <w:r w:rsidR="000205AD">
        <w:t>读取到某一行为低，则结束扫描，然后用当前的列和</w:t>
      </w:r>
      <w:r w:rsidR="000205AD">
        <w:rPr>
          <w:rFonts w:hint="eastAsia"/>
        </w:rPr>
        <w:t>为低的</w:t>
      </w:r>
      <w:r w:rsidR="000205AD">
        <w:t>行计算出键值</w:t>
      </w:r>
      <w:r w:rsidR="006E0881">
        <w:rPr>
          <w:rFonts w:hint="eastAsia"/>
        </w:rPr>
        <w:t>在键值表中的索引值</w:t>
      </w:r>
      <w:r w:rsidR="006E0881">
        <w:rPr>
          <w:rFonts w:hint="eastAsia"/>
        </w:rPr>
        <w:t>i</w:t>
      </w:r>
      <w:r w:rsidR="000205AD">
        <w:t>，</w:t>
      </w:r>
      <w:r w:rsidR="00E101FD">
        <w:rPr>
          <w:rFonts w:hint="eastAsia"/>
        </w:rPr>
        <w:t>在</w:t>
      </w:r>
      <w:r w:rsidR="00E101FD" w:rsidRPr="006B3CCB">
        <w:t>keyscan()</w:t>
      </w:r>
      <w:r w:rsidR="00E101FD">
        <w:rPr>
          <w:rFonts w:hint="eastAsia"/>
        </w:rPr>
        <w:t>中会</w:t>
      </w:r>
      <w:r w:rsidR="000205AD">
        <w:t>等待按键松开后</w:t>
      </w:r>
      <w:r w:rsidR="00E101FD">
        <w:rPr>
          <w:rFonts w:hint="eastAsia"/>
        </w:rPr>
        <w:t>再</w:t>
      </w:r>
      <w:r w:rsidR="000205AD">
        <w:t>返回键值</w:t>
      </w:r>
      <w:r w:rsidR="00E101FD">
        <w:rPr>
          <w:rFonts w:hint="eastAsia"/>
        </w:rPr>
        <w:t>，而在</w:t>
      </w:r>
      <w:r w:rsidR="00E101FD" w:rsidRPr="006B3CCB">
        <w:t>keyscan</w:t>
      </w:r>
      <w:r w:rsidR="00E101FD">
        <w:t>2</w:t>
      </w:r>
      <w:r w:rsidR="00E101FD" w:rsidRPr="006B3CCB">
        <w:t>()</w:t>
      </w:r>
      <w:r w:rsidR="00E101FD">
        <w:rPr>
          <w:rFonts w:hint="eastAsia"/>
        </w:rPr>
        <w:t>中则不</w:t>
      </w:r>
      <w:r w:rsidR="00E101FD">
        <w:t>等按键松开</w:t>
      </w:r>
      <w:r w:rsidR="00E101FD">
        <w:rPr>
          <w:rFonts w:hint="eastAsia"/>
        </w:rPr>
        <w:t>，直接</w:t>
      </w:r>
      <w:r w:rsidR="00E101FD">
        <w:t>返回键值</w:t>
      </w:r>
      <w:r w:rsidR="000205AD">
        <w:t>。</w:t>
      </w:r>
    </w:p>
    <w:p w14:paraId="42FE29A5" w14:textId="77777777" w:rsidR="00900454" w:rsidRDefault="00153033" w:rsidP="00900454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EA9822E" wp14:editId="3B13BC54">
            <wp:extent cx="5170805" cy="5635083"/>
            <wp:effectExtent l="0" t="0" r="0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5777" r="-1" b="2989"/>
                    <a:stretch/>
                  </pic:blipFill>
                  <pic:spPr bwMode="auto">
                    <a:xfrm>
                      <a:off x="0" y="0"/>
                      <a:ext cx="5170833" cy="5635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40107C" w14:textId="53AC829E" w:rsidR="008E0B5B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键盘扫描函数</w:t>
      </w:r>
      <w:r>
        <w:rPr>
          <w:rFonts w:hint="eastAsia"/>
        </w:rPr>
        <w:t>k</w:t>
      </w:r>
      <w:r>
        <w:t>eyscan()/keyscan2()</w:t>
      </w:r>
    </w:p>
    <w:p w14:paraId="7D1DBB3F" w14:textId="77777777" w:rsidR="00900454" w:rsidRPr="00900454" w:rsidRDefault="00900454" w:rsidP="00900454"/>
    <w:p w14:paraId="3F3444C2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A626A4"/>
          <w:kern w:val="0"/>
          <w:sz w:val="21"/>
          <w:szCs w:val="21"/>
        </w:rPr>
        <w:t>unsigned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char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4078F2"/>
          <w:kern w:val="0"/>
          <w:sz w:val="21"/>
          <w:szCs w:val="21"/>
        </w:rPr>
        <w:t>keyscan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() 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键盘扫描函数，返回键值</w:t>
      </w:r>
    </w:p>
    <w:p w14:paraId="533E9BAB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{</w:t>
      </w:r>
    </w:p>
    <w:p w14:paraId="05ED389D" w14:textId="181DCD28" w:rsidR="00E101FD" w:rsidRPr="00E101FD" w:rsidRDefault="00E101FD" w:rsidP="008261AF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unsigned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char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Pos</w:t>
      </w:r>
      <w:r w:rsidR="008261AF" w:rsidRPr="003F0157">
        <w:rPr>
          <w:rFonts w:eastAsia="等线" w:cs="Times New Roman"/>
          <w:color w:val="5C5C5C"/>
          <w:kern w:val="0"/>
          <w:sz w:val="21"/>
          <w:szCs w:val="21"/>
        </w:rPr>
        <w:t xml:space="preserve"> , i , 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k;</w:t>
      </w:r>
    </w:p>
    <w:p w14:paraId="78A19EF2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i 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4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6B5BA7CB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Pos 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x80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     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1000 0000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，扫描用</w:t>
      </w:r>
    </w:p>
    <w:p w14:paraId="3640F695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do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{</w:t>
      </w:r>
    </w:p>
    <w:p w14:paraId="754071E4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PortC = ~ Pos;</w:t>
      </w:r>
    </w:p>
    <w:p w14:paraId="445E27C5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Pos &gt;&gt;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1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6B2898CA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k = ~IN &amp;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x0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673F6BAF" w14:textId="143C64C8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}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while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(--i !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 &amp;&amp; (k =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);</w:t>
      </w:r>
    </w:p>
    <w:p w14:paraId="0713164F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k !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 {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如果有键按下</w:t>
      </w:r>
    </w:p>
    <w:p w14:paraId="024B803D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i *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4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258345BB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k &amp;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2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</w:t>
      </w:r>
    </w:p>
    <w:p w14:paraId="3816D8CC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lastRenderedPageBreak/>
        <w:t>      i +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1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5F87EDFD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else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k &amp;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4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</w:t>
      </w:r>
    </w:p>
    <w:p w14:paraId="7CC1E19E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  i +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2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34F95B04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else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i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k &amp;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8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</w:t>
      </w:r>
    </w:p>
    <w:p w14:paraId="5D258297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  i += 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3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;</w:t>
      </w:r>
    </w:p>
    <w:p w14:paraId="030FC868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do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{Delaykey(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10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;} </w:t>
      </w:r>
    </w:p>
    <w:p w14:paraId="0F87E054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while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(TestKey());  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 deng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键松开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 </w:t>
      </w:r>
    </w:p>
    <w:p w14:paraId="6AB59FE0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 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return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(KeyTable[i]);  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有键按下返回键值</w:t>
      </w:r>
    </w:p>
    <w:p w14:paraId="54C34F68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 } </w:t>
      </w:r>
    </w:p>
    <w:p w14:paraId="63CA2C5C" w14:textId="77777777" w:rsidR="00E101FD" w:rsidRPr="00E101FD" w:rsidRDefault="00E101FD" w:rsidP="00E101FD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else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 </w:t>
      </w:r>
      <w:r w:rsidRPr="00E101FD">
        <w:rPr>
          <w:rFonts w:eastAsia="等线" w:cs="Times New Roman"/>
          <w:color w:val="A626A4"/>
          <w:kern w:val="0"/>
          <w:sz w:val="21"/>
          <w:szCs w:val="21"/>
        </w:rPr>
        <w:t>return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(</w:t>
      </w:r>
      <w:r w:rsidRPr="00E101FD">
        <w:rPr>
          <w:rFonts w:eastAsia="等线" w:cs="Times New Roman"/>
          <w:color w:val="986801"/>
          <w:kern w:val="0"/>
          <w:sz w:val="21"/>
          <w:szCs w:val="21"/>
        </w:rPr>
        <w:t>0xff</w:t>
      </w:r>
      <w:r w:rsidRPr="00E101FD">
        <w:rPr>
          <w:rFonts w:eastAsia="等线" w:cs="Times New Roman"/>
          <w:color w:val="5C5C5C"/>
          <w:kern w:val="0"/>
          <w:sz w:val="21"/>
          <w:szCs w:val="21"/>
        </w:rPr>
        <w:t>);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//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无键按下，则返回</w:t>
      </w:r>
      <w:r w:rsidRPr="00E101FD">
        <w:rPr>
          <w:rFonts w:eastAsia="等线" w:cs="Times New Roman"/>
          <w:i/>
          <w:iCs/>
          <w:color w:val="A0A1A7"/>
          <w:kern w:val="0"/>
          <w:sz w:val="21"/>
          <w:szCs w:val="21"/>
        </w:rPr>
        <w:t>0xff  </w:t>
      </w:r>
    </w:p>
    <w:p w14:paraId="668168FC" w14:textId="442CA115" w:rsidR="00981405" w:rsidRPr="00FE0281" w:rsidRDefault="00E101FD" w:rsidP="00B714C2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eastAsia="等线" w:cs="Times New Roman"/>
          <w:color w:val="5C5C5C"/>
          <w:kern w:val="0"/>
          <w:sz w:val="21"/>
          <w:szCs w:val="21"/>
        </w:rPr>
      </w:pPr>
      <w:r w:rsidRPr="00E101FD">
        <w:rPr>
          <w:rFonts w:eastAsia="等线" w:cs="Times New Roman"/>
          <w:color w:val="5C5C5C"/>
          <w:kern w:val="0"/>
          <w:sz w:val="21"/>
          <w:szCs w:val="21"/>
        </w:rPr>
        <w:t>}</w:t>
      </w:r>
    </w:p>
    <w:p w14:paraId="40011763" w14:textId="36728489" w:rsidR="0042641E" w:rsidRPr="00EE2773" w:rsidRDefault="0042641E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21" w:name="_Toc93659227"/>
      <w:bookmarkStart w:id="22" w:name="_Hlk89773625"/>
      <w:r>
        <w:rPr>
          <w:szCs w:val="28"/>
        </w:rPr>
        <w:t>3</w:t>
      </w:r>
      <w:r w:rsidRPr="00EE2773">
        <w:rPr>
          <w:szCs w:val="28"/>
        </w:rPr>
        <w:t>.</w:t>
      </w:r>
      <w:r w:rsidR="001A0A98">
        <w:rPr>
          <w:szCs w:val="28"/>
        </w:rPr>
        <w:t>4</w:t>
      </w:r>
      <w:r w:rsidR="00B714C2">
        <w:rPr>
          <w:szCs w:val="28"/>
        </w:rPr>
        <w:t xml:space="preserve"> </w:t>
      </w:r>
      <w:r w:rsidR="006B3B77">
        <w:rPr>
          <w:rFonts w:hint="eastAsia"/>
          <w:szCs w:val="28"/>
        </w:rPr>
        <w:t>运动控制部分——手动模式</w:t>
      </w:r>
      <w:bookmarkEnd w:id="21"/>
    </w:p>
    <w:p w14:paraId="4C115054" w14:textId="669F9066" w:rsidR="00A354F5" w:rsidRPr="007578E8" w:rsidRDefault="00A354F5" w:rsidP="007578E8">
      <w:pPr>
        <w:pStyle w:val="3"/>
        <w:spacing w:before="312" w:after="312"/>
      </w:pPr>
      <w:bookmarkStart w:id="23" w:name="_Toc93659228"/>
      <w:bookmarkEnd w:id="22"/>
      <w:r w:rsidRPr="007578E8">
        <w:rPr>
          <w:rFonts w:hint="eastAsia"/>
        </w:rPr>
        <w:t>3</w:t>
      </w:r>
      <w:r w:rsidRPr="007578E8">
        <w:t xml:space="preserve">.4.1 </w:t>
      </w:r>
      <w:r w:rsidRPr="007578E8">
        <w:t>手动模式总体设计</w:t>
      </w:r>
      <w:bookmarkEnd w:id="23"/>
    </w:p>
    <w:p w14:paraId="6AD0FE0A" w14:textId="46D6203E" w:rsidR="00A354F5" w:rsidRPr="00444A22" w:rsidRDefault="00444A22" w:rsidP="00FE0281">
      <w:pPr>
        <w:pStyle w:val="200"/>
        <w:ind w:firstLine="480"/>
      </w:pPr>
      <w:r>
        <w:rPr>
          <w:rFonts w:hint="eastAsia"/>
        </w:rPr>
        <w:t>手动模式是由函数</w:t>
      </w:r>
      <w:r>
        <w:rPr>
          <w:rFonts w:hint="eastAsia"/>
        </w:rPr>
        <w:t>M</w:t>
      </w:r>
      <w:r>
        <w:t>oshi_1()</w:t>
      </w:r>
      <w:r>
        <w:rPr>
          <w:rFonts w:hint="eastAsia"/>
        </w:rPr>
        <w:t>实现的，而</w:t>
      </w:r>
      <w:r>
        <w:rPr>
          <w:rFonts w:hint="eastAsia"/>
        </w:rPr>
        <w:t>M</w:t>
      </w:r>
      <w:r>
        <w:t>oshi_1()</w:t>
      </w:r>
      <w:r>
        <w:rPr>
          <w:rFonts w:hint="eastAsia"/>
        </w:rPr>
        <w:t>的</w:t>
      </w:r>
      <w:r w:rsidR="00721EA3">
        <w:rPr>
          <w:rFonts w:hint="eastAsia"/>
        </w:rPr>
        <w:t>实现</w:t>
      </w:r>
      <w:r>
        <w:rPr>
          <w:rFonts w:hint="eastAsia"/>
        </w:rPr>
        <w:t>是基于另两个函数：①手动移位函数</w:t>
      </w:r>
      <w:r>
        <w:rPr>
          <w:rFonts w:hint="eastAsia"/>
        </w:rPr>
        <w:t>s</w:t>
      </w:r>
      <w:r>
        <w:t>houdong()</w:t>
      </w:r>
      <w:r>
        <w:rPr>
          <w:rFonts w:hint="eastAsia"/>
        </w:rPr>
        <w:t>。②手动模式的</w:t>
      </w:r>
      <w:r>
        <w:rPr>
          <w:rFonts w:hint="eastAsia"/>
        </w:rPr>
        <w:t>l</w:t>
      </w:r>
      <w:r>
        <w:t>cd</w:t>
      </w:r>
      <w:r>
        <w:rPr>
          <w:rFonts w:hint="eastAsia"/>
        </w:rPr>
        <w:t>界面显示函数</w:t>
      </w:r>
      <w:r w:rsidRPr="00E02E72">
        <w:t>Display_1()</w:t>
      </w:r>
      <w:r>
        <w:rPr>
          <w:rFonts w:hint="eastAsia"/>
        </w:rPr>
        <w:t>。</w:t>
      </w:r>
    </w:p>
    <w:p w14:paraId="148B65F6" w14:textId="418F480E" w:rsidR="00900454" w:rsidRDefault="00091A6B" w:rsidP="00900454">
      <w:pPr>
        <w:keepNext/>
        <w:jc w:val="center"/>
      </w:pPr>
      <w:r>
        <w:rPr>
          <w:noProof/>
        </w:rPr>
        <w:drawing>
          <wp:inline distT="0" distB="0" distL="0" distR="0" wp14:anchorId="30CC2A10" wp14:editId="087902D2">
            <wp:extent cx="3204117" cy="192703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40737" cy="194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C599B" w14:textId="74C1B541" w:rsidR="00444A22" w:rsidRDefault="00900454" w:rsidP="0090045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手动模式的各函数依</w:t>
      </w:r>
      <w:r w:rsidR="000438AE">
        <w:rPr>
          <w:rFonts w:hint="eastAsia"/>
        </w:rPr>
        <w:t>托</w:t>
      </w:r>
      <w:r>
        <w:rPr>
          <w:rFonts w:hint="eastAsia"/>
        </w:rPr>
        <w:t>关系</w:t>
      </w:r>
    </w:p>
    <w:p w14:paraId="5ACC3FDE" w14:textId="1A657FFD" w:rsidR="00FE0281" w:rsidRDefault="003C024F" w:rsidP="00FE0281">
      <w:pPr>
        <w:keepNext/>
        <w:jc w:val="center"/>
      </w:pPr>
      <w:r>
        <w:rPr>
          <w:noProof/>
        </w:rPr>
        <w:drawing>
          <wp:inline distT="0" distB="0" distL="0" distR="0" wp14:anchorId="42EBBF30" wp14:editId="6ABEB7BD">
            <wp:extent cx="5274310" cy="2552065"/>
            <wp:effectExtent l="0" t="0" r="254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1EE89" w14:textId="5600DA4E" w:rsidR="00FE0281" w:rsidRPr="00FE0281" w:rsidRDefault="00FE0281" w:rsidP="00FE028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手动模式的按键定义</w:t>
      </w:r>
    </w:p>
    <w:p w14:paraId="74077CC4" w14:textId="77777777" w:rsidR="000438AE" w:rsidRDefault="00E678C8" w:rsidP="000438A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233AF36" wp14:editId="0D5DE4A8">
            <wp:extent cx="4780156" cy="3931920"/>
            <wp:effectExtent l="0" t="0" r="190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6" r="1849" b="4787"/>
                    <a:stretch/>
                  </pic:blipFill>
                  <pic:spPr bwMode="auto">
                    <a:xfrm>
                      <a:off x="0" y="0"/>
                      <a:ext cx="4781043" cy="39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24D7C7" w14:textId="0CE44517" w:rsidR="00E678C8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rPr>
          <w:rFonts w:hint="eastAsia"/>
        </w:rPr>
        <w:t>M</w:t>
      </w:r>
      <w:r>
        <w:t>oshi_1()</w:t>
      </w:r>
      <w:r>
        <w:rPr>
          <w:rFonts w:hint="eastAsia"/>
        </w:rPr>
        <w:t>流程图</w:t>
      </w:r>
    </w:p>
    <w:p w14:paraId="6AAFF22E" w14:textId="77777777" w:rsidR="00E678C8" w:rsidRDefault="00E678C8" w:rsidP="006B3B77"/>
    <w:p w14:paraId="753CDA2F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A626A4"/>
          <w:kern w:val="0"/>
          <w:sz w:val="21"/>
          <w:szCs w:val="21"/>
        </w:rPr>
        <w:t>void</w:t>
      </w:r>
      <w:r w:rsidRPr="00A354F5">
        <w:rPr>
          <w:rFonts w:cs="Times New Roman"/>
          <w:color w:val="5C5C5C"/>
          <w:kern w:val="0"/>
          <w:sz w:val="21"/>
          <w:szCs w:val="21"/>
        </w:rPr>
        <w:t> </w:t>
      </w:r>
      <w:r w:rsidRPr="00A354F5">
        <w:rPr>
          <w:rFonts w:cs="Times New Roman"/>
          <w:color w:val="4078F2"/>
          <w:kern w:val="0"/>
          <w:sz w:val="21"/>
          <w:szCs w:val="21"/>
        </w:rPr>
        <w:t>Moshi_1</w:t>
      </w:r>
      <w:r w:rsidRPr="00A354F5">
        <w:rPr>
          <w:rFonts w:cs="Times New Roman"/>
          <w:color w:val="5C5C5C"/>
          <w:kern w:val="0"/>
          <w:sz w:val="21"/>
          <w:szCs w:val="21"/>
        </w:rPr>
        <w:t> (</w:t>
      </w:r>
      <w:r w:rsidRPr="00A354F5">
        <w:rPr>
          <w:rFonts w:cs="Times New Roman"/>
          <w:color w:val="A626A4"/>
          <w:kern w:val="0"/>
          <w:sz w:val="21"/>
          <w:szCs w:val="21"/>
        </w:rPr>
        <w:t>void</w:t>
      </w:r>
      <w:r w:rsidRPr="00A354F5">
        <w:rPr>
          <w:rFonts w:cs="Times New Roman"/>
          <w:color w:val="5C5C5C"/>
          <w:kern w:val="0"/>
          <w:sz w:val="21"/>
          <w:szCs w:val="21"/>
        </w:rPr>
        <w:t>)</w:t>
      </w:r>
      <w:r w:rsidRPr="00A354F5">
        <w:rPr>
          <w:rFonts w:cs="Times New Roman"/>
          <w:i/>
          <w:iCs/>
          <w:color w:val="A0A1A7"/>
          <w:kern w:val="0"/>
          <w:sz w:val="21"/>
          <w:szCs w:val="21"/>
        </w:rPr>
        <w:t>//moshi1</w:t>
      </w:r>
      <w:r w:rsidRPr="00A354F5">
        <w:rPr>
          <w:rFonts w:cs="Times New Roman"/>
          <w:i/>
          <w:iCs/>
          <w:color w:val="A0A1A7"/>
          <w:kern w:val="0"/>
          <w:sz w:val="21"/>
          <w:szCs w:val="21"/>
        </w:rPr>
        <w:t>，手动</w:t>
      </w:r>
    </w:p>
    <w:p w14:paraId="3A8B2779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{</w:t>
      </w:r>
    </w:p>
    <w:p w14:paraId="0776241A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Display_1(SDspeed,index);</w:t>
      </w:r>
    </w:p>
    <w:p w14:paraId="5A53B670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delayms(</w:t>
      </w:r>
      <w:r w:rsidRPr="00A354F5">
        <w:rPr>
          <w:rFonts w:cs="Times New Roman"/>
          <w:color w:val="986801"/>
          <w:kern w:val="0"/>
          <w:sz w:val="21"/>
          <w:szCs w:val="21"/>
        </w:rPr>
        <w:t>100</w:t>
      </w:r>
      <w:r w:rsidRPr="00A354F5">
        <w:rPr>
          <w:rFonts w:cs="Times New Roman"/>
          <w:color w:val="5C5C5C"/>
          <w:kern w:val="0"/>
          <w:sz w:val="21"/>
          <w:szCs w:val="21"/>
        </w:rPr>
        <w:t>);</w:t>
      </w:r>
    </w:p>
    <w:p w14:paraId="588ABAFB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</w:t>
      </w:r>
      <w:r w:rsidRPr="00A354F5">
        <w:rPr>
          <w:rFonts w:cs="Times New Roman"/>
          <w:color w:val="A626A4"/>
          <w:kern w:val="0"/>
          <w:sz w:val="21"/>
          <w:szCs w:val="21"/>
        </w:rPr>
        <w:t>while</w:t>
      </w:r>
      <w:r w:rsidRPr="00A354F5">
        <w:rPr>
          <w:rFonts w:cs="Times New Roman"/>
          <w:color w:val="5C5C5C"/>
          <w:kern w:val="0"/>
          <w:sz w:val="21"/>
          <w:szCs w:val="21"/>
        </w:rPr>
        <w:t>(noTuiChu)</w:t>
      </w:r>
    </w:p>
    <w:p w14:paraId="5D341649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{</w:t>
      </w:r>
    </w:p>
    <w:p w14:paraId="3247C5F6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 shoudong();</w:t>
      </w:r>
    </w:p>
    <w:p w14:paraId="0682473C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}</w:t>
      </w:r>
    </w:p>
    <w:p w14:paraId="4EF38C9B" w14:textId="77777777" w:rsidR="00A354F5" w:rsidRPr="00A354F5" w:rsidRDefault="00A354F5" w:rsidP="00A354F5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  show_menu();delayms(</w:t>
      </w:r>
      <w:r w:rsidRPr="00A354F5">
        <w:rPr>
          <w:rFonts w:cs="Times New Roman"/>
          <w:color w:val="986801"/>
          <w:kern w:val="0"/>
          <w:sz w:val="21"/>
          <w:szCs w:val="21"/>
        </w:rPr>
        <w:t>1000</w:t>
      </w:r>
      <w:r w:rsidRPr="00A354F5">
        <w:rPr>
          <w:rFonts w:cs="Times New Roman"/>
          <w:color w:val="5C5C5C"/>
          <w:kern w:val="0"/>
          <w:sz w:val="21"/>
          <w:szCs w:val="21"/>
        </w:rPr>
        <w:t>);noTuiChu=</w:t>
      </w:r>
      <w:r w:rsidRPr="00A354F5">
        <w:rPr>
          <w:rFonts w:cs="Times New Roman"/>
          <w:color w:val="986801"/>
          <w:kern w:val="0"/>
          <w:sz w:val="21"/>
          <w:szCs w:val="21"/>
        </w:rPr>
        <w:t>1</w:t>
      </w:r>
      <w:r w:rsidRPr="00A354F5">
        <w:rPr>
          <w:rFonts w:cs="Times New Roman"/>
          <w:color w:val="5C5C5C"/>
          <w:kern w:val="0"/>
          <w:sz w:val="21"/>
          <w:szCs w:val="21"/>
        </w:rPr>
        <w:t>;</w:t>
      </w:r>
    </w:p>
    <w:p w14:paraId="16865530" w14:textId="541A590B" w:rsidR="00A354F5" w:rsidRPr="003F0157" w:rsidRDefault="00A354F5" w:rsidP="006B3B77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A354F5">
        <w:rPr>
          <w:rFonts w:cs="Times New Roman"/>
          <w:color w:val="5C5C5C"/>
          <w:kern w:val="0"/>
          <w:sz w:val="21"/>
          <w:szCs w:val="21"/>
        </w:rPr>
        <w:t>}</w:t>
      </w:r>
    </w:p>
    <w:p w14:paraId="405046DB" w14:textId="78B4B559" w:rsidR="00A354F5" w:rsidRPr="007578E8" w:rsidRDefault="00A354F5" w:rsidP="007578E8">
      <w:pPr>
        <w:pStyle w:val="3"/>
        <w:spacing w:before="312" w:after="312"/>
      </w:pPr>
      <w:bookmarkStart w:id="24" w:name="_Toc93659229"/>
      <w:r w:rsidRPr="007578E8">
        <w:rPr>
          <w:rFonts w:hint="eastAsia"/>
        </w:rPr>
        <w:t>3</w:t>
      </w:r>
      <w:r w:rsidRPr="007578E8">
        <w:t xml:space="preserve">.4.2 </w:t>
      </w:r>
      <w:r w:rsidRPr="007578E8">
        <w:t>手动模式运动设计</w:t>
      </w:r>
      <w:bookmarkEnd w:id="24"/>
    </w:p>
    <w:p w14:paraId="3B7D15C0" w14:textId="072ADE50" w:rsidR="00A354F5" w:rsidRDefault="00E678C8" w:rsidP="00D817FE">
      <w:pPr>
        <w:pStyle w:val="200"/>
        <w:ind w:firstLine="480"/>
      </w:pPr>
      <w:r>
        <w:rPr>
          <w:rFonts w:hint="eastAsia"/>
        </w:rPr>
        <w:t>手动移位的运动功能由函数</w:t>
      </w:r>
      <w:r>
        <w:rPr>
          <w:rFonts w:hint="eastAsia"/>
        </w:rPr>
        <w:t>s</w:t>
      </w:r>
      <w:r>
        <w:t>houdong()</w:t>
      </w:r>
      <w:r>
        <w:rPr>
          <w:rFonts w:hint="eastAsia"/>
        </w:rPr>
        <w:t>完成，它的逻辑流程见</w:t>
      </w:r>
      <w:r w:rsidRPr="006D6F08">
        <w:rPr>
          <w:rFonts w:hint="eastAsia"/>
        </w:rPr>
        <w:t>图</w:t>
      </w:r>
      <w:r w:rsidR="006D6F08">
        <w:rPr>
          <w:rFonts w:hint="eastAsia"/>
        </w:rPr>
        <w:t>3</w:t>
      </w:r>
      <w:r w:rsidR="006D6F08">
        <w:t>-1</w:t>
      </w:r>
      <w:r w:rsidR="00091A6B">
        <w:t>1</w:t>
      </w:r>
      <w:r>
        <w:t xml:space="preserve"> </w:t>
      </w:r>
      <w:r>
        <w:rPr>
          <w:rFonts w:hint="eastAsia"/>
        </w:rPr>
        <w:t>。</w:t>
      </w:r>
    </w:p>
    <w:p w14:paraId="758E578C" w14:textId="7C9C688B" w:rsidR="00721EA3" w:rsidRDefault="00721EA3" w:rsidP="000D1E45">
      <w:pPr>
        <w:pStyle w:val="200"/>
        <w:ind w:firstLine="480"/>
      </w:pPr>
      <w:r>
        <w:rPr>
          <w:rFonts w:hint="eastAsia"/>
        </w:rPr>
        <w:t>而</w:t>
      </w:r>
      <w:r>
        <w:rPr>
          <w:rFonts w:hint="eastAsia"/>
        </w:rPr>
        <w:t>s</w:t>
      </w:r>
      <w:r>
        <w:t>houdong()</w:t>
      </w:r>
      <w:r>
        <w:rPr>
          <w:rFonts w:hint="eastAsia"/>
        </w:rPr>
        <w:t>函数的实现又是基于另一个至关重要的函数——单步移动函数</w:t>
      </w:r>
      <w:r>
        <w:rPr>
          <w:rFonts w:hint="eastAsia"/>
        </w:rPr>
        <w:t>m</w:t>
      </w:r>
      <w:r>
        <w:t>ove_onestep()</w:t>
      </w:r>
      <w:r>
        <w:rPr>
          <w:rFonts w:hint="eastAsia"/>
        </w:rPr>
        <w:t>。</w:t>
      </w:r>
      <w:r>
        <w:rPr>
          <w:rFonts w:hint="eastAsia"/>
        </w:rPr>
        <w:t>m</w:t>
      </w:r>
      <w:r>
        <w:t>ove_onestep()</w:t>
      </w:r>
      <w:r>
        <w:rPr>
          <w:rFonts w:hint="eastAsia"/>
        </w:rPr>
        <w:t>是所有移动功能的基础，不论是手动模式还是画直线、画弧、画椭圆、画</w:t>
      </w:r>
      <w:r>
        <w:rPr>
          <w:rFonts w:hint="eastAsia"/>
        </w:rPr>
        <w:t>sin</w:t>
      </w:r>
      <w:r>
        <w:rPr>
          <w:rFonts w:hint="eastAsia"/>
        </w:rPr>
        <w:t>都是以它为基础的，都要调用</w:t>
      </w:r>
      <w:r>
        <w:rPr>
          <w:rFonts w:hint="eastAsia"/>
        </w:rPr>
        <w:t>m</w:t>
      </w:r>
      <w:r>
        <w:t>ove_onestep()</w:t>
      </w:r>
      <w:r>
        <w:rPr>
          <w:rFonts w:hint="eastAsia"/>
        </w:rPr>
        <w:t>。给它设置了三个参数：坐标轴（‘</w:t>
      </w:r>
      <w:r>
        <w:rPr>
          <w:rFonts w:hint="eastAsia"/>
        </w:rPr>
        <w:t>x</w:t>
      </w:r>
      <w:r>
        <w:rPr>
          <w:rFonts w:hint="eastAsia"/>
        </w:rPr>
        <w:t>’</w:t>
      </w:r>
      <w:r>
        <w:t>/</w:t>
      </w:r>
      <w:r>
        <w:rPr>
          <w:rFonts w:hint="eastAsia"/>
        </w:rPr>
        <w:t>‘</w:t>
      </w:r>
      <w:r>
        <w:t>y</w:t>
      </w:r>
      <w:r>
        <w:rPr>
          <w:rFonts w:hint="eastAsia"/>
        </w:rPr>
        <w:t>’）、方向（‘</w:t>
      </w:r>
      <w:r>
        <w:rPr>
          <w:rFonts w:hint="eastAsia"/>
        </w:rPr>
        <w:t>+</w:t>
      </w:r>
      <w:r>
        <w:rPr>
          <w:rFonts w:hint="eastAsia"/>
        </w:rPr>
        <w:t>’</w:t>
      </w:r>
      <w:r>
        <w:t>/</w:t>
      </w:r>
      <w:r>
        <w:rPr>
          <w:rFonts w:hint="eastAsia"/>
        </w:rPr>
        <w:t>‘</w:t>
      </w:r>
      <w:r>
        <w:t>-</w:t>
      </w:r>
      <w:r>
        <w:rPr>
          <w:rFonts w:hint="eastAsia"/>
        </w:rPr>
        <w:t>’）、速度（一个无符号的整型数），通过设置着三个参数，就能实现以一定速度对</w:t>
      </w:r>
      <w:r>
        <w:rPr>
          <w:rFonts w:hint="eastAsia"/>
        </w:rPr>
        <w:t>x</w:t>
      </w:r>
      <w:r>
        <w:rPr>
          <w:rFonts w:hint="eastAsia"/>
        </w:rPr>
        <w:t>或</w:t>
      </w:r>
      <w:r>
        <w:rPr>
          <w:rFonts w:hint="eastAsia"/>
        </w:rPr>
        <w:t>y</w:t>
      </w:r>
      <w:r>
        <w:rPr>
          <w:rFonts w:hint="eastAsia"/>
        </w:rPr>
        <w:t>轴的正向或负向移位。</w:t>
      </w:r>
    </w:p>
    <w:p w14:paraId="64510AE9" w14:textId="77777777" w:rsidR="000438AE" w:rsidRDefault="00721EA3" w:rsidP="000438A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239151CE" wp14:editId="20C9E3ED">
            <wp:extent cx="5274310" cy="3771265"/>
            <wp:effectExtent l="0" t="0" r="254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51"/>
                    <a:stretch/>
                  </pic:blipFill>
                  <pic:spPr bwMode="auto">
                    <a:xfrm>
                      <a:off x="0" y="0"/>
                      <a:ext cx="5274310" cy="377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AA4365" w14:textId="37F99639" w:rsidR="00721EA3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rPr>
          <w:rFonts w:hint="eastAsia"/>
        </w:rPr>
        <w:t>m</w:t>
      </w:r>
      <w:r>
        <w:t>ove_onestep()</w:t>
      </w:r>
      <w:r>
        <w:rPr>
          <w:rFonts w:hint="eastAsia"/>
        </w:rPr>
        <w:t>流程图</w:t>
      </w:r>
    </w:p>
    <w:p w14:paraId="21331A4F" w14:textId="176388EC" w:rsidR="000438AE" w:rsidRDefault="000438AE" w:rsidP="000438AE"/>
    <w:p w14:paraId="608872EA" w14:textId="6DAD6926" w:rsidR="000D1E45" w:rsidRDefault="000D1E45" w:rsidP="000438AE"/>
    <w:p w14:paraId="30A7D775" w14:textId="77777777" w:rsidR="000D1E45" w:rsidRPr="000438AE" w:rsidRDefault="000D1E45" w:rsidP="000438AE"/>
    <w:p w14:paraId="6B023219" w14:textId="40851BDF" w:rsidR="004677DF" w:rsidRDefault="00A354F5" w:rsidP="000438AE">
      <w:pPr>
        <w:pStyle w:val="3"/>
        <w:spacing w:before="312" w:after="312"/>
      </w:pPr>
      <w:bookmarkStart w:id="25" w:name="_Toc93659230"/>
      <w:r w:rsidRPr="007578E8">
        <w:rPr>
          <w:rFonts w:hint="eastAsia"/>
        </w:rPr>
        <w:t>3</w:t>
      </w:r>
      <w:r w:rsidRPr="007578E8">
        <w:t xml:space="preserve">.4.3 </w:t>
      </w:r>
      <w:r w:rsidRPr="007578E8">
        <w:t>手动模式人机</w:t>
      </w:r>
      <w:r w:rsidRPr="007578E8">
        <w:rPr>
          <w:rFonts w:hint="eastAsia"/>
        </w:rPr>
        <w:t>交互设计</w:t>
      </w:r>
      <w:bookmarkEnd w:id="25"/>
    </w:p>
    <w:p w14:paraId="5DD5BCD8" w14:textId="085A0031" w:rsidR="00540E54" w:rsidRDefault="002840E1" w:rsidP="00D817FE">
      <w:pPr>
        <w:pStyle w:val="200"/>
        <w:ind w:firstLine="480"/>
      </w:pPr>
      <w:r>
        <w:t>手动函数</w:t>
      </w:r>
      <w:r w:rsidR="00540E54">
        <w:rPr>
          <w:rFonts w:hint="eastAsia"/>
        </w:rPr>
        <w:t>s</w:t>
      </w:r>
      <w:r w:rsidR="00540E54">
        <w:t>houdong()</w:t>
      </w:r>
      <w:r>
        <w:t>是用来执行手动模式中的移位功能的，为了实现长按长动，不按不动</w:t>
      </w:r>
      <w:r w:rsidR="00540E54">
        <w:rPr>
          <w:rFonts w:hint="eastAsia"/>
        </w:rPr>
        <w:t>的功能</w:t>
      </w:r>
      <w:r>
        <w:t>，我设置了一个</w:t>
      </w:r>
      <w:r>
        <w:t>while(TestKey</w:t>
      </w:r>
      <w:r w:rsidR="00091A6B">
        <w:t>()</w:t>
      </w:r>
      <w:r>
        <w:t>){…}</w:t>
      </w:r>
      <w:r>
        <w:t>语句，只要按键按下没有松开，就会一直在这个循环中不断的</w:t>
      </w:r>
      <w:r w:rsidR="00540E54">
        <w:rPr>
          <w:rFonts w:hint="eastAsia"/>
        </w:rPr>
        <w:t>用函数</w:t>
      </w:r>
      <w:r w:rsidR="00540E54">
        <w:t>keyscan2()</w:t>
      </w:r>
      <w:r w:rsidR="00540E54">
        <w:rPr>
          <w:rFonts w:hint="eastAsia"/>
        </w:rPr>
        <w:t>获取</w:t>
      </w:r>
      <w:r>
        <w:t>键值，</w:t>
      </w:r>
      <w:r w:rsidR="00540E54">
        <w:rPr>
          <w:rFonts w:hint="eastAsia"/>
        </w:rPr>
        <w:t>然后</w:t>
      </w:r>
      <w:r>
        <w:t>根据键值判断方向，进行移动。</w:t>
      </w:r>
    </w:p>
    <w:p w14:paraId="10AF7657" w14:textId="4107D3BC" w:rsidR="002840E1" w:rsidRDefault="002840E1" w:rsidP="00D817FE">
      <w:pPr>
        <w:pStyle w:val="200"/>
        <w:ind w:firstLine="480"/>
      </w:pPr>
      <w:r>
        <w:t>在这里我总共设置了上、下、左、右、左上、左下、右上、右下八个方向，并且设置了速度增加键和速度减小键，以及用于返回主菜单</w:t>
      </w:r>
      <w:r w:rsidR="00540E54">
        <w:rPr>
          <w:rFonts w:hint="eastAsia"/>
        </w:rPr>
        <w:t>的</w:t>
      </w:r>
      <w:r w:rsidR="00540E54">
        <w:t>退出键</w:t>
      </w:r>
      <w:r>
        <w:t>。</w:t>
      </w:r>
    </w:p>
    <w:p w14:paraId="7A9046A0" w14:textId="77777777" w:rsidR="00540E54" w:rsidRDefault="00540E54" w:rsidP="00D817FE">
      <w:pPr>
        <w:pStyle w:val="200"/>
        <w:ind w:firstLine="480"/>
      </w:pPr>
    </w:p>
    <w:p w14:paraId="3A1D8D65" w14:textId="77777777" w:rsidR="000438AE" w:rsidRDefault="00DE5010" w:rsidP="000438A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D2DD3FB" wp14:editId="599FC238">
            <wp:extent cx="4744188" cy="5077522"/>
            <wp:effectExtent l="0" t="0" r="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1588" r="-5" b="4711"/>
                    <a:stretch/>
                  </pic:blipFill>
                  <pic:spPr bwMode="auto">
                    <a:xfrm>
                      <a:off x="0" y="0"/>
                      <a:ext cx="4751022" cy="5084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9F2473" w14:textId="5BDCB85F" w:rsidR="00E02E72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手动模式界面显示函数</w:t>
      </w:r>
      <w:r>
        <w:rPr>
          <w:rFonts w:hint="eastAsia"/>
        </w:rPr>
        <w:t>D</w:t>
      </w:r>
      <w:r>
        <w:t>isplay_1()</w:t>
      </w:r>
      <w:r>
        <w:rPr>
          <w:rFonts w:hint="eastAsia"/>
        </w:rPr>
        <w:t>流程图</w:t>
      </w:r>
    </w:p>
    <w:p w14:paraId="3C360309" w14:textId="3A2449BF" w:rsidR="000438AE" w:rsidRDefault="000438AE" w:rsidP="000438AE"/>
    <w:p w14:paraId="1D2E01D3" w14:textId="36CD8C77" w:rsidR="000D1E45" w:rsidRDefault="000D1E45" w:rsidP="000438AE"/>
    <w:p w14:paraId="069293C4" w14:textId="77777777" w:rsidR="000D1E45" w:rsidRPr="000438AE" w:rsidRDefault="000D1E45" w:rsidP="000438AE"/>
    <w:p w14:paraId="66B4EA92" w14:textId="77777777" w:rsidR="000438AE" w:rsidRDefault="00721EA3" w:rsidP="000438AE">
      <w:pPr>
        <w:keepNext/>
        <w:jc w:val="center"/>
      </w:pPr>
      <w:r>
        <w:rPr>
          <w:noProof/>
        </w:rPr>
        <w:drawing>
          <wp:inline distT="0" distB="0" distL="0" distR="0" wp14:anchorId="5E28ED84" wp14:editId="04D3F1AC">
            <wp:extent cx="4616604" cy="2014276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21938" cy="2016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FB270" w14:textId="0F092CDF" w:rsidR="00721EA3" w:rsidRPr="00E02E72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4</w:t>
      </w:r>
      <w:r>
        <w:fldChar w:fldCharType="end"/>
      </w:r>
      <w:r>
        <w:t xml:space="preserve"> </w:t>
      </w:r>
      <w:r w:rsidRPr="0019320D">
        <w:rPr>
          <w:rFonts w:hint="eastAsia"/>
        </w:rPr>
        <w:t>手动模式</w:t>
      </w:r>
      <w:r>
        <w:rPr>
          <w:rFonts w:hint="eastAsia"/>
        </w:rPr>
        <w:t>的</w:t>
      </w:r>
      <w:r>
        <w:rPr>
          <w:rFonts w:hint="eastAsia"/>
        </w:rPr>
        <w:t>l</w:t>
      </w:r>
      <w:r>
        <w:t>cd</w:t>
      </w:r>
      <w:r w:rsidRPr="0019320D">
        <w:rPr>
          <w:rFonts w:hint="eastAsia"/>
        </w:rPr>
        <w:t>界面</w:t>
      </w:r>
    </w:p>
    <w:p w14:paraId="28895D49" w14:textId="688661B1" w:rsidR="001A72C8" w:rsidRDefault="001A72C8" w:rsidP="006B3B77"/>
    <w:p w14:paraId="447DC94C" w14:textId="77777777" w:rsidR="001A72C8" w:rsidRDefault="001A72C8" w:rsidP="001A72C8">
      <w:pPr>
        <w:autoSpaceDE w:val="0"/>
        <w:autoSpaceDN w:val="0"/>
        <w:adjustRightInd w:val="0"/>
        <w:spacing w:line="400" w:lineRule="exact"/>
        <w:rPr>
          <w:rFonts w:ascii="宋体" w:hAnsi="宋体"/>
          <w:szCs w:val="24"/>
        </w:rPr>
      </w:pPr>
    </w:p>
    <w:p w14:paraId="5EFC46AB" w14:textId="32726E8F" w:rsidR="00211968" w:rsidRPr="00EE2773" w:rsidRDefault="00211968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26" w:name="_Toc93659231"/>
      <w:r>
        <w:rPr>
          <w:szCs w:val="28"/>
        </w:rPr>
        <w:lastRenderedPageBreak/>
        <w:t>3</w:t>
      </w:r>
      <w:r w:rsidRPr="00EE2773">
        <w:rPr>
          <w:szCs w:val="28"/>
        </w:rPr>
        <w:t>.</w:t>
      </w:r>
      <w:r w:rsidR="001A0A98">
        <w:rPr>
          <w:szCs w:val="28"/>
        </w:rPr>
        <w:t>5</w:t>
      </w:r>
      <w:r w:rsidRPr="00EE2773">
        <w:rPr>
          <w:szCs w:val="28"/>
        </w:rPr>
        <w:t xml:space="preserve"> </w:t>
      </w:r>
      <w:r w:rsidR="006B3B77">
        <w:rPr>
          <w:rFonts w:hint="eastAsia"/>
          <w:szCs w:val="28"/>
        </w:rPr>
        <w:t>运动控制部分——直线绘制</w:t>
      </w:r>
      <w:bookmarkEnd w:id="26"/>
    </w:p>
    <w:p w14:paraId="189F813E" w14:textId="7289202C" w:rsidR="00211968" w:rsidRPr="007578E8" w:rsidRDefault="00211968" w:rsidP="007578E8">
      <w:pPr>
        <w:pStyle w:val="3"/>
        <w:spacing w:before="312" w:after="312"/>
      </w:pPr>
      <w:bookmarkStart w:id="27" w:name="_Toc93659232"/>
      <w:r w:rsidRPr="007578E8">
        <w:t>3.</w:t>
      </w:r>
      <w:r w:rsidR="007578E8" w:rsidRPr="007578E8">
        <w:t>5</w:t>
      </w:r>
      <w:r w:rsidRPr="007578E8">
        <w:t xml:space="preserve">.1 </w:t>
      </w:r>
      <w:r w:rsidR="00721EA3" w:rsidRPr="007578E8">
        <w:rPr>
          <w:rFonts w:hint="eastAsia"/>
        </w:rPr>
        <w:t>直线插补原理</w:t>
      </w:r>
      <w:bookmarkEnd w:id="27"/>
    </w:p>
    <w:p w14:paraId="1900FF2B" w14:textId="03D95E75" w:rsidR="000B793C" w:rsidRPr="000B793C" w:rsidRDefault="000B793C" w:rsidP="00D817FE">
      <w:pPr>
        <w:pStyle w:val="200"/>
        <w:ind w:firstLine="480"/>
      </w:pPr>
      <w:r w:rsidRPr="000B793C">
        <w:rPr>
          <w:rFonts w:hint="eastAsia"/>
        </w:rPr>
        <w:t>平面</w:t>
      </w:r>
      <w:r>
        <w:rPr>
          <w:rFonts w:hint="eastAsia"/>
        </w:rPr>
        <w:t>直角坐标系内任一直线</w:t>
      </w:r>
      <w:r w:rsidRPr="000B793C">
        <w:rPr>
          <w:rFonts w:hint="eastAsia"/>
        </w:rPr>
        <w:t>AB</w:t>
      </w:r>
      <w:r w:rsidRPr="000B793C">
        <w:rPr>
          <w:rFonts w:hint="eastAsia"/>
        </w:rPr>
        <w:t>，起点</w:t>
      </w:r>
      <w:r w:rsidRPr="000B793C">
        <w:rPr>
          <w:rFonts w:hint="eastAsia"/>
        </w:rPr>
        <w:t>A</w:t>
      </w:r>
      <w:r>
        <w:rPr>
          <w:rFonts w:hint="eastAsia"/>
        </w:rPr>
        <w:t>（</w:t>
      </w:r>
      <w:r>
        <w:t>X</w:t>
      </w:r>
      <w:r w:rsidRPr="000B793C">
        <w:rPr>
          <w:rFonts w:hint="eastAsia"/>
        </w:rPr>
        <w:t>0</w:t>
      </w:r>
      <w:r w:rsidRPr="000B793C">
        <w:rPr>
          <w:rFonts w:hint="eastAsia"/>
        </w:rPr>
        <w:t>，</w:t>
      </w:r>
      <w:r>
        <w:t>Y</w:t>
      </w:r>
      <w:r w:rsidRPr="000B793C">
        <w:rPr>
          <w:rFonts w:hint="eastAsia"/>
        </w:rPr>
        <w:t>0</w:t>
      </w:r>
      <w:r>
        <w:rPr>
          <w:rFonts w:hint="eastAsia"/>
        </w:rPr>
        <w:t>）</w:t>
      </w:r>
      <w:r w:rsidRPr="000B793C">
        <w:rPr>
          <w:rFonts w:hint="eastAsia"/>
        </w:rPr>
        <w:t>，终点</w:t>
      </w:r>
      <w:r>
        <w:rPr>
          <w:rFonts w:hint="eastAsia"/>
        </w:rPr>
        <w:t>B</w:t>
      </w:r>
      <w:r w:rsidRPr="000B793C">
        <w:rPr>
          <w:rFonts w:hint="eastAsia"/>
        </w:rPr>
        <w:t>(</w:t>
      </w:r>
      <w:r>
        <w:rPr>
          <w:rFonts w:hint="eastAsia"/>
        </w:rPr>
        <w:t>X</w:t>
      </w:r>
      <w:r w:rsidRPr="000B793C">
        <w:rPr>
          <w:rFonts w:hint="eastAsia"/>
        </w:rPr>
        <w:t>e</w:t>
      </w:r>
      <w:r w:rsidRPr="000B793C">
        <w:rPr>
          <w:rFonts w:hint="eastAsia"/>
        </w:rPr>
        <w:t>，</w:t>
      </w:r>
      <w:r>
        <w:t>Y</w:t>
      </w:r>
      <w:r w:rsidRPr="000B793C">
        <w:rPr>
          <w:rFonts w:hint="eastAsia"/>
        </w:rPr>
        <w:t>e)</w:t>
      </w:r>
      <w:r w:rsidRPr="000B793C">
        <w:rPr>
          <w:rFonts w:hint="eastAsia"/>
        </w:rPr>
        <w:t>，直线方程为：</w:t>
      </w:r>
    </w:p>
    <w:p w14:paraId="5649E4DE" w14:textId="77777777" w:rsidR="000B793C" w:rsidRPr="000B793C" w:rsidRDefault="000B793C" w:rsidP="000B793C">
      <w:r w:rsidRPr="000B793C">
        <w:rPr>
          <w:rFonts w:hint="eastAsia"/>
        </w:rPr>
        <w:t xml:space="preserve">               </w:t>
      </w:r>
      <w:r w:rsidRPr="000B793C">
        <w:object w:dxaOrig="1995" w:dyaOrig="615" w14:anchorId="77447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31.2pt" o:ole="">
            <v:imagedata r:id="rId32" o:title=""/>
          </v:shape>
          <o:OLEObject Type="Embed" ProgID="Equation.3" ShapeID="_x0000_i1025" DrawAspect="Content" ObjectID="_1764615107" r:id="rId33"/>
        </w:object>
      </w:r>
    </w:p>
    <w:p w14:paraId="78803BEA" w14:textId="2B805C71" w:rsidR="000B793C" w:rsidRDefault="000B793C" w:rsidP="000B793C">
      <w:r w:rsidRPr="000B793C">
        <w:rPr>
          <w:rFonts w:hint="eastAsia"/>
        </w:rPr>
        <w:t>取判别函数</w:t>
      </w:r>
      <w:r w:rsidRPr="000B793C">
        <w:rPr>
          <w:position w:val="-12"/>
        </w:rPr>
        <w:object w:dxaOrig="4000" w:dyaOrig="360" w14:anchorId="502D6648">
          <v:shape id="_x0000_i1026" type="#_x0000_t75" style="width:200.4pt;height:18pt" o:ole="">
            <v:imagedata r:id="rId34" o:title=""/>
          </v:shape>
          <o:OLEObject Type="Embed" ProgID="Equation.DSMT4" ShapeID="_x0000_i1026" DrawAspect="Content" ObjectID="_1764615108" r:id="rId35"/>
        </w:object>
      </w:r>
    </w:p>
    <w:p w14:paraId="66837A84" w14:textId="77777777" w:rsidR="007F3188" w:rsidRPr="007F3188" w:rsidRDefault="007F3188" w:rsidP="00D817FE">
      <w:pPr>
        <w:pStyle w:val="200"/>
        <w:ind w:firstLine="480"/>
      </w:pPr>
      <w:r w:rsidRPr="007F3188">
        <w:rPr>
          <w:rFonts w:hint="eastAsia"/>
        </w:rPr>
        <w:t>用逐点比较法加工时，每一次只在一个坐标方向给出一个脉冲，使运动件在该坐标方向上进给一步，因此刀具的运动轨迹是折线，而不是斜线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。折线拐点</w:t>
      </w:r>
      <w:r w:rsidRPr="007F3188">
        <w:rPr>
          <w:rFonts w:hint="eastAsia"/>
        </w:rPr>
        <w:t>M</w:t>
      </w:r>
      <w:r w:rsidRPr="007F3188">
        <w:rPr>
          <w:rFonts w:hint="eastAsia"/>
        </w:rPr>
        <w:t>与斜线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之间的位置关系有如下三种情况：</w:t>
      </w:r>
    </w:p>
    <w:p w14:paraId="5D00186E" w14:textId="77777777" w:rsidR="007F3188" w:rsidRPr="007F3188" w:rsidRDefault="007F3188" w:rsidP="00D817FE">
      <w:pPr>
        <w:pStyle w:val="200"/>
        <w:ind w:firstLine="480"/>
      </w:pPr>
      <w:r w:rsidRPr="007F3188">
        <w:rPr>
          <w:rFonts w:hint="eastAsia"/>
        </w:rPr>
        <w:t>1)M</w:t>
      </w:r>
      <w:r w:rsidRPr="007F3188">
        <w:rPr>
          <w:rFonts w:hint="eastAsia"/>
        </w:rPr>
        <w:t>点在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线的上方．判别函数</w:t>
      </w:r>
      <w:r w:rsidRPr="007F3188">
        <w:rPr>
          <w:rFonts w:hint="eastAsia"/>
        </w:rPr>
        <w:t>F&gt;0;</w:t>
      </w:r>
    </w:p>
    <w:p w14:paraId="67B6252D" w14:textId="77777777" w:rsidR="007F3188" w:rsidRPr="007F3188" w:rsidRDefault="007F3188" w:rsidP="00D817FE">
      <w:pPr>
        <w:pStyle w:val="200"/>
        <w:ind w:firstLine="480"/>
      </w:pPr>
      <w:r w:rsidRPr="007F3188">
        <w:rPr>
          <w:rFonts w:hint="eastAsia"/>
        </w:rPr>
        <w:t>2)M</w:t>
      </w:r>
      <w:r w:rsidRPr="007F3188">
        <w:rPr>
          <w:rFonts w:hint="eastAsia"/>
        </w:rPr>
        <w:t>点在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线上，</w:t>
      </w:r>
      <w:r w:rsidRPr="007F3188">
        <w:rPr>
          <w:rFonts w:hint="eastAsia"/>
        </w:rPr>
        <w:t>F=0</w:t>
      </w:r>
    </w:p>
    <w:p w14:paraId="51BD1ACB" w14:textId="77777777" w:rsidR="007F3188" w:rsidRPr="007F3188" w:rsidRDefault="007F3188" w:rsidP="00D817FE">
      <w:pPr>
        <w:pStyle w:val="200"/>
        <w:ind w:firstLine="480"/>
      </w:pPr>
      <w:r w:rsidRPr="007F3188">
        <w:rPr>
          <w:rFonts w:hint="eastAsia"/>
        </w:rPr>
        <w:t>3)M</w:t>
      </w:r>
      <w:r w:rsidRPr="007F3188">
        <w:rPr>
          <w:rFonts w:hint="eastAsia"/>
        </w:rPr>
        <w:t>点在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线的下方，</w:t>
      </w:r>
      <w:r w:rsidRPr="007F3188">
        <w:rPr>
          <w:rFonts w:hint="eastAsia"/>
        </w:rPr>
        <w:t>F&lt;0</w:t>
      </w:r>
    </w:p>
    <w:p w14:paraId="7E3DFCBE" w14:textId="4F12E957" w:rsidR="00BE73E4" w:rsidRDefault="007F3188" w:rsidP="00D817FE">
      <w:pPr>
        <w:pStyle w:val="200"/>
        <w:ind w:firstLine="480"/>
      </w:pPr>
      <w:r w:rsidRPr="007F3188">
        <w:rPr>
          <w:rFonts w:hint="eastAsia"/>
        </w:rPr>
        <w:t>为控制方便，将</w:t>
      </w:r>
      <w:r w:rsidRPr="007F3188">
        <w:rPr>
          <w:rFonts w:hint="eastAsia"/>
        </w:rPr>
        <w:t>F&gt;0</w:t>
      </w:r>
      <w:r w:rsidRPr="007F3188">
        <w:rPr>
          <w:rFonts w:hint="eastAsia"/>
        </w:rPr>
        <w:t>和</w:t>
      </w:r>
      <w:r w:rsidRPr="007F3188">
        <w:rPr>
          <w:rFonts w:hint="eastAsia"/>
        </w:rPr>
        <w:t>F=0</w:t>
      </w:r>
      <w:r w:rsidRPr="007F3188">
        <w:rPr>
          <w:rFonts w:hint="eastAsia"/>
        </w:rPr>
        <w:t>两种情况作为</w:t>
      </w:r>
      <w:r w:rsidRPr="007F3188">
        <w:rPr>
          <w:rFonts w:hint="eastAsia"/>
        </w:rPr>
        <w:t>F&gt;=0</w:t>
      </w:r>
      <w:r w:rsidRPr="007F3188">
        <w:rPr>
          <w:rFonts w:hint="eastAsia"/>
        </w:rPr>
        <w:t>一种方式判别。当判别函数</w:t>
      </w:r>
      <w:r w:rsidRPr="007F3188">
        <w:rPr>
          <w:rFonts w:hint="eastAsia"/>
        </w:rPr>
        <w:t>F&gt;=0</w:t>
      </w:r>
      <w:r w:rsidRPr="007F3188">
        <w:rPr>
          <w:rFonts w:hint="eastAsia"/>
        </w:rPr>
        <w:t>时，刀具一定处在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线的</w:t>
      </w:r>
      <w:r>
        <w:rPr>
          <w:rFonts w:hint="eastAsia"/>
        </w:rPr>
        <w:t>外侧</w:t>
      </w:r>
      <w:r w:rsidRPr="007F3188">
        <w:rPr>
          <w:rFonts w:hint="eastAsia"/>
        </w:rPr>
        <w:t>，或</w:t>
      </w:r>
      <w:r>
        <w:rPr>
          <w:rFonts w:hint="eastAsia"/>
        </w:rPr>
        <w:t>直线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上</w:t>
      </w:r>
      <w:r>
        <w:rPr>
          <w:rFonts w:hint="eastAsia"/>
        </w:rPr>
        <w:t>，这里我们以</w:t>
      </w:r>
      <w:r>
        <w:rPr>
          <w:rFonts w:hint="eastAsia"/>
        </w:rPr>
        <w:t>Y</w:t>
      </w:r>
      <w:r>
        <w:rPr>
          <w:rFonts w:hint="eastAsia"/>
        </w:rPr>
        <w:t>坐标</w:t>
      </w:r>
      <w:r w:rsidR="003C024F">
        <w:rPr>
          <w:rFonts w:hint="eastAsia"/>
        </w:rPr>
        <w:t>绝对值</w:t>
      </w:r>
      <w:r>
        <w:rPr>
          <w:rFonts w:hint="eastAsia"/>
        </w:rPr>
        <w:t>大为“外”，</w:t>
      </w:r>
      <w:r>
        <w:t>Y</w:t>
      </w:r>
      <w:r>
        <w:rPr>
          <w:rFonts w:hint="eastAsia"/>
        </w:rPr>
        <w:t>坐标</w:t>
      </w:r>
      <w:r w:rsidR="003C024F">
        <w:rPr>
          <w:rFonts w:hint="eastAsia"/>
        </w:rPr>
        <w:t>绝对值</w:t>
      </w:r>
      <w:r>
        <w:rPr>
          <w:rFonts w:hint="eastAsia"/>
        </w:rPr>
        <w:t>小为“内”</w:t>
      </w:r>
      <w:r w:rsidRPr="007F3188">
        <w:rPr>
          <w:rFonts w:hint="eastAsia"/>
        </w:rPr>
        <w:t>。</w:t>
      </w:r>
    </w:p>
    <w:p w14:paraId="1C0BF42A" w14:textId="77777777" w:rsidR="000D1E45" w:rsidRDefault="000D1E45" w:rsidP="00D817FE">
      <w:pPr>
        <w:pStyle w:val="200"/>
        <w:ind w:firstLine="480"/>
      </w:pPr>
    </w:p>
    <w:p w14:paraId="1CFEF2A5" w14:textId="2EE165E8" w:rsidR="007F3188" w:rsidRDefault="007F3188" w:rsidP="00D817FE">
      <w:pPr>
        <w:pStyle w:val="200"/>
        <w:ind w:firstLine="480"/>
      </w:pPr>
      <w:r w:rsidRPr="007F3188">
        <w:rPr>
          <w:rFonts w:hint="eastAsia"/>
        </w:rPr>
        <w:t>例如</w:t>
      </w:r>
      <w:r w:rsidRPr="000D1E45">
        <w:rPr>
          <w:rFonts w:hint="eastAsia"/>
        </w:rPr>
        <w:t>图</w:t>
      </w:r>
      <w:r w:rsidRPr="000D1E45">
        <w:rPr>
          <w:rFonts w:hint="eastAsia"/>
        </w:rPr>
        <w:t>3</w:t>
      </w:r>
      <w:r w:rsidR="000D1E45">
        <w:t>-1</w:t>
      </w:r>
      <w:r w:rsidR="003C024F">
        <w:t>5</w:t>
      </w:r>
      <w:r w:rsidRPr="007F3188">
        <w:rPr>
          <w:rFonts w:hint="eastAsia"/>
        </w:rPr>
        <w:t>中的</w:t>
      </w:r>
      <w:r w:rsidRPr="007F3188">
        <w:rPr>
          <w:rFonts w:hint="eastAsia"/>
        </w:rPr>
        <w:t>M1(X1,Y1)</w:t>
      </w:r>
      <w:r w:rsidRPr="007F3188">
        <w:rPr>
          <w:rFonts w:hint="eastAsia"/>
        </w:rPr>
        <w:t>点，这时刀具只有沿</w:t>
      </w:r>
      <w:r w:rsidRPr="007F3188">
        <w:rPr>
          <w:rFonts w:hint="eastAsia"/>
        </w:rPr>
        <w:t>+X</w:t>
      </w:r>
      <w:r w:rsidRPr="007F3188">
        <w:rPr>
          <w:rFonts w:hint="eastAsia"/>
        </w:rPr>
        <w:t>方向进给才更接近</w:t>
      </w:r>
      <w:r w:rsidRPr="007F3188">
        <w:rPr>
          <w:rFonts w:hint="eastAsia"/>
        </w:rPr>
        <w:t>AB</w:t>
      </w:r>
      <w:r w:rsidRPr="007F3188">
        <w:rPr>
          <w:rFonts w:hint="eastAsia"/>
        </w:rPr>
        <w:t>线，因此，根据这个判别结果，计算机在</w:t>
      </w:r>
      <w:r w:rsidRPr="007F3188">
        <w:rPr>
          <w:rFonts w:hint="eastAsia"/>
        </w:rPr>
        <w:t>x</w:t>
      </w:r>
      <w:r w:rsidRPr="007F3188">
        <w:rPr>
          <w:rFonts w:hint="eastAsia"/>
        </w:rPr>
        <w:t>铀方向输出一个脉冲，使刀具在</w:t>
      </w:r>
      <w:r w:rsidRPr="007F3188">
        <w:rPr>
          <w:rFonts w:hint="eastAsia"/>
        </w:rPr>
        <w:t>+x</w:t>
      </w:r>
      <w:r w:rsidRPr="007F3188">
        <w:rPr>
          <w:rFonts w:hint="eastAsia"/>
        </w:rPr>
        <w:t>方向前进一个脉冲当量的距离</w:t>
      </w:r>
      <w:r w:rsidR="00BE73E4">
        <w:rPr>
          <w:rFonts w:hint="eastAsia"/>
        </w:rPr>
        <w:t>，</w:t>
      </w:r>
      <w:r w:rsidRPr="007F3188">
        <w:rPr>
          <w:rFonts w:hint="eastAsia"/>
        </w:rPr>
        <w:t>到达</w:t>
      </w:r>
      <w:r w:rsidRPr="007F3188">
        <w:rPr>
          <w:rFonts w:hint="eastAsia"/>
        </w:rPr>
        <w:t>M2</w:t>
      </w:r>
      <w:r w:rsidRPr="007F3188">
        <w:rPr>
          <w:rFonts w:hint="eastAsia"/>
        </w:rPr>
        <w:t>点。</w:t>
      </w:r>
      <w:r w:rsidR="00BE73E4" w:rsidRPr="00BE73E4">
        <w:rPr>
          <w:rFonts w:hint="eastAsia"/>
        </w:rPr>
        <w:t>若</w:t>
      </w:r>
      <w:r w:rsidR="00BE73E4" w:rsidRPr="00BE73E4">
        <w:rPr>
          <w:rFonts w:hint="eastAsia"/>
        </w:rPr>
        <w:t>F2&lt;0</w:t>
      </w:r>
      <w:r w:rsidR="00BE73E4" w:rsidRPr="00BE73E4">
        <w:rPr>
          <w:rFonts w:hint="eastAsia"/>
        </w:rPr>
        <w:t>则</w:t>
      </w:r>
      <w:r w:rsidR="00BE73E4" w:rsidRPr="00BE73E4">
        <w:rPr>
          <w:rFonts w:hint="eastAsia"/>
        </w:rPr>
        <w:t>M2</w:t>
      </w:r>
      <w:r w:rsidR="00BE73E4" w:rsidRPr="00BE73E4">
        <w:rPr>
          <w:rFonts w:hint="eastAsia"/>
        </w:rPr>
        <w:t>点判定处在</w:t>
      </w:r>
      <w:r w:rsidR="00BE73E4" w:rsidRPr="00BE73E4">
        <w:rPr>
          <w:rFonts w:hint="eastAsia"/>
        </w:rPr>
        <w:t>AB</w:t>
      </w:r>
      <w:r w:rsidR="00BE73E4" w:rsidRPr="00BE73E4">
        <w:rPr>
          <w:rFonts w:hint="eastAsia"/>
        </w:rPr>
        <w:t>线</w:t>
      </w:r>
      <w:r w:rsidR="00BE73E4" w:rsidRPr="00BE73E4">
        <w:rPr>
          <w:rFonts w:hint="eastAsia"/>
        </w:rPr>
        <w:t xml:space="preserve"> </w:t>
      </w:r>
      <w:r w:rsidR="00BE73E4" w:rsidRPr="00BE73E4">
        <w:rPr>
          <w:rFonts w:hint="eastAsia"/>
        </w:rPr>
        <w:t>的下方</w:t>
      </w:r>
      <w:r w:rsidR="00BE73E4" w:rsidRPr="00BE73E4">
        <w:rPr>
          <w:rFonts w:hint="eastAsia"/>
        </w:rPr>
        <w:t>,</w:t>
      </w:r>
      <w:r w:rsidR="00BE73E4" w:rsidRPr="00BE73E4">
        <w:rPr>
          <w:rFonts w:hint="eastAsia"/>
        </w:rPr>
        <w:t>应向</w:t>
      </w:r>
      <w:r w:rsidR="00BE73E4" w:rsidRPr="00BE73E4">
        <w:rPr>
          <w:rFonts w:hint="eastAsia"/>
        </w:rPr>
        <w:t>y</w:t>
      </w:r>
      <w:r w:rsidR="00BE73E4" w:rsidRPr="00BE73E4">
        <w:rPr>
          <w:rFonts w:hint="eastAsia"/>
        </w:rPr>
        <w:t>方向送出一个脉冲，使刀具向</w:t>
      </w:r>
      <w:r w:rsidR="00BE73E4" w:rsidRPr="00BE73E4">
        <w:rPr>
          <w:rFonts w:hint="eastAsia"/>
        </w:rPr>
        <w:t>+y</w:t>
      </w:r>
      <w:r w:rsidR="00BE73E4" w:rsidRPr="00BE73E4">
        <w:rPr>
          <w:rFonts w:hint="eastAsia"/>
        </w:rPr>
        <w:t>方向移动一步，到达从点</w:t>
      </w:r>
      <w:r w:rsidR="00BE73E4" w:rsidRPr="00BE73E4">
        <w:rPr>
          <w:rFonts w:hint="eastAsia"/>
        </w:rPr>
        <w:t>M3</w:t>
      </w:r>
      <w:r w:rsidR="00BE73E4">
        <w:rPr>
          <w:rFonts w:hint="eastAsia"/>
        </w:rPr>
        <w:t>。</w:t>
      </w:r>
    </w:p>
    <w:p w14:paraId="3355F5E7" w14:textId="77777777" w:rsidR="000438AE" w:rsidRDefault="007F3188" w:rsidP="000438AE">
      <w:pPr>
        <w:keepNext/>
        <w:jc w:val="center"/>
      </w:pPr>
      <w:r w:rsidRPr="007F3188">
        <w:rPr>
          <w:noProof/>
        </w:rPr>
        <w:drawing>
          <wp:inline distT="0" distB="0" distL="0" distR="0" wp14:anchorId="4F11B343" wp14:editId="031B64FA">
            <wp:extent cx="3202139" cy="2282283"/>
            <wp:effectExtent l="0" t="0" r="0" b="3810"/>
            <wp:docPr id="35" name="图片 1">
              <a:extLst xmlns:a="http://schemas.openxmlformats.org/drawingml/2006/main">
                <a:ext uri="{FF2B5EF4-FFF2-40B4-BE49-F238E27FC236}">
                  <a16:creationId xmlns:a16="http://schemas.microsoft.com/office/drawing/2014/main" id="{1F7225AE-7100-4C84-BAEB-73C1CA1518E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:a16="http://schemas.microsoft.com/office/drawing/2014/main" id="{1F7225AE-7100-4C84-BAEB-73C1CA1518E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6" r:link="rId37" cstate="print"/>
                    <a:srcRect b="3175"/>
                    <a:stretch/>
                  </pic:blipFill>
                  <pic:spPr bwMode="auto">
                    <a:xfrm>
                      <a:off x="0" y="0"/>
                      <a:ext cx="3210906" cy="2288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433385" w14:textId="1D2EA2FE" w:rsidR="00715C68" w:rsidRDefault="000438AE" w:rsidP="00715C68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第一象限直线插补示意图</w:t>
      </w:r>
    </w:p>
    <w:p w14:paraId="27D9D3F6" w14:textId="77777777" w:rsidR="00715C68" w:rsidRDefault="00715C68" w:rsidP="006B3B77"/>
    <w:p w14:paraId="60178EBB" w14:textId="27C172AB" w:rsidR="00A33591" w:rsidRDefault="00A33591" w:rsidP="00A33591">
      <w:pPr>
        <w:pStyle w:val="af4"/>
        <w:keepNext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7D7F36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象限判别和电机方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2"/>
        <w:gridCol w:w="1658"/>
        <w:gridCol w:w="1658"/>
        <w:gridCol w:w="1659"/>
        <w:gridCol w:w="1659"/>
      </w:tblGrid>
      <w:tr w:rsidR="00BE73E4" w:rsidRPr="00BE73E4" w14:paraId="19B15305" w14:textId="77777777" w:rsidTr="00BE73E4">
        <w:tc>
          <w:tcPr>
            <w:tcW w:w="1662" w:type="dxa"/>
            <w:vAlign w:val="center"/>
          </w:tcPr>
          <w:p w14:paraId="3524A307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方向</w:t>
            </w:r>
          </w:p>
        </w:tc>
        <w:tc>
          <w:tcPr>
            <w:tcW w:w="1658" w:type="dxa"/>
            <w:vAlign w:val="center"/>
          </w:tcPr>
          <w:p w14:paraId="598F0853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第一象限</w:t>
            </w:r>
          </w:p>
        </w:tc>
        <w:tc>
          <w:tcPr>
            <w:tcW w:w="1658" w:type="dxa"/>
            <w:vAlign w:val="center"/>
          </w:tcPr>
          <w:p w14:paraId="5F3F4E9D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第二象限</w:t>
            </w:r>
          </w:p>
        </w:tc>
        <w:tc>
          <w:tcPr>
            <w:tcW w:w="1659" w:type="dxa"/>
            <w:vAlign w:val="center"/>
          </w:tcPr>
          <w:p w14:paraId="1AB7BD8C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第三象限</w:t>
            </w:r>
          </w:p>
        </w:tc>
        <w:tc>
          <w:tcPr>
            <w:tcW w:w="1659" w:type="dxa"/>
            <w:vAlign w:val="center"/>
          </w:tcPr>
          <w:p w14:paraId="15EF558A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第四象限</w:t>
            </w:r>
          </w:p>
        </w:tc>
      </w:tr>
      <w:tr w:rsidR="00BE73E4" w:rsidRPr="00BE73E4" w14:paraId="58541532" w14:textId="77777777" w:rsidTr="00BE73E4">
        <w:tc>
          <w:tcPr>
            <w:tcW w:w="1662" w:type="dxa"/>
            <w:vAlign w:val="center"/>
          </w:tcPr>
          <w:p w14:paraId="42CAB006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Xe-X0</w:t>
            </w:r>
          </w:p>
        </w:tc>
        <w:tc>
          <w:tcPr>
            <w:tcW w:w="1658" w:type="dxa"/>
            <w:vAlign w:val="center"/>
          </w:tcPr>
          <w:p w14:paraId="74CF9B69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gt;0</w:t>
            </w:r>
          </w:p>
        </w:tc>
        <w:tc>
          <w:tcPr>
            <w:tcW w:w="1658" w:type="dxa"/>
            <w:vAlign w:val="center"/>
          </w:tcPr>
          <w:p w14:paraId="5B8A050D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lt;0</w:t>
            </w:r>
          </w:p>
        </w:tc>
        <w:tc>
          <w:tcPr>
            <w:tcW w:w="1659" w:type="dxa"/>
            <w:vAlign w:val="center"/>
          </w:tcPr>
          <w:p w14:paraId="58F0B1F1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lt;0</w:t>
            </w:r>
          </w:p>
        </w:tc>
        <w:tc>
          <w:tcPr>
            <w:tcW w:w="1659" w:type="dxa"/>
            <w:vAlign w:val="center"/>
          </w:tcPr>
          <w:p w14:paraId="24E74BCF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gt;0</w:t>
            </w:r>
          </w:p>
        </w:tc>
      </w:tr>
      <w:tr w:rsidR="00BE73E4" w:rsidRPr="00BE73E4" w14:paraId="7C1664DD" w14:textId="77777777" w:rsidTr="00BE73E4">
        <w:tc>
          <w:tcPr>
            <w:tcW w:w="1662" w:type="dxa"/>
            <w:vAlign w:val="center"/>
          </w:tcPr>
          <w:p w14:paraId="2CBE0691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Ye-Y0</w:t>
            </w:r>
          </w:p>
        </w:tc>
        <w:tc>
          <w:tcPr>
            <w:tcW w:w="1658" w:type="dxa"/>
            <w:vAlign w:val="center"/>
          </w:tcPr>
          <w:p w14:paraId="110EB5A1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gt;0</w:t>
            </w:r>
          </w:p>
        </w:tc>
        <w:tc>
          <w:tcPr>
            <w:tcW w:w="1658" w:type="dxa"/>
            <w:vAlign w:val="center"/>
          </w:tcPr>
          <w:p w14:paraId="7C5AA9DE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gt;0</w:t>
            </w:r>
          </w:p>
        </w:tc>
        <w:tc>
          <w:tcPr>
            <w:tcW w:w="1659" w:type="dxa"/>
            <w:vAlign w:val="center"/>
          </w:tcPr>
          <w:p w14:paraId="3D339552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lt;0</w:t>
            </w:r>
          </w:p>
        </w:tc>
        <w:tc>
          <w:tcPr>
            <w:tcW w:w="1659" w:type="dxa"/>
            <w:vAlign w:val="center"/>
          </w:tcPr>
          <w:p w14:paraId="7EF44560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&lt;0</w:t>
            </w:r>
          </w:p>
        </w:tc>
      </w:tr>
      <w:tr w:rsidR="00BE73E4" w:rsidRPr="00BE73E4" w14:paraId="725612A5" w14:textId="77777777" w:rsidTr="00BE73E4">
        <w:tc>
          <w:tcPr>
            <w:tcW w:w="1662" w:type="dxa"/>
            <w:vAlign w:val="center"/>
          </w:tcPr>
          <w:p w14:paraId="02286F32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X</w:t>
            </w:r>
            <w:r w:rsidRPr="00BE73E4">
              <w:rPr>
                <w:rFonts w:hint="eastAsia"/>
              </w:rPr>
              <w:t>向电机</w:t>
            </w:r>
          </w:p>
        </w:tc>
        <w:tc>
          <w:tcPr>
            <w:tcW w:w="1658" w:type="dxa"/>
            <w:vAlign w:val="center"/>
          </w:tcPr>
          <w:p w14:paraId="643E7CD8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正</w:t>
            </w:r>
          </w:p>
        </w:tc>
        <w:tc>
          <w:tcPr>
            <w:tcW w:w="1658" w:type="dxa"/>
            <w:vAlign w:val="center"/>
          </w:tcPr>
          <w:p w14:paraId="4C4866B4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反</w:t>
            </w:r>
          </w:p>
        </w:tc>
        <w:tc>
          <w:tcPr>
            <w:tcW w:w="1659" w:type="dxa"/>
            <w:vAlign w:val="center"/>
          </w:tcPr>
          <w:p w14:paraId="1098D804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反</w:t>
            </w:r>
          </w:p>
        </w:tc>
        <w:tc>
          <w:tcPr>
            <w:tcW w:w="1659" w:type="dxa"/>
            <w:vAlign w:val="center"/>
          </w:tcPr>
          <w:p w14:paraId="52A3D603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正</w:t>
            </w:r>
          </w:p>
        </w:tc>
      </w:tr>
      <w:tr w:rsidR="00BE73E4" w:rsidRPr="00BE73E4" w14:paraId="2407F0F8" w14:textId="77777777" w:rsidTr="00BE73E4">
        <w:tc>
          <w:tcPr>
            <w:tcW w:w="1662" w:type="dxa"/>
            <w:vAlign w:val="center"/>
          </w:tcPr>
          <w:p w14:paraId="6B1630CF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Y</w:t>
            </w:r>
            <w:r w:rsidRPr="00BE73E4">
              <w:rPr>
                <w:rFonts w:hint="eastAsia"/>
              </w:rPr>
              <w:t>向电机</w:t>
            </w:r>
          </w:p>
        </w:tc>
        <w:tc>
          <w:tcPr>
            <w:tcW w:w="1658" w:type="dxa"/>
            <w:vAlign w:val="center"/>
          </w:tcPr>
          <w:p w14:paraId="4D5B728E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正</w:t>
            </w:r>
          </w:p>
        </w:tc>
        <w:tc>
          <w:tcPr>
            <w:tcW w:w="1658" w:type="dxa"/>
            <w:vAlign w:val="center"/>
          </w:tcPr>
          <w:p w14:paraId="48468714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正</w:t>
            </w:r>
          </w:p>
        </w:tc>
        <w:tc>
          <w:tcPr>
            <w:tcW w:w="1659" w:type="dxa"/>
            <w:vAlign w:val="center"/>
          </w:tcPr>
          <w:p w14:paraId="54B8EDC5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反</w:t>
            </w:r>
          </w:p>
        </w:tc>
        <w:tc>
          <w:tcPr>
            <w:tcW w:w="1659" w:type="dxa"/>
            <w:vAlign w:val="center"/>
          </w:tcPr>
          <w:p w14:paraId="558680CC" w14:textId="77777777" w:rsidR="00BE73E4" w:rsidRPr="00BE73E4" w:rsidRDefault="00BE73E4" w:rsidP="00BE73E4">
            <w:pPr>
              <w:jc w:val="center"/>
            </w:pPr>
            <w:r w:rsidRPr="00BE73E4">
              <w:rPr>
                <w:rFonts w:hint="eastAsia"/>
              </w:rPr>
              <w:t>反</w:t>
            </w:r>
          </w:p>
        </w:tc>
      </w:tr>
    </w:tbl>
    <w:p w14:paraId="0B2430BC" w14:textId="066E4211" w:rsidR="000D1E45" w:rsidRDefault="000D1E45" w:rsidP="00715C68">
      <w:pPr>
        <w:pStyle w:val="200"/>
        <w:ind w:firstLineChars="0" w:firstLine="0"/>
      </w:pPr>
    </w:p>
    <w:p w14:paraId="15442C0A" w14:textId="1AAF343A" w:rsidR="00715C68" w:rsidRDefault="00715C68" w:rsidP="00715C68">
      <w:pPr>
        <w:pStyle w:val="200"/>
        <w:ind w:firstLine="480"/>
      </w:pPr>
      <w:r w:rsidRPr="00BE73E4">
        <w:rPr>
          <w:rFonts w:hint="eastAsia"/>
        </w:rPr>
        <w:t>根据对线段加工方向的不同</w:t>
      </w:r>
      <w:r>
        <w:rPr>
          <w:rFonts w:hint="eastAsia"/>
        </w:rPr>
        <w:t>，可将直线所在分为四个</w:t>
      </w:r>
      <w:r w:rsidRPr="00BE73E4">
        <w:rPr>
          <w:rFonts w:hint="eastAsia"/>
        </w:rPr>
        <w:t>象限</w:t>
      </w:r>
      <w:r>
        <w:rPr>
          <w:rFonts w:hint="eastAsia"/>
        </w:rPr>
        <w:t>，如图</w:t>
      </w:r>
      <w:r>
        <w:rPr>
          <w:rFonts w:hint="eastAsia"/>
        </w:rPr>
        <w:t>3</w:t>
      </w:r>
      <w:r>
        <w:t>-1</w:t>
      </w:r>
      <w:r w:rsidR="003C024F">
        <w:t>6</w:t>
      </w:r>
      <w:r>
        <w:rPr>
          <w:rFonts w:hint="eastAsia"/>
        </w:rPr>
        <w:t>。</w:t>
      </w:r>
    </w:p>
    <w:p w14:paraId="7DD839EA" w14:textId="77777777" w:rsidR="000D1E45" w:rsidRDefault="000D1E45" w:rsidP="000D1E45">
      <w:pPr>
        <w:pStyle w:val="200"/>
        <w:keepNext/>
        <w:spacing w:line="240" w:lineRule="auto"/>
        <w:ind w:firstLineChars="0" w:firstLine="0"/>
        <w:jc w:val="center"/>
      </w:pPr>
      <w:r w:rsidRPr="00BE73E4">
        <w:rPr>
          <w:noProof/>
        </w:rPr>
        <w:drawing>
          <wp:inline distT="0" distB="0" distL="0" distR="0" wp14:anchorId="3B92FC86" wp14:editId="10EE635E">
            <wp:extent cx="2701637" cy="2812230"/>
            <wp:effectExtent l="0" t="0" r="3810" b="7620"/>
            <wp:docPr id="36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6DA90319-2BC2-4570-BFC4-3D9044CD69A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6DA90319-2BC2-4570-BFC4-3D9044CD69A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8" r:link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0505" cy="2821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541E4E" w14:textId="46CC506D" w:rsidR="000D1E45" w:rsidRPr="000D1E45" w:rsidRDefault="000D1E45" w:rsidP="000D1E45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6</w:t>
      </w:r>
      <w:r>
        <w:fldChar w:fldCharType="end"/>
      </w:r>
      <w:r>
        <w:t xml:space="preserve"> </w:t>
      </w:r>
      <w:r w:rsidRPr="000F714D">
        <w:t>四象限的直线插补示意图</w:t>
      </w:r>
    </w:p>
    <w:p w14:paraId="184A897B" w14:textId="77777777" w:rsidR="000D1E45" w:rsidRDefault="000D1E45" w:rsidP="000D1E45">
      <w:pPr>
        <w:pStyle w:val="200"/>
        <w:ind w:firstLine="480"/>
      </w:pPr>
    </w:p>
    <w:p w14:paraId="0BF1AAEF" w14:textId="3735CC6F" w:rsidR="0008724C" w:rsidRPr="0008724C" w:rsidRDefault="0008724C" w:rsidP="00D817FE">
      <w:pPr>
        <w:pStyle w:val="200"/>
        <w:ind w:firstLine="480"/>
      </w:pPr>
      <w:r w:rsidRPr="0008724C">
        <w:rPr>
          <w:rFonts w:hint="eastAsia"/>
        </w:rPr>
        <w:t>直线插补的终点判断</w:t>
      </w:r>
      <w:r>
        <w:rPr>
          <w:rFonts w:hint="eastAsia"/>
        </w:rPr>
        <w:t>方法：（两种）</w:t>
      </w:r>
      <w:r w:rsidRPr="0008724C">
        <w:t xml:space="preserve"> </w:t>
      </w:r>
    </w:p>
    <w:p w14:paraId="51373D3C" w14:textId="432FBF8B" w:rsidR="0008724C" w:rsidRPr="0008724C" w:rsidRDefault="0008724C" w:rsidP="00D817FE">
      <w:pPr>
        <w:pStyle w:val="200"/>
        <w:ind w:firstLine="480"/>
      </w:pPr>
      <w:r>
        <w:rPr>
          <w:rFonts w:hint="eastAsia"/>
        </w:rPr>
        <w:t>①</w:t>
      </w:r>
      <w:r w:rsidRPr="0008724C">
        <w:rPr>
          <w:rFonts w:hint="eastAsia"/>
        </w:rPr>
        <w:t>每走一步都要计算</w:t>
      </w:r>
      <w:r w:rsidRPr="0008724C">
        <w:rPr>
          <w:rFonts w:hint="eastAsia"/>
        </w:rPr>
        <w:t>|(Xi-X0)|</w:t>
      </w:r>
      <w:r w:rsidRPr="0008724C">
        <w:rPr>
          <w:rFonts w:hint="eastAsia"/>
        </w:rPr>
        <w:t>，</w:t>
      </w:r>
      <w:r w:rsidRPr="0008724C">
        <w:rPr>
          <w:rFonts w:hint="eastAsia"/>
        </w:rPr>
        <w:t>|(Yi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Y0)|</w:t>
      </w:r>
      <w:r w:rsidRPr="0008724C">
        <w:rPr>
          <w:rFonts w:hint="eastAsia"/>
        </w:rPr>
        <w:t>的数值，并判断</w:t>
      </w:r>
      <w:r w:rsidRPr="0008724C">
        <w:rPr>
          <w:rFonts w:hint="eastAsia"/>
        </w:rPr>
        <w:t>|(Xi-X0)|&gt;= |(Xe-X0)|</w:t>
      </w:r>
      <w:r w:rsidRPr="0008724C">
        <w:rPr>
          <w:rFonts w:hint="eastAsia"/>
        </w:rPr>
        <w:t>且</w:t>
      </w:r>
      <w:r w:rsidRPr="0008724C">
        <w:rPr>
          <w:rFonts w:hint="eastAsia"/>
        </w:rPr>
        <w:t>|(Yi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Y0)|&gt;= |(Ye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Y0)|</w:t>
      </w:r>
      <w:r w:rsidRPr="0008724C">
        <w:rPr>
          <w:rFonts w:hint="eastAsia"/>
        </w:rPr>
        <w:t>是否成立，若成立则插补结束，否则继续。</w:t>
      </w:r>
    </w:p>
    <w:p w14:paraId="0AC3E987" w14:textId="67D6A5A0" w:rsidR="00BE73E4" w:rsidRPr="00D30D8F" w:rsidRDefault="0008724C" w:rsidP="00D817FE">
      <w:pPr>
        <w:pStyle w:val="200"/>
        <w:ind w:firstLine="480"/>
      </w:pPr>
      <w:r>
        <w:rPr>
          <w:rFonts w:hint="eastAsia"/>
        </w:rPr>
        <w:t>②</w:t>
      </w:r>
      <w:r w:rsidRPr="0008724C">
        <w:rPr>
          <w:rFonts w:hint="eastAsia"/>
        </w:rPr>
        <w:t>把被加工线段的</w:t>
      </w:r>
      <w:r w:rsidRPr="0008724C">
        <w:rPr>
          <w:rFonts w:hint="eastAsia"/>
        </w:rPr>
        <w:t>Xe-X0</w:t>
      </w:r>
      <w:r w:rsidRPr="0008724C">
        <w:rPr>
          <w:rFonts w:hint="eastAsia"/>
        </w:rPr>
        <w:t>，</w:t>
      </w:r>
      <w:r w:rsidRPr="0008724C">
        <w:rPr>
          <w:rFonts w:hint="eastAsia"/>
        </w:rPr>
        <w:t>Ye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Y0</w:t>
      </w:r>
      <w:r w:rsidRPr="0008724C">
        <w:rPr>
          <w:rFonts w:hint="eastAsia"/>
        </w:rPr>
        <w:t>的长度单位换算成脉冲数值</w:t>
      </w:r>
      <w:r w:rsidRPr="0008724C">
        <w:rPr>
          <w:rFonts w:hint="eastAsia"/>
        </w:rPr>
        <w:t>(</w:t>
      </w:r>
      <w:r w:rsidRPr="0008724C">
        <w:rPr>
          <w:rFonts w:hint="eastAsia"/>
        </w:rPr>
        <w:t>若长度单位为</w:t>
      </w:r>
      <w:r w:rsidRPr="0008724C">
        <w:rPr>
          <w:rFonts w:hint="eastAsia"/>
        </w:rPr>
        <w:t>mm</w:t>
      </w:r>
      <w:r w:rsidRPr="0008724C">
        <w:rPr>
          <w:rFonts w:hint="eastAsia"/>
        </w:rPr>
        <w:t>，则把上述的坐标增量值除以脉冲当量</w:t>
      </w:r>
      <w:r w:rsidRPr="0008724C">
        <w:rPr>
          <w:rFonts w:hint="eastAsia"/>
        </w:rPr>
        <w:t>),</w:t>
      </w:r>
      <w:r w:rsidRPr="0008724C">
        <w:rPr>
          <w:rFonts w:hint="eastAsia"/>
        </w:rPr>
        <w:t>然后求出各坐标方向所需的脉冲数总和</w:t>
      </w:r>
      <w:r w:rsidRPr="0008724C">
        <w:rPr>
          <w:rFonts w:hint="eastAsia"/>
        </w:rPr>
        <w:t>n</w:t>
      </w:r>
      <w:r w:rsidRPr="0008724C">
        <w:rPr>
          <w:rFonts w:hint="eastAsia"/>
        </w:rPr>
        <w:t>：即</w:t>
      </w:r>
      <w:r w:rsidRPr="0008724C">
        <w:rPr>
          <w:rFonts w:hint="eastAsia"/>
        </w:rPr>
        <w:t>n</w:t>
      </w:r>
      <w:r w:rsidRPr="0008724C">
        <w:rPr>
          <w:rFonts w:hint="eastAsia"/>
        </w:rPr>
        <w:t>＝</w:t>
      </w:r>
      <w:r w:rsidRPr="0008724C">
        <w:rPr>
          <w:rFonts w:hint="eastAsia"/>
        </w:rPr>
        <w:t>|(Xe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X0)+(Ye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Y0)|</w:t>
      </w:r>
      <w:r w:rsidRPr="0008724C">
        <w:rPr>
          <w:rFonts w:hint="eastAsia"/>
        </w:rPr>
        <w:t>，计算机无论向哪个方向输出一个脉冲都作</w:t>
      </w:r>
      <w:r w:rsidRPr="0008724C">
        <w:rPr>
          <w:rFonts w:hint="eastAsia"/>
        </w:rPr>
        <w:t>n</w:t>
      </w:r>
      <w:r w:rsidRPr="0008724C">
        <w:rPr>
          <w:rFonts w:hint="eastAsia"/>
        </w:rPr>
        <w:t>—</w:t>
      </w:r>
      <w:r w:rsidRPr="0008724C">
        <w:rPr>
          <w:rFonts w:hint="eastAsia"/>
        </w:rPr>
        <w:t>1</w:t>
      </w:r>
      <w:r w:rsidRPr="0008724C">
        <w:rPr>
          <w:rFonts w:hint="eastAsia"/>
        </w:rPr>
        <w:t>计算，直到</w:t>
      </w:r>
      <w:r w:rsidRPr="0008724C">
        <w:rPr>
          <w:rFonts w:hint="eastAsia"/>
        </w:rPr>
        <w:t>n=0</w:t>
      </w:r>
      <w:r w:rsidRPr="0008724C">
        <w:rPr>
          <w:rFonts w:hint="eastAsia"/>
        </w:rPr>
        <w:t>为止。</w:t>
      </w:r>
    </w:p>
    <w:p w14:paraId="3DBAB5A1" w14:textId="318D162F" w:rsidR="00211968" w:rsidRDefault="0008724C" w:rsidP="00D817FE">
      <w:pPr>
        <w:pStyle w:val="200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本次实习中，我们组采用的是方法②。</w:t>
      </w:r>
    </w:p>
    <w:p w14:paraId="0C98E04B" w14:textId="5FE16134" w:rsidR="00715C68" w:rsidRDefault="00715C68" w:rsidP="00D817FE">
      <w:pPr>
        <w:pStyle w:val="200"/>
        <w:ind w:firstLine="480"/>
        <w:rPr>
          <w:rFonts w:ascii="宋体" w:hAnsi="宋体"/>
          <w:szCs w:val="24"/>
        </w:rPr>
      </w:pPr>
    </w:p>
    <w:p w14:paraId="645AFE6D" w14:textId="0C9AB9EA" w:rsidR="00715C68" w:rsidRDefault="00715C68" w:rsidP="00D817FE">
      <w:pPr>
        <w:pStyle w:val="200"/>
        <w:ind w:firstLine="480"/>
        <w:rPr>
          <w:rFonts w:ascii="宋体" w:hAnsi="宋体"/>
          <w:szCs w:val="24"/>
        </w:rPr>
      </w:pPr>
    </w:p>
    <w:p w14:paraId="26DB0BB1" w14:textId="3E011C4B" w:rsidR="00715C68" w:rsidRDefault="00715C68" w:rsidP="00D817FE">
      <w:pPr>
        <w:pStyle w:val="200"/>
        <w:ind w:firstLine="480"/>
        <w:rPr>
          <w:rFonts w:ascii="宋体" w:hAnsi="宋体"/>
          <w:szCs w:val="24"/>
        </w:rPr>
      </w:pPr>
    </w:p>
    <w:p w14:paraId="4BA74F99" w14:textId="77777777" w:rsidR="00715C68" w:rsidRPr="00211968" w:rsidRDefault="00715C68" w:rsidP="00D817FE">
      <w:pPr>
        <w:pStyle w:val="200"/>
        <w:ind w:firstLine="480"/>
        <w:rPr>
          <w:rFonts w:ascii="宋体" w:hAnsi="宋体"/>
          <w:szCs w:val="24"/>
        </w:rPr>
      </w:pPr>
    </w:p>
    <w:p w14:paraId="4BEA12C9" w14:textId="557BAC64" w:rsidR="00211968" w:rsidRPr="007578E8" w:rsidRDefault="00211968" w:rsidP="007578E8">
      <w:pPr>
        <w:pStyle w:val="3"/>
        <w:spacing w:before="312" w:after="312"/>
      </w:pPr>
      <w:bookmarkStart w:id="28" w:name="_Toc93659233"/>
      <w:r w:rsidRPr="007578E8">
        <w:lastRenderedPageBreak/>
        <w:t>3.</w:t>
      </w:r>
      <w:r w:rsidR="007578E8" w:rsidRPr="007578E8">
        <w:t>5</w:t>
      </w:r>
      <w:r w:rsidRPr="007578E8">
        <w:t xml:space="preserve">.2 </w:t>
      </w:r>
      <w:r w:rsidR="000E1062" w:rsidRPr="007578E8">
        <w:rPr>
          <w:rFonts w:hint="eastAsia"/>
        </w:rPr>
        <w:t>直线</w:t>
      </w:r>
      <w:r w:rsidR="00A53232">
        <w:rPr>
          <w:rFonts w:hint="eastAsia"/>
        </w:rPr>
        <w:t>插补模式</w:t>
      </w:r>
      <w:r w:rsidR="000E1062" w:rsidRPr="007578E8">
        <w:rPr>
          <w:rFonts w:hint="eastAsia"/>
        </w:rPr>
        <w:t>总体设计</w:t>
      </w:r>
      <w:bookmarkEnd w:id="28"/>
    </w:p>
    <w:p w14:paraId="7418874A" w14:textId="777E0301" w:rsidR="00D30D8F" w:rsidRDefault="000631B9" w:rsidP="00D817FE">
      <w:pPr>
        <w:pStyle w:val="200"/>
        <w:ind w:firstLine="480"/>
      </w:pPr>
      <w:r>
        <w:rPr>
          <w:rFonts w:hint="eastAsia"/>
        </w:rPr>
        <w:t>核心函数</w:t>
      </w:r>
      <w:r>
        <w:rPr>
          <w:rFonts w:hint="eastAsia"/>
        </w:rPr>
        <w:t>M</w:t>
      </w:r>
      <w:r>
        <w:t>oshi_2()</w:t>
      </w:r>
      <w:r w:rsidR="00766EFC">
        <w:rPr>
          <w:rFonts w:hint="eastAsia"/>
        </w:rPr>
        <w:t>逻辑流程如下图：</w:t>
      </w:r>
    </w:p>
    <w:p w14:paraId="7CBBDFAF" w14:textId="77777777" w:rsidR="000438AE" w:rsidRDefault="000631B9" w:rsidP="000438AE">
      <w:pPr>
        <w:keepNext/>
        <w:jc w:val="center"/>
      </w:pPr>
      <w:r>
        <w:rPr>
          <w:noProof/>
        </w:rPr>
        <w:drawing>
          <wp:inline distT="0" distB="0" distL="0" distR="0" wp14:anchorId="08E2870E" wp14:editId="67349EEC">
            <wp:extent cx="5274310" cy="748855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8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38EA3" w14:textId="0BDFD1DC" w:rsidR="00D30D8F" w:rsidRPr="00D30D8F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rPr>
          <w:rFonts w:hint="eastAsia"/>
        </w:rPr>
        <w:t>M</w:t>
      </w:r>
      <w:r>
        <w:t>oshi_2()</w:t>
      </w:r>
      <w:r>
        <w:rPr>
          <w:rFonts w:hint="eastAsia"/>
        </w:rPr>
        <w:t>流程图</w:t>
      </w:r>
    </w:p>
    <w:p w14:paraId="5BACD043" w14:textId="7992F204" w:rsidR="006E19FA" w:rsidRDefault="006E19FA" w:rsidP="00917135">
      <w:pPr>
        <w:rPr>
          <w:rFonts w:ascii="宋体" w:hAnsi="宋体"/>
          <w:szCs w:val="24"/>
        </w:rPr>
      </w:pPr>
    </w:p>
    <w:p w14:paraId="5C448214" w14:textId="76C50CE4" w:rsidR="006B3B77" w:rsidRDefault="00211968" w:rsidP="00715C68">
      <w:pPr>
        <w:pStyle w:val="3"/>
        <w:spacing w:before="312" w:after="312"/>
      </w:pPr>
      <w:bookmarkStart w:id="29" w:name="_Toc93659234"/>
      <w:r w:rsidRPr="007578E8">
        <w:lastRenderedPageBreak/>
        <w:t>3.</w:t>
      </w:r>
      <w:r w:rsidR="007578E8" w:rsidRPr="007578E8">
        <w:t>5</w:t>
      </w:r>
      <w:r w:rsidRPr="007578E8">
        <w:t xml:space="preserve">.3 </w:t>
      </w:r>
      <w:r w:rsidR="000E1062" w:rsidRPr="007578E8">
        <w:rPr>
          <w:rFonts w:hint="eastAsia"/>
        </w:rPr>
        <w:t>直线</w:t>
      </w:r>
      <w:r w:rsidR="00A53232">
        <w:rPr>
          <w:rFonts w:hint="eastAsia"/>
        </w:rPr>
        <w:t>插补模式</w:t>
      </w:r>
      <w:r w:rsidR="000E1062" w:rsidRPr="007578E8">
        <w:rPr>
          <w:rFonts w:hint="eastAsia"/>
        </w:rPr>
        <w:t>运动设计</w:t>
      </w:r>
      <w:bookmarkEnd w:id="29"/>
    </w:p>
    <w:p w14:paraId="63D197F3" w14:textId="77777777" w:rsidR="000438AE" w:rsidRDefault="005B6EFC" w:rsidP="000438AE">
      <w:pPr>
        <w:keepNext/>
        <w:jc w:val="center"/>
      </w:pPr>
      <w:r>
        <w:rPr>
          <w:noProof/>
        </w:rPr>
        <w:drawing>
          <wp:inline distT="0" distB="0" distL="0" distR="0" wp14:anchorId="0F7E9C86" wp14:editId="4CACEB26">
            <wp:extent cx="5189444" cy="4756770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9" t="2328" r="2458" b="2089"/>
                    <a:stretch/>
                  </pic:blipFill>
                  <pic:spPr bwMode="auto">
                    <a:xfrm>
                      <a:off x="0" y="0"/>
                      <a:ext cx="5199052" cy="4765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D885E" w14:textId="2B35405C" w:rsidR="0008724C" w:rsidRDefault="000438AE" w:rsidP="000438A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rPr>
          <w:rFonts w:hint="eastAsia"/>
        </w:rPr>
        <w:t>d</w:t>
      </w:r>
      <w:r>
        <w:t>raw_line()</w:t>
      </w:r>
      <w:r>
        <w:rPr>
          <w:rFonts w:hint="eastAsia"/>
        </w:rPr>
        <w:t>流程图</w:t>
      </w:r>
    </w:p>
    <w:p w14:paraId="624C71A9" w14:textId="15327D67" w:rsidR="000E1062" w:rsidRPr="007578E8" w:rsidRDefault="000E1062" w:rsidP="007578E8">
      <w:pPr>
        <w:pStyle w:val="3"/>
        <w:spacing w:before="312" w:after="312"/>
      </w:pPr>
      <w:bookmarkStart w:id="30" w:name="_Toc93659235"/>
      <w:r w:rsidRPr="007578E8">
        <w:rPr>
          <w:rFonts w:hint="eastAsia"/>
        </w:rPr>
        <w:t>3</w:t>
      </w:r>
      <w:r w:rsidRPr="007578E8">
        <w:t>.</w:t>
      </w:r>
      <w:r w:rsidR="007578E8" w:rsidRPr="007578E8">
        <w:t>5.4</w:t>
      </w:r>
      <w:r w:rsidRPr="007578E8">
        <w:t xml:space="preserve"> </w:t>
      </w:r>
      <w:r w:rsidRPr="007578E8">
        <w:rPr>
          <w:rFonts w:hint="eastAsia"/>
        </w:rPr>
        <w:t>直线</w:t>
      </w:r>
      <w:r w:rsidR="00A53232">
        <w:rPr>
          <w:rFonts w:hint="eastAsia"/>
        </w:rPr>
        <w:t>插补模式</w:t>
      </w:r>
      <w:r w:rsidRPr="007578E8">
        <w:rPr>
          <w:rFonts w:hint="eastAsia"/>
        </w:rPr>
        <w:t>人机交互设计</w:t>
      </w:r>
      <w:bookmarkEnd w:id="30"/>
    </w:p>
    <w:p w14:paraId="404C1C47" w14:textId="51E136F7" w:rsidR="00C80844" w:rsidRPr="00530E09" w:rsidRDefault="00530E09" w:rsidP="00D817FE">
      <w:pPr>
        <w:pStyle w:val="200"/>
        <w:ind w:firstLine="480"/>
      </w:pPr>
      <w:r>
        <w:rPr>
          <w:rFonts w:hint="eastAsia"/>
        </w:rPr>
        <w:t>直线终点的横纵坐标均各有</w:t>
      </w:r>
      <w:r>
        <w:rPr>
          <w:rFonts w:hint="eastAsia"/>
        </w:rPr>
        <w:t>3</w:t>
      </w:r>
      <w:r>
        <w:rPr>
          <w:rFonts w:hint="eastAsia"/>
        </w:rPr>
        <w:t>位数字，单位</w:t>
      </w:r>
      <w:r w:rsidR="00715C68">
        <w:rPr>
          <w:rFonts w:hint="eastAsia"/>
        </w:rPr>
        <w:t>均</w:t>
      </w:r>
      <w:r>
        <w:rPr>
          <w:rFonts w:hint="eastAsia"/>
        </w:rPr>
        <w:t>是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mm</w:t>
      </w:r>
      <w:r>
        <w:rPr>
          <w:rFonts w:hint="eastAsia"/>
        </w:rPr>
        <w:t>。</w:t>
      </w:r>
      <w:r w:rsidR="00C80844">
        <w:rPr>
          <w:rFonts w:hint="eastAsia"/>
        </w:rPr>
        <w:t>直线模式的</w:t>
      </w:r>
      <w:r w:rsidR="00C80844">
        <w:rPr>
          <w:rFonts w:hint="eastAsia"/>
        </w:rPr>
        <w:t>l</w:t>
      </w:r>
      <w:r w:rsidR="00C80844">
        <w:t>cd</w:t>
      </w:r>
      <w:r w:rsidR="00C80844">
        <w:rPr>
          <w:rFonts w:hint="eastAsia"/>
        </w:rPr>
        <w:t>界面显示函数</w:t>
      </w:r>
      <w:r w:rsidR="00C80844">
        <w:rPr>
          <w:rFonts w:hint="eastAsia"/>
        </w:rPr>
        <w:t>v</w:t>
      </w:r>
      <w:r w:rsidR="00C80844">
        <w:t xml:space="preserve">oid </w:t>
      </w:r>
      <w:r w:rsidR="00C80844" w:rsidRPr="00C80844">
        <w:t>Display_2(int indexX1,int indexX2,int indexX3,int indexY1,int indexY2,int indexY3)</w:t>
      </w:r>
      <w:r>
        <w:rPr>
          <w:rFonts w:hint="eastAsia"/>
        </w:rPr>
        <w:t>的</w:t>
      </w:r>
      <w:r w:rsidR="00C80844">
        <w:rPr>
          <w:rFonts w:hint="eastAsia"/>
        </w:rPr>
        <w:t>六个形参，分别</w:t>
      </w:r>
      <w:r>
        <w:rPr>
          <w:rFonts w:hint="eastAsia"/>
        </w:rPr>
        <w:t>对应</w:t>
      </w:r>
      <w:r w:rsidR="00C80844">
        <w:rPr>
          <w:rFonts w:hint="eastAsia"/>
        </w:rPr>
        <w:t>终点横坐标</w:t>
      </w:r>
      <w:r w:rsidR="00C80844">
        <w:rPr>
          <w:rFonts w:hint="eastAsia"/>
        </w:rPr>
        <w:t>X</w:t>
      </w:r>
      <w:r w:rsidR="00C80844">
        <w:t>0</w:t>
      </w:r>
      <w:r w:rsidR="00C80844">
        <w:rPr>
          <w:rFonts w:hint="eastAsia"/>
        </w:rPr>
        <w:t>的</w:t>
      </w:r>
      <w:r w:rsidR="00C80844">
        <w:rPr>
          <w:rFonts w:hint="eastAsia"/>
        </w:rPr>
        <w:t>1</w:t>
      </w:r>
      <w:r w:rsidR="00C80844">
        <w:t>~3</w:t>
      </w:r>
      <w:r w:rsidR="00C80844">
        <w:rPr>
          <w:rFonts w:hint="eastAsia"/>
        </w:rPr>
        <w:t>位数值、终点纵坐标</w:t>
      </w:r>
      <w:r w:rsidR="00C80844">
        <w:rPr>
          <w:rFonts w:hint="eastAsia"/>
        </w:rPr>
        <w:t>Y</w:t>
      </w:r>
      <w:r w:rsidR="00C80844">
        <w:t>0</w:t>
      </w:r>
      <w:r w:rsidR="00C80844">
        <w:rPr>
          <w:rFonts w:hint="eastAsia"/>
        </w:rPr>
        <w:t>的</w:t>
      </w:r>
      <w:r w:rsidR="00C80844">
        <w:rPr>
          <w:rFonts w:hint="eastAsia"/>
        </w:rPr>
        <w:t>1</w:t>
      </w:r>
      <w:r w:rsidR="00C80844">
        <w:t>~3</w:t>
      </w:r>
      <w:r w:rsidR="00C80844">
        <w:rPr>
          <w:rFonts w:hint="eastAsia"/>
        </w:rPr>
        <w:t>位数值。</w:t>
      </w:r>
      <w:r>
        <w:rPr>
          <w:rFonts w:hint="eastAsia"/>
        </w:rPr>
        <w:t>每输入一位的值，</w:t>
      </w:r>
      <w:r>
        <w:rPr>
          <w:rFonts w:hint="eastAsia"/>
        </w:rPr>
        <w:t>lcd</w:t>
      </w:r>
      <w:r>
        <w:rPr>
          <w:rFonts w:hint="eastAsia"/>
        </w:rPr>
        <w:t>都会刷新，当</w:t>
      </w:r>
      <w:r>
        <w:rPr>
          <w:rFonts w:hint="eastAsia"/>
        </w:rPr>
        <w:t>6</w:t>
      </w:r>
      <w:r>
        <w:rPr>
          <w:rFonts w:hint="eastAsia"/>
        </w:rPr>
        <w:t>位全部输完之后，便会开始画直线。绘制完毕，电机停转后，按下</w:t>
      </w:r>
      <w:r w:rsidR="005573D4">
        <w:t>b</w:t>
      </w:r>
      <w:r w:rsidR="005573D4">
        <w:rPr>
          <w:rFonts w:hint="eastAsia"/>
        </w:rPr>
        <w:t>键即可退出直线模式。</w:t>
      </w:r>
    </w:p>
    <w:p w14:paraId="20DD0426" w14:textId="77777777" w:rsidR="000438AE" w:rsidRDefault="00530E09" w:rsidP="000438AE">
      <w:pPr>
        <w:keepNext/>
        <w:jc w:val="center"/>
      </w:pPr>
      <w:r w:rsidRPr="00530E09">
        <w:rPr>
          <w:rFonts w:cs="Times New Roman"/>
          <w:noProof/>
          <w:szCs w:val="24"/>
        </w:rPr>
        <w:drawing>
          <wp:inline distT="0" distB="0" distL="0" distR="0" wp14:anchorId="11CBA8E2" wp14:editId="6E2DE0D6">
            <wp:extent cx="1156585" cy="2581881"/>
            <wp:effectExtent l="0" t="7620" r="0" b="0"/>
            <wp:docPr id="9" name="图片 8">
              <a:extLst xmlns:a="http://schemas.openxmlformats.org/drawingml/2006/main">
                <a:ext uri="{FF2B5EF4-FFF2-40B4-BE49-F238E27FC236}">
                  <a16:creationId xmlns:a16="http://schemas.microsoft.com/office/drawing/2014/main" id="{4CC146F8-B5AE-4CEA-88F6-83CD9FFCC1C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id="{4CC146F8-B5AE-4CEA-88F6-83CD9FFCC1C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75" t="5453" r="14393" b="5925"/>
                    <a:stretch/>
                  </pic:blipFill>
                  <pic:spPr>
                    <a:xfrm rot="16200000">
                      <a:off x="0" y="0"/>
                      <a:ext cx="1181091" cy="263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35E0F" w14:textId="62C3519F" w:rsidR="000E1062" w:rsidRPr="00715C68" w:rsidRDefault="000438AE" w:rsidP="00715C68">
      <w:pPr>
        <w:pStyle w:val="af4"/>
        <w:jc w:val="center"/>
        <w:rPr>
          <w:rFonts w:ascii="Times New Roman" w:hAnsi="Times New Roman" w:cs="Times New Roman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直线模式的</w:t>
      </w:r>
      <w:r>
        <w:rPr>
          <w:rFonts w:hint="eastAsia"/>
        </w:rPr>
        <w:t>l</w:t>
      </w:r>
      <w:r>
        <w:t>cd</w:t>
      </w:r>
      <w:r>
        <w:rPr>
          <w:rFonts w:hint="eastAsia"/>
        </w:rPr>
        <w:t>界面</w:t>
      </w:r>
    </w:p>
    <w:p w14:paraId="4D4B6A4D" w14:textId="35AD6A30" w:rsidR="006B3B77" w:rsidRDefault="006B3B77" w:rsidP="006B3B77">
      <w:pPr>
        <w:pStyle w:val="2"/>
        <w:spacing w:before="312" w:after="312"/>
      </w:pPr>
      <w:bookmarkStart w:id="31" w:name="_Toc93659236"/>
      <w:r>
        <w:lastRenderedPageBreak/>
        <w:t>3.</w:t>
      </w:r>
      <w:r w:rsidR="001A0A98">
        <w:t>6</w:t>
      </w:r>
      <w:r>
        <w:t xml:space="preserve"> </w:t>
      </w:r>
      <w:r>
        <w:rPr>
          <w:rFonts w:hint="eastAsia"/>
        </w:rPr>
        <w:t>运动控制部分——圆弧</w:t>
      </w:r>
      <w:r w:rsidR="00AB437F">
        <w:rPr>
          <w:rFonts w:hint="eastAsia"/>
        </w:rPr>
        <w:t>/圆</w:t>
      </w:r>
      <w:r w:rsidR="00AC524B">
        <w:rPr>
          <w:rFonts w:hint="eastAsia"/>
        </w:rPr>
        <w:t>的</w:t>
      </w:r>
      <w:r>
        <w:rPr>
          <w:rFonts w:hint="eastAsia"/>
        </w:rPr>
        <w:t>绘制</w:t>
      </w:r>
      <w:bookmarkEnd w:id="31"/>
    </w:p>
    <w:p w14:paraId="7628B635" w14:textId="0EBB0617" w:rsidR="006B3B77" w:rsidRDefault="005573D4" w:rsidP="00D817FE">
      <w:pPr>
        <w:pStyle w:val="3"/>
        <w:spacing w:before="312" w:after="312"/>
      </w:pPr>
      <w:bookmarkStart w:id="32" w:name="_Toc93659237"/>
      <w:r>
        <w:rPr>
          <w:rFonts w:hint="eastAsia"/>
        </w:rPr>
        <w:t>3</w:t>
      </w:r>
      <w:r>
        <w:t xml:space="preserve">.6.1 </w:t>
      </w:r>
      <w:r>
        <w:rPr>
          <w:rFonts w:hint="eastAsia"/>
        </w:rPr>
        <w:t>圆弧插补原理</w:t>
      </w:r>
      <w:bookmarkEnd w:id="32"/>
    </w:p>
    <w:p w14:paraId="444A98AF" w14:textId="77777777" w:rsidR="002B36A2" w:rsidRDefault="002B36A2" w:rsidP="00D817FE">
      <w:pPr>
        <w:pStyle w:val="200"/>
        <w:ind w:firstLine="480"/>
      </w:pPr>
      <w:r w:rsidRPr="002B36A2">
        <w:t>圆弧插补与直线插补的</w:t>
      </w:r>
      <w:r>
        <w:rPr>
          <w:rFonts w:hint="eastAsia"/>
        </w:rPr>
        <w:t>思想</w:t>
      </w:r>
      <w:r w:rsidRPr="002B36A2">
        <w:t>类似，也是用一系列的阶梯形状去近似，只不过这里近似的目标是圆弧</w:t>
      </w:r>
      <w:r>
        <w:rPr>
          <w:rFonts w:hint="eastAsia"/>
        </w:rPr>
        <w:t>而不是直线</w:t>
      </w:r>
      <w:r w:rsidRPr="002B36A2">
        <w:t>。</w:t>
      </w:r>
    </w:p>
    <w:p w14:paraId="09EBE589" w14:textId="3A66B7A8" w:rsidR="002B36A2" w:rsidRDefault="002B36A2" w:rsidP="00D30D8F">
      <w:r w:rsidRPr="00D817FE">
        <w:rPr>
          <w:rStyle w:val="201"/>
        </w:rPr>
        <w:t>在平面直角坐标系中，以原点为圆心、半径为</w:t>
      </w:r>
      <w:r w:rsidRPr="00D817FE">
        <w:rPr>
          <w:rStyle w:val="201"/>
          <w:rFonts w:hint="eastAsia"/>
        </w:rPr>
        <w:t>R</w:t>
      </w:r>
      <w:r w:rsidRPr="00D817FE">
        <w:rPr>
          <w:rStyle w:val="201"/>
        </w:rPr>
        <w:t>的圆的标准方程为</w:t>
      </w:r>
      <w:r w:rsidRPr="002B36A2">
        <w:t>：</w:t>
      </w:r>
      <w:r w:rsidRPr="002B36A2">
        <w:rPr>
          <w:position w:val="-24"/>
        </w:rPr>
        <w:object w:dxaOrig="1240" w:dyaOrig="660" w14:anchorId="5751E8E4">
          <v:shape id="_x0000_i1027" type="#_x0000_t75" style="width:61.8pt;height:33pt" o:ole="">
            <v:imagedata r:id="rId43" o:title=""/>
          </v:shape>
          <o:OLEObject Type="Embed" ProgID="Equation.DSMT4" ShapeID="_x0000_i1027" DrawAspect="Content" ObjectID="_1764615109" r:id="rId44"/>
        </w:object>
      </w:r>
    </w:p>
    <w:p w14:paraId="7FF17748" w14:textId="31FC86A3" w:rsidR="002B36A2" w:rsidRDefault="002B36A2" w:rsidP="00D30D8F">
      <w:r w:rsidRPr="00D817FE">
        <w:rPr>
          <w:rStyle w:val="201"/>
        </w:rPr>
        <w:t>我们取判别函数为</w:t>
      </w:r>
      <w:r w:rsidRPr="002B36A2">
        <w:t>：</w:t>
      </w:r>
      <w:r w:rsidRPr="002B36A2">
        <w:rPr>
          <w:position w:val="-4"/>
        </w:rPr>
        <w:object w:dxaOrig="1719" w:dyaOrig="300" w14:anchorId="152EFC23">
          <v:shape id="_x0000_i1028" type="#_x0000_t75" style="width:85.8pt;height:15pt" o:ole="">
            <v:imagedata r:id="rId45" o:title=""/>
          </v:shape>
          <o:OLEObject Type="Embed" ProgID="Equation.DSMT4" ShapeID="_x0000_i1028" DrawAspect="Content" ObjectID="_1764615110" r:id="rId46"/>
        </w:object>
      </w:r>
    </w:p>
    <w:p w14:paraId="7CA77BCC" w14:textId="3DC11407" w:rsidR="002B36A2" w:rsidRDefault="002B36A2" w:rsidP="00D817FE">
      <w:pPr>
        <w:pStyle w:val="200"/>
        <w:ind w:firstLine="480"/>
      </w:pPr>
      <w:r w:rsidRPr="002B36A2">
        <w:t>那么</w:t>
      </w:r>
      <w:r w:rsidR="005A4605">
        <w:rPr>
          <w:rFonts w:hint="eastAsia"/>
        </w:rPr>
        <w:t>可知，</w:t>
      </w:r>
      <w:r w:rsidRPr="002B36A2">
        <w:t>当</w:t>
      </w:r>
      <w:r w:rsidR="005A4605">
        <w:rPr>
          <w:rFonts w:hint="eastAsia"/>
        </w:rPr>
        <w:t>F</w:t>
      </w:r>
      <w:r w:rsidR="005A4605">
        <w:rPr>
          <w:rFonts w:hint="eastAsia"/>
        </w:rPr>
        <w:t>＞</w:t>
      </w:r>
      <w:r w:rsidR="005A4605">
        <w:rPr>
          <w:rFonts w:hint="eastAsia"/>
        </w:rPr>
        <w:t>0</w:t>
      </w:r>
      <w:r w:rsidRPr="002B36A2">
        <w:t>时，就</w:t>
      </w:r>
      <w:r w:rsidR="005A4605">
        <w:rPr>
          <w:rFonts w:hint="eastAsia"/>
        </w:rPr>
        <w:t>说明</w:t>
      </w:r>
      <w:r w:rsidRPr="002B36A2">
        <w:t>点在圆外</w:t>
      </w:r>
      <w:r w:rsidR="005A4605">
        <w:rPr>
          <w:rFonts w:hint="eastAsia"/>
        </w:rPr>
        <w:t>；</w:t>
      </w:r>
      <w:r w:rsidRPr="002B36A2">
        <w:t>F</w:t>
      </w:r>
      <w:r w:rsidRPr="002B36A2">
        <w:t>＜</w:t>
      </w:r>
      <w:r w:rsidRPr="002B36A2">
        <w:t>0</w:t>
      </w:r>
      <w:r w:rsidRPr="002B36A2">
        <w:t>时</w:t>
      </w:r>
      <w:r w:rsidR="005A4605">
        <w:rPr>
          <w:rFonts w:hint="eastAsia"/>
        </w:rPr>
        <w:t>，</w:t>
      </w:r>
      <w:r w:rsidRPr="002B36A2">
        <w:t>就</w:t>
      </w:r>
      <w:r w:rsidR="005A4605">
        <w:rPr>
          <w:rFonts w:hint="eastAsia"/>
        </w:rPr>
        <w:t>说明</w:t>
      </w:r>
      <w:r w:rsidRPr="002B36A2">
        <w:t>点在圆内。</w:t>
      </w:r>
    </w:p>
    <w:p w14:paraId="72627F84" w14:textId="29DD6229" w:rsidR="002B36A2" w:rsidRPr="005A4605" w:rsidRDefault="005A4605" w:rsidP="00D817FE">
      <w:pPr>
        <w:pStyle w:val="200"/>
        <w:ind w:firstLine="480"/>
      </w:pPr>
      <w:r>
        <w:rPr>
          <w:rFonts w:hint="eastAsia"/>
        </w:rPr>
        <w:t>以逆时针方向画圆为例，分析应采取怎样的运动控制策略：</w:t>
      </w:r>
    </w:p>
    <w:p w14:paraId="0AE5057D" w14:textId="77777777" w:rsidR="005A4605" w:rsidRDefault="005A4605" w:rsidP="00D817FE">
      <w:pPr>
        <w:pStyle w:val="200"/>
        <w:ind w:firstLine="480"/>
      </w:pPr>
      <w:r>
        <w:rPr>
          <w:rFonts w:hint="eastAsia"/>
        </w:rPr>
        <w:t>①</w:t>
      </w:r>
      <w:r w:rsidR="0047600A">
        <w:rPr>
          <w:rFonts w:hint="eastAsia"/>
        </w:rPr>
        <w:t>当前点在第一象限</w:t>
      </w:r>
      <w:r>
        <w:rPr>
          <w:rFonts w:hint="eastAsia"/>
        </w:rPr>
        <w:t>（</w:t>
      </w:r>
      <w:r w:rsidR="0047600A">
        <w:rPr>
          <w:rFonts w:hint="eastAsia"/>
        </w:rPr>
        <w:t>包含</w:t>
      </w:r>
      <w:r w:rsidR="0047600A">
        <w:rPr>
          <w:rFonts w:hint="eastAsia"/>
        </w:rPr>
        <w:t>Y</w:t>
      </w:r>
      <w:r w:rsidR="0047600A">
        <w:rPr>
          <w:rFonts w:hint="eastAsia"/>
        </w:rPr>
        <w:t>轴正半轴</w:t>
      </w:r>
      <w:r>
        <w:rPr>
          <w:rFonts w:hint="eastAsia"/>
        </w:rPr>
        <w:t>）</w:t>
      </w:r>
      <w:r w:rsidR="0047600A">
        <w:rPr>
          <w:rFonts w:hint="eastAsia"/>
        </w:rPr>
        <w:t>时，</w:t>
      </w:r>
    </w:p>
    <w:p w14:paraId="6DBE3537" w14:textId="682DEA34" w:rsidR="008240AE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≥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>
        <w:rPr>
          <w:rFonts w:hint="eastAsia"/>
        </w:rPr>
        <w:t>X</w:t>
      </w:r>
      <w:r>
        <w:rPr>
          <w:rFonts w:hint="eastAsia"/>
        </w:rPr>
        <w:t>轴</w:t>
      </w:r>
      <w:r w:rsidR="008240AE">
        <w:rPr>
          <w:rFonts w:hint="eastAsia"/>
        </w:rPr>
        <w:t>负</w:t>
      </w:r>
      <w:r>
        <w:rPr>
          <w:rFonts w:hint="eastAsia"/>
        </w:rPr>
        <w:t>方向移动一步</w:t>
      </w:r>
      <w:r w:rsidR="008240AE">
        <w:rPr>
          <w:rFonts w:hint="eastAsia"/>
        </w:rPr>
        <w:t>；</w:t>
      </w:r>
    </w:p>
    <w:p w14:paraId="2504BF8A" w14:textId="4392044E" w:rsidR="0047600A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＜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>
        <w:rPr>
          <w:rFonts w:hint="eastAsia"/>
        </w:rPr>
        <w:t>Y</w:t>
      </w:r>
      <w:r>
        <w:rPr>
          <w:rFonts w:hint="eastAsia"/>
        </w:rPr>
        <w:t>轴</w:t>
      </w:r>
      <w:r w:rsidR="008240AE">
        <w:rPr>
          <w:rFonts w:hint="eastAsia"/>
        </w:rPr>
        <w:t>正</w:t>
      </w:r>
      <w:r>
        <w:rPr>
          <w:rFonts w:hint="eastAsia"/>
        </w:rPr>
        <w:t>方向移动一步</w:t>
      </w:r>
      <w:r w:rsidR="008240AE">
        <w:rPr>
          <w:rFonts w:hint="eastAsia"/>
        </w:rPr>
        <w:t>。</w:t>
      </w:r>
    </w:p>
    <w:p w14:paraId="7FBFDE7E" w14:textId="77777777" w:rsidR="005A4605" w:rsidRDefault="005A4605" w:rsidP="00D817FE">
      <w:pPr>
        <w:pStyle w:val="200"/>
        <w:ind w:firstLine="480"/>
      </w:pPr>
      <w:r>
        <w:rPr>
          <w:rFonts w:hint="eastAsia"/>
        </w:rPr>
        <w:t>②</w:t>
      </w:r>
      <w:r w:rsidR="0047600A">
        <w:rPr>
          <w:rFonts w:hint="eastAsia"/>
        </w:rPr>
        <w:t>当前点在第二象限</w:t>
      </w:r>
      <w:r>
        <w:rPr>
          <w:rFonts w:hint="eastAsia"/>
        </w:rPr>
        <w:t>（</w:t>
      </w:r>
      <w:r w:rsidR="0047600A">
        <w:rPr>
          <w:rFonts w:hint="eastAsia"/>
        </w:rPr>
        <w:t>包含</w:t>
      </w:r>
      <w:r w:rsidR="0047600A">
        <w:rPr>
          <w:rFonts w:hint="eastAsia"/>
        </w:rPr>
        <w:t>X</w:t>
      </w:r>
      <w:r w:rsidR="0047600A">
        <w:rPr>
          <w:rFonts w:hint="eastAsia"/>
        </w:rPr>
        <w:t>轴正半轴</w:t>
      </w:r>
      <w:r>
        <w:rPr>
          <w:rFonts w:hint="eastAsia"/>
        </w:rPr>
        <w:t>）</w:t>
      </w:r>
      <w:r w:rsidR="0047600A">
        <w:rPr>
          <w:rFonts w:hint="eastAsia"/>
        </w:rPr>
        <w:t>时，</w:t>
      </w:r>
    </w:p>
    <w:p w14:paraId="6FDBBC35" w14:textId="59C5E507" w:rsidR="008240AE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≥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Y</w:t>
      </w:r>
      <w:r>
        <w:rPr>
          <w:rFonts w:hint="eastAsia"/>
        </w:rPr>
        <w:t>轴</w:t>
      </w:r>
      <w:r w:rsidR="008240AE">
        <w:rPr>
          <w:rFonts w:hint="eastAsia"/>
        </w:rPr>
        <w:t>负</w:t>
      </w:r>
      <w:r>
        <w:rPr>
          <w:rFonts w:hint="eastAsia"/>
        </w:rPr>
        <w:t>方向移动一步</w:t>
      </w:r>
      <w:r w:rsidR="008240AE">
        <w:rPr>
          <w:rFonts w:hint="eastAsia"/>
        </w:rPr>
        <w:t>；</w:t>
      </w:r>
    </w:p>
    <w:p w14:paraId="4234C73B" w14:textId="766B5954" w:rsidR="0047600A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＜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X</w:t>
      </w:r>
      <w:r>
        <w:rPr>
          <w:rFonts w:hint="eastAsia"/>
        </w:rPr>
        <w:t>轴</w:t>
      </w:r>
      <w:r w:rsidR="008240AE">
        <w:rPr>
          <w:rFonts w:hint="eastAsia"/>
        </w:rPr>
        <w:t>负</w:t>
      </w:r>
      <w:r>
        <w:rPr>
          <w:rFonts w:hint="eastAsia"/>
        </w:rPr>
        <w:t>方向移动一步</w:t>
      </w:r>
      <w:r w:rsidR="008240AE">
        <w:rPr>
          <w:rFonts w:hint="eastAsia"/>
        </w:rPr>
        <w:t>。</w:t>
      </w:r>
    </w:p>
    <w:p w14:paraId="46E95CE1" w14:textId="77777777" w:rsidR="005A4605" w:rsidRDefault="005A4605" w:rsidP="00D817FE">
      <w:pPr>
        <w:pStyle w:val="200"/>
        <w:ind w:firstLine="480"/>
      </w:pPr>
      <w:r>
        <w:rPr>
          <w:rFonts w:hint="eastAsia"/>
        </w:rPr>
        <w:t>③</w:t>
      </w:r>
      <w:r w:rsidR="0047600A">
        <w:rPr>
          <w:rFonts w:hint="eastAsia"/>
        </w:rPr>
        <w:t>当前点在第三象限</w:t>
      </w:r>
      <w:r>
        <w:rPr>
          <w:rFonts w:hint="eastAsia"/>
        </w:rPr>
        <w:t>（</w:t>
      </w:r>
      <w:r w:rsidR="0047600A">
        <w:rPr>
          <w:rFonts w:hint="eastAsia"/>
        </w:rPr>
        <w:t>包含</w:t>
      </w:r>
      <w:r w:rsidR="0047600A">
        <w:rPr>
          <w:rFonts w:hint="eastAsia"/>
        </w:rPr>
        <w:t>Y</w:t>
      </w:r>
      <w:r w:rsidR="0047600A">
        <w:rPr>
          <w:rFonts w:hint="eastAsia"/>
        </w:rPr>
        <w:t>轴负半轴</w:t>
      </w:r>
      <w:r>
        <w:rPr>
          <w:rFonts w:hint="eastAsia"/>
        </w:rPr>
        <w:t>）</w:t>
      </w:r>
      <w:r w:rsidR="0047600A">
        <w:rPr>
          <w:rFonts w:hint="eastAsia"/>
        </w:rPr>
        <w:t>时，</w:t>
      </w:r>
    </w:p>
    <w:p w14:paraId="5065207A" w14:textId="5FA4DB63" w:rsidR="008240AE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≥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X</w:t>
      </w:r>
      <w:r>
        <w:rPr>
          <w:rFonts w:hint="eastAsia"/>
        </w:rPr>
        <w:t>轴正方向移动一步</w:t>
      </w:r>
      <w:r w:rsidR="008240AE">
        <w:rPr>
          <w:rFonts w:hint="eastAsia"/>
        </w:rPr>
        <w:t>；</w:t>
      </w:r>
    </w:p>
    <w:p w14:paraId="7DCC01D0" w14:textId="42F45AC7" w:rsidR="0047600A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＜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Y</w:t>
      </w:r>
      <w:r>
        <w:rPr>
          <w:rFonts w:hint="eastAsia"/>
        </w:rPr>
        <w:t>轴负方向移动一步</w:t>
      </w:r>
      <w:r w:rsidR="008240AE">
        <w:rPr>
          <w:rFonts w:hint="eastAsia"/>
        </w:rPr>
        <w:t>。</w:t>
      </w:r>
    </w:p>
    <w:p w14:paraId="7E2EEEA4" w14:textId="77777777" w:rsidR="005A4605" w:rsidRDefault="005A4605" w:rsidP="00D817FE">
      <w:pPr>
        <w:pStyle w:val="200"/>
        <w:ind w:firstLine="480"/>
      </w:pPr>
      <w:r>
        <w:rPr>
          <w:rFonts w:hint="eastAsia"/>
        </w:rPr>
        <w:t>④</w:t>
      </w:r>
      <w:r w:rsidR="0047600A">
        <w:rPr>
          <w:rFonts w:hint="eastAsia"/>
        </w:rPr>
        <w:t>当前点在第四象限</w:t>
      </w:r>
      <w:r>
        <w:rPr>
          <w:rFonts w:hint="eastAsia"/>
        </w:rPr>
        <w:t>（</w:t>
      </w:r>
      <w:r w:rsidR="0047600A">
        <w:rPr>
          <w:rFonts w:hint="eastAsia"/>
        </w:rPr>
        <w:t>包含</w:t>
      </w:r>
      <w:r w:rsidR="0047600A">
        <w:rPr>
          <w:rFonts w:hint="eastAsia"/>
        </w:rPr>
        <w:t>X</w:t>
      </w:r>
      <w:r w:rsidR="0047600A">
        <w:rPr>
          <w:rFonts w:hint="eastAsia"/>
        </w:rPr>
        <w:t>轴负半轴</w:t>
      </w:r>
      <w:r>
        <w:rPr>
          <w:rFonts w:hint="eastAsia"/>
        </w:rPr>
        <w:t>）</w:t>
      </w:r>
      <w:r w:rsidR="0047600A">
        <w:rPr>
          <w:rFonts w:hint="eastAsia"/>
        </w:rPr>
        <w:t>时，</w:t>
      </w:r>
    </w:p>
    <w:p w14:paraId="1AD67306" w14:textId="0715DB4C" w:rsidR="008240AE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≥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Y</w:t>
      </w:r>
      <w:r>
        <w:rPr>
          <w:rFonts w:hint="eastAsia"/>
        </w:rPr>
        <w:t>轴</w:t>
      </w:r>
      <w:r w:rsidR="008240AE">
        <w:rPr>
          <w:rFonts w:hint="eastAsia"/>
        </w:rPr>
        <w:t>正</w:t>
      </w:r>
      <w:r>
        <w:rPr>
          <w:rFonts w:hint="eastAsia"/>
        </w:rPr>
        <w:t>方向移动一步</w:t>
      </w:r>
      <w:r w:rsidR="008240AE">
        <w:rPr>
          <w:rFonts w:hint="eastAsia"/>
        </w:rPr>
        <w:t>；</w:t>
      </w:r>
    </w:p>
    <w:p w14:paraId="13BCB95D" w14:textId="75AF6827" w:rsidR="0047600A" w:rsidRPr="0047600A" w:rsidRDefault="0047600A" w:rsidP="00D817FE">
      <w:pPr>
        <w:pStyle w:val="200"/>
        <w:ind w:firstLine="480"/>
      </w:pPr>
      <w:r>
        <w:rPr>
          <w:rFonts w:hint="eastAsia"/>
        </w:rPr>
        <w:t>若</w:t>
      </w:r>
      <w:r w:rsidR="008240AE">
        <w:rPr>
          <w:rFonts w:hint="eastAsia"/>
        </w:rPr>
        <w:t>F</w:t>
      </w:r>
      <w:r w:rsidR="008240AE">
        <w:rPr>
          <w:rFonts w:hint="eastAsia"/>
        </w:rPr>
        <w:t>＜</w:t>
      </w:r>
      <w:r w:rsidR="008240AE">
        <w:rPr>
          <w:rFonts w:hint="eastAsia"/>
        </w:rPr>
        <w:t>0</w:t>
      </w:r>
      <w:r>
        <w:rPr>
          <w:rFonts w:hint="eastAsia"/>
        </w:rPr>
        <w:t>，则向</w:t>
      </w:r>
      <w:r w:rsidR="008240AE">
        <w:t>X</w:t>
      </w:r>
      <w:r>
        <w:rPr>
          <w:rFonts w:hint="eastAsia"/>
        </w:rPr>
        <w:t>轴</w:t>
      </w:r>
      <w:r w:rsidR="00DB4B5D">
        <w:rPr>
          <w:rFonts w:hint="eastAsia"/>
        </w:rPr>
        <w:t>正</w:t>
      </w:r>
      <w:r>
        <w:rPr>
          <w:rFonts w:hint="eastAsia"/>
        </w:rPr>
        <w:t>方向移动一步</w:t>
      </w:r>
      <w:r w:rsidR="008240AE">
        <w:rPr>
          <w:rFonts w:hint="eastAsia"/>
        </w:rPr>
        <w:t>。</w:t>
      </w:r>
    </w:p>
    <w:p w14:paraId="346256AE" w14:textId="66280115" w:rsidR="0047600A" w:rsidRDefault="00DB4B5D" w:rsidP="00D817FE">
      <w:pPr>
        <w:pStyle w:val="200"/>
        <w:ind w:firstLine="480"/>
      </w:pPr>
      <w:r>
        <w:rPr>
          <w:rFonts w:hint="eastAsia"/>
        </w:rPr>
        <w:t>总结正圆、逆圆在四个象限的所有情况，可得如下</w:t>
      </w:r>
      <w:r w:rsidRPr="00715C68">
        <w:rPr>
          <w:rFonts w:hint="eastAsia"/>
        </w:rPr>
        <w:t>图</w:t>
      </w:r>
      <w:r w:rsidR="00715C68">
        <w:rPr>
          <w:rFonts w:hint="eastAsia"/>
        </w:rPr>
        <w:t>3</w:t>
      </w:r>
      <w:r w:rsidR="00715C68">
        <w:t>-</w:t>
      </w:r>
      <w:r w:rsidR="00343215">
        <w:t>20</w:t>
      </w:r>
      <w:r w:rsidR="00715C68">
        <w:rPr>
          <w:rFonts w:hint="eastAsia"/>
        </w:rPr>
        <w:t>和表</w:t>
      </w:r>
      <w:r w:rsidR="00715C68">
        <w:rPr>
          <w:rFonts w:hint="eastAsia"/>
        </w:rPr>
        <w:t>3</w:t>
      </w:r>
      <w:r w:rsidR="00715C68">
        <w:t>-2</w:t>
      </w:r>
      <w:r>
        <w:rPr>
          <w:rFonts w:hint="eastAsia"/>
        </w:rPr>
        <w:t>：</w:t>
      </w:r>
    </w:p>
    <w:p w14:paraId="4CB3A4FC" w14:textId="77777777" w:rsidR="00EB3E90" w:rsidRDefault="005A4605" w:rsidP="00EB3E90">
      <w:pPr>
        <w:keepNext/>
        <w:jc w:val="center"/>
      </w:pPr>
      <w:r w:rsidRPr="005A4605">
        <w:rPr>
          <w:noProof/>
        </w:rPr>
        <w:drawing>
          <wp:inline distT="0" distB="0" distL="0" distR="0" wp14:anchorId="6701BD97" wp14:editId="748BDCCF">
            <wp:extent cx="2240062" cy="2128058"/>
            <wp:effectExtent l="0" t="0" r="8255" b="5715"/>
            <wp:docPr id="40" name="图片 1">
              <a:extLst xmlns:a="http://schemas.openxmlformats.org/drawingml/2006/main">
                <a:ext uri="{FF2B5EF4-FFF2-40B4-BE49-F238E27FC236}">
                  <a16:creationId xmlns:a16="http://schemas.microsoft.com/office/drawing/2014/main" id="{343862A4-27C8-4099-ABA1-D194CBB0528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:a16="http://schemas.microsoft.com/office/drawing/2014/main" id="{343862A4-27C8-4099-ABA1-D194CBB0528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7" r:link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8467" cy="2145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D4E519" w14:textId="4B54B9B7" w:rsidR="00EB3E90" w:rsidRPr="00EB3E90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0</w:t>
      </w:r>
      <w:r>
        <w:fldChar w:fldCharType="end"/>
      </w:r>
      <w:r>
        <w:t xml:space="preserve"> </w:t>
      </w:r>
      <w:r w:rsidRPr="00EB3E90">
        <w:rPr>
          <w:rFonts w:hint="eastAsia"/>
        </w:rPr>
        <w:t>四个象限内顺、逆圆加工时，判别式符号和进给方向关系</w:t>
      </w:r>
    </w:p>
    <w:p w14:paraId="616B703B" w14:textId="27BE739F" w:rsidR="00EB3E90" w:rsidRDefault="00EB3E90" w:rsidP="00EB3E90"/>
    <w:p w14:paraId="5066714E" w14:textId="05158F50" w:rsidR="00343215" w:rsidRDefault="00343215" w:rsidP="00EB3E90"/>
    <w:p w14:paraId="2727989A" w14:textId="351609B0" w:rsidR="00343215" w:rsidRDefault="00343215" w:rsidP="00EB3E90"/>
    <w:p w14:paraId="297E7231" w14:textId="72EF7FB0" w:rsidR="00343215" w:rsidRDefault="00343215" w:rsidP="00EB3E90"/>
    <w:p w14:paraId="6902847D" w14:textId="77777777" w:rsidR="00343215" w:rsidRPr="00EB3E90" w:rsidRDefault="00343215" w:rsidP="00EB3E90"/>
    <w:p w14:paraId="2C53D9CD" w14:textId="3913E368" w:rsidR="00A33591" w:rsidRDefault="00A33591" w:rsidP="00A33591">
      <w:pPr>
        <w:pStyle w:val="af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7D7F36">
        <w:rPr>
          <w:noProof/>
        </w:rPr>
        <w:t>2</w:t>
      </w:r>
      <w:r>
        <w:fldChar w:fldCharType="end"/>
      </w:r>
      <w:r>
        <w:t xml:space="preserve"> </w:t>
      </w:r>
      <w:r w:rsidRPr="00903A54">
        <w:rPr>
          <w:rFonts w:hint="eastAsia"/>
        </w:rPr>
        <w:t>象限判断和电机转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848"/>
        <w:gridCol w:w="1655"/>
        <w:gridCol w:w="1655"/>
        <w:gridCol w:w="1656"/>
        <w:gridCol w:w="1656"/>
      </w:tblGrid>
      <w:tr w:rsidR="00DB4B5D" w:rsidRPr="00DB4B5D" w14:paraId="463E0F27" w14:textId="77777777" w:rsidTr="00DB4B5D">
        <w:tc>
          <w:tcPr>
            <w:tcW w:w="1674" w:type="dxa"/>
            <w:gridSpan w:val="2"/>
            <w:vAlign w:val="center"/>
          </w:tcPr>
          <w:p w14:paraId="7D6333D2" w14:textId="77777777" w:rsidR="00DB4B5D" w:rsidRPr="00DB4B5D" w:rsidRDefault="00DB4B5D" w:rsidP="00DB4B5D">
            <w:pPr>
              <w:jc w:val="center"/>
            </w:pPr>
          </w:p>
        </w:tc>
        <w:tc>
          <w:tcPr>
            <w:tcW w:w="1655" w:type="dxa"/>
            <w:vAlign w:val="center"/>
          </w:tcPr>
          <w:p w14:paraId="61C7FAB2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第一象限</w:t>
            </w:r>
          </w:p>
        </w:tc>
        <w:tc>
          <w:tcPr>
            <w:tcW w:w="1655" w:type="dxa"/>
            <w:vAlign w:val="center"/>
          </w:tcPr>
          <w:p w14:paraId="4FE95ECC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第二象限</w:t>
            </w:r>
          </w:p>
        </w:tc>
        <w:tc>
          <w:tcPr>
            <w:tcW w:w="1656" w:type="dxa"/>
            <w:vAlign w:val="center"/>
          </w:tcPr>
          <w:p w14:paraId="46E693AC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第三象限</w:t>
            </w:r>
          </w:p>
        </w:tc>
        <w:tc>
          <w:tcPr>
            <w:tcW w:w="1656" w:type="dxa"/>
            <w:vAlign w:val="center"/>
          </w:tcPr>
          <w:p w14:paraId="16BC05FA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第四象限</w:t>
            </w:r>
          </w:p>
        </w:tc>
      </w:tr>
      <w:tr w:rsidR="00DB4B5D" w:rsidRPr="00DB4B5D" w14:paraId="6B053BAC" w14:textId="77777777" w:rsidTr="00DB4B5D">
        <w:tc>
          <w:tcPr>
            <w:tcW w:w="1674" w:type="dxa"/>
            <w:gridSpan w:val="2"/>
            <w:vAlign w:val="center"/>
          </w:tcPr>
          <w:p w14:paraId="55D82202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Ii</w:t>
            </w:r>
            <w:r w:rsidRPr="00DB4B5D">
              <w:rPr>
                <w:rFonts w:hint="eastAsia"/>
              </w:rPr>
              <w:t>的符号</w:t>
            </w:r>
          </w:p>
        </w:tc>
        <w:tc>
          <w:tcPr>
            <w:tcW w:w="1655" w:type="dxa"/>
            <w:vAlign w:val="center"/>
          </w:tcPr>
          <w:p w14:paraId="5F9D9492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5" w:type="dxa"/>
            <w:vAlign w:val="center"/>
          </w:tcPr>
          <w:p w14:paraId="3B5989D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7508FC87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74CCAC9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</w:tr>
      <w:tr w:rsidR="00DB4B5D" w:rsidRPr="00DB4B5D" w14:paraId="3F085861" w14:textId="77777777" w:rsidTr="00DB4B5D">
        <w:tc>
          <w:tcPr>
            <w:tcW w:w="1674" w:type="dxa"/>
            <w:gridSpan w:val="2"/>
            <w:tcBorders>
              <w:bottom w:val="single" w:sz="4" w:space="0" w:color="auto"/>
            </w:tcBorders>
            <w:vAlign w:val="center"/>
          </w:tcPr>
          <w:p w14:paraId="42CF1F35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Ji</w:t>
            </w:r>
            <w:r w:rsidRPr="00DB4B5D">
              <w:rPr>
                <w:rFonts w:hint="eastAsia"/>
              </w:rPr>
              <w:t>的符号</w:t>
            </w:r>
          </w:p>
        </w:tc>
        <w:tc>
          <w:tcPr>
            <w:tcW w:w="1655" w:type="dxa"/>
            <w:vAlign w:val="center"/>
          </w:tcPr>
          <w:p w14:paraId="1EED197C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5" w:type="dxa"/>
            <w:vAlign w:val="center"/>
          </w:tcPr>
          <w:p w14:paraId="08F76CBD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6" w:type="dxa"/>
            <w:vAlign w:val="center"/>
          </w:tcPr>
          <w:p w14:paraId="1713351A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56E8E0E3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</w:tr>
      <w:tr w:rsidR="00DB4B5D" w:rsidRPr="00DB4B5D" w14:paraId="41319582" w14:textId="77777777" w:rsidTr="00DB4B5D">
        <w:trPr>
          <w:cantSplit/>
        </w:trPr>
        <w:tc>
          <w:tcPr>
            <w:tcW w:w="826" w:type="dxa"/>
            <w:vMerge w:val="restart"/>
            <w:vAlign w:val="center"/>
          </w:tcPr>
          <w:p w14:paraId="3E335B0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X</w:t>
            </w:r>
            <w:r w:rsidRPr="00DB4B5D">
              <w:rPr>
                <w:rFonts w:hint="eastAsia"/>
              </w:rPr>
              <w:t>向电机</w:t>
            </w:r>
          </w:p>
        </w:tc>
        <w:tc>
          <w:tcPr>
            <w:tcW w:w="848" w:type="dxa"/>
            <w:vAlign w:val="center"/>
          </w:tcPr>
          <w:p w14:paraId="5337001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顺圆</w:t>
            </w:r>
          </w:p>
        </w:tc>
        <w:tc>
          <w:tcPr>
            <w:tcW w:w="1655" w:type="dxa"/>
            <w:vAlign w:val="center"/>
          </w:tcPr>
          <w:p w14:paraId="000A69B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5" w:type="dxa"/>
            <w:vAlign w:val="center"/>
          </w:tcPr>
          <w:p w14:paraId="2A8552CA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6" w:type="dxa"/>
            <w:vAlign w:val="center"/>
          </w:tcPr>
          <w:p w14:paraId="57C5DEA8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5CFBC140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</w:tr>
      <w:tr w:rsidR="00DB4B5D" w:rsidRPr="00DB4B5D" w14:paraId="3F69CDAE" w14:textId="77777777" w:rsidTr="00DB4B5D">
        <w:trPr>
          <w:cantSplit/>
        </w:trPr>
        <w:tc>
          <w:tcPr>
            <w:tcW w:w="826" w:type="dxa"/>
            <w:vMerge/>
            <w:vAlign w:val="center"/>
          </w:tcPr>
          <w:p w14:paraId="26416D3A" w14:textId="77777777" w:rsidR="00DB4B5D" w:rsidRPr="00DB4B5D" w:rsidRDefault="00DB4B5D" w:rsidP="00DB4B5D">
            <w:pPr>
              <w:jc w:val="center"/>
            </w:pPr>
          </w:p>
        </w:tc>
        <w:tc>
          <w:tcPr>
            <w:tcW w:w="848" w:type="dxa"/>
            <w:vAlign w:val="center"/>
          </w:tcPr>
          <w:p w14:paraId="37080B1C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逆圆</w:t>
            </w:r>
          </w:p>
        </w:tc>
        <w:tc>
          <w:tcPr>
            <w:tcW w:w="1655" w:type="dxa"/>
            <w:vAlign w:val="center"/>
          </w:tcPr>
          <w:p w14:paraId="4A9EFE1F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5" w:type="dxa"/>
            <w:vAlign w:val="center"/>
          </w:tcPr>
          <w:p w14:paraId="5087DA0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06C3440A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6" w:type="dxa"/>
            <w:vAlign w:val="center"/>
          </w:tcPr>
          <w:p w14:paraId="0C15E7C9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</w:tr>
      <w:tr w:rsidR="00DB4B5D" w:rsidRPr="00DB4B5D" w14:paraId="1AD0D137" w14:textId="77777777" w:rsidTr="00DB4B5D">
        <w:trPr>
          <w:cantSplit/>
        </w:trPr>
        <w:tc>
          <w:tcPr>
            <w:tcW w:w="826" w:type="dxa"/>
            <w:vMerge w:val="restart"/>
            <w:vAlign w:val="center"/>
          </w:tcPr>
          <w:p w14:paraId="590466DF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Y</w:t>
            </w:r>
            <w:r w:rsidRPr="00DB4B5D">
              <w:rPr>
                <w:rFonts w:hint="eastAsia"/>
              </w:rPr>
              <w:t>向电机</w:t>
            </w:r>
          </w:p>
        </w:tc>
        <w:tc>
          <w:tcPr>
            <w:tcW w:w="848" w:type="dxa"/>
            <w:vAlign w:val="center"/>
          </w:tcPr>
          <w:p w14:paraId="18EB70FA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顺圆</w:t>
            </w:r>
          </w:p>
        </w:tc>
        <w:tc>
          <w:tcPr>
            <w:tcW w:w="1655" w:type="dxa"/>
            <w:vAlign w:val="center"/>
          </w:tcPr>
          <w:p w14:paraId="1B59D2E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5" w:type="dxa"/>
            <w:vAlign w:val="center"/>
          </w:tcPr>
          <w:p w14:paraId="5FFBD415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6" w:type="dxa"/>
            <w:vAlign w:val="center"/>
          </w:tcPr>
          <w:p w14:paraId="5B041B5E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6" w:type="dxa"/>
            <w:vAlign w:val="center"/>
          </w:tcPr>
          <w:p w14:paraId="479ADB03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</w:tr>
      <w:tr w:rsidR="00DB4B5D" w:rsidRPr="00DB4B5D" w14:paraId="282F11ED" w14:textId="77777777" w:rsidTr="00DB4B5D">
        <w:trPr>
          <w:cantSplit/>
        </w:trPr>
        <w:tc>
          <w:tcPr>
            <w:tcW w:w="826" w:type="dxa"/>
            <w:vMerge/>
            <w:vAlign w:val="center"/>
          </w:tcPr>
          <w:p w14:paraId="57F6FDA0" w14:textId="77777777" w:rsidR="00DB4B5D" w:rsidRPr="00DB4B5D" w:rsidRDefault="00DB4B5D" w:rsidP="00DB4B5D">
            <w:pPr>
              <w:jc w:val="center"/>
            </w:pPr>
          </w:p>
        </w:tc>
        <w:tc>
          <w:tcPr>
            <w:tcW w:w="848" w:type="dxa"/>
            <w:vAlign w:val="center"/>
          </w:tcPr>
          <w:p w14:paraId="396CCA60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逆圆</w:t>
            </w:r>
          </w:p>
        </w:tc>
        <w:tc>
          <w:tcPr>
            <w:tcW w:w="1655" w:type="dxa"/>
            <w:vAlign w:val="center"/>
          </w:tcPr>
          <w:p w14:paraId="1D9CAA41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  <w:tc>
          <w:tcPr>
            <w:tcW w:w="1655" w:type="dxa"/>
            <w:vAlign w:val="center"/>
          </w:tcPr>
          <w:p w14:paraId="1E3C503D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0ADEF8B9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-</w:t>
            </w:r>
          </w:p>
        </w:tc>
        <w:tc>
          <w:tcPr>
            <w:tcW w:w="1656" w:type="dxa"/>
            <w:vAlign w:val="center"/>
          </w:tcPr>
          <w:p w14:paraId="26F88C67" w14:textId="77777777" w:rsidR="00DB4B5D" w:rsidRPr="00DB4B5D" w:rsidRDefault="00DB4B5D" w:rsidP="00DB4B5D">
            <w:pPr>
              <w:jc w:val="center"/>
            </w:pPr>
            <w:r w:rsidRPr="00DB4B5D">
              <w:rPr>
                <w:rFonts w:hint="eastAsia"/>
              </w:rPr>
              <w:t>+</w:t>
            </w:r>
          </w:p>
        </w:tc>
      </w:tr>
    </w:tbl>
    <w:p w14:paraId="464D5FEF" w14:textId="182C0B63" w:rsidR="00DB4B5D" w:rsidRDefault="00DB4B5D" w:rsidP="00DB4B5D"/>
    <w:p w14:paraId="6CBD9A0C" w14:textId="357DB005" w:rsidR="00DB4B5D" w:rsidRDefault="00DB4B5D" w:rsidP="00D817FE">
      <w:pPr>
        <w:pStyle w:val="200"/>
        <w:ind w:firstLine="480"/>
      </w:pPr>
      <w:r>
        <w:rPr>
          <w:rFonts w:hint="eastAsia"/>
        </w:rPr>
        <w:t>圆弧</w:t>
      </w:r>
      <w:r w:rsidRPr="0008724C">
        <w:rPr>
          <w:rFonts w:hint="eastAsia"/>
        </w:rPr>
        <w:t>插补的终点判断</w:t>
      </w:r>
      <w:r>
        <w:rPr>
          <w:rFonts w:hint="eastAsia"/>
        </w:rPr>
        <w:t>方法：</w:t>
      </w:r>
    </w:p>
    <w:p w14:paraId="601C6C7F" w14:textId="76121C41" w:rsidR="00DB4B5D" w:rsidRDefault="00FE163B" w:rsidP="00715C68">
      <w:pPr>
        <w:pStyle w:val="200"/>
        <w:ind w:firstLine="480"/>
      </w:pPr>
      <w:r>
        <w:rPr>
          <w:rFonts w:hint="eastAsia"/>
        </w:rPr>
        <w:t>其思想</w:t>
      </w:r>
      <w:r w:rsidRPr="00FE163B">
        <w:t>与判断直线的终点方法相似，整个圆周的总脉冲数</w:t>
      </w:r>
      <w:r w:rsidRPr="00FE163B">
        <w:t>=8*</w:t>
      </w:r>
      <w:r w:rsidRPr="00FE163B">
        <w:t>半径</w:t>
      </w:r>
      <w:r w:rsidRPr="00FE163B">
        <w:t>*5000</w:t>
      </w:r>
      <w:r w:rsidRPr="00FE163B">
        <w:t>，那么圆心角为</w:t>
      </w:r>
      <w:r w:rsidRPr="00FE163B">
        <w:t>θ</w:t>
      </w:r>
      <w:r w:rsidRPr="00FE163B">
        <w:t>的圆弧的总脉冲数</w:t>
      </w:r>
      <w:r>
        <w:rPr>
          <w:rFonts w:hint="eastAsia"/>
        </w:rPr>
        <w:t>a</w:t>
      </w:r>
      <w:r>
        <w:t>ll_step =</w:t>
      </w:r>
      <w:r w:rsidRPr="00FE163B">
        <w:t>（</w:t>
      </w:r>
      <w:r w:rsidRPr="00FE163B">
        <w:t>8*</w:t>
      </w:r>
      <w:r w:rsidRPr="00FE163B">
        <w:t>半径</w:t>
      </w:r>
      <w:r w:rsidRPr="00FE163B">
        <w:t>*5000*</w:t>
      </w:r>
      <w:r w:rsidRPr="00FE163B">
        <w:t>（</w:t>
      </w:r>
      <w:r w:rsidRPr="00FE163B">
        <w:t>θ/360</w:t>
      </w:r>
      <w:r>
        <w:rPr>
          <w:rFonts w:hint="eastAsia"/>
        </w:rPr>
        <w:t>°</w:t>
      </w:r>
      <w:r w:rsidRPr="00FE163B">
        <w:t>））</w:t>
      </w:r>
    </w:p>
    <w:p w14:paraId="2FD2DB5B" w14:textId="6F3E7154" w:rsidR="00715C68" w:rsidRDefault="00715C68" w:rsidP="00715C68">
      <w:pPr>
        <w:pStyle w:val="200"/>
        <w:ind w:firstLine="480"/>
      </w:pPr>
    </w:p>
    <w:p w14:paraId="498E8B97" w14:textId="0ECFB6CC" w:rsidR="00715C68" w:rsidRDefault="00715C68" w:rsidP="00715C68">
      <w:pPr>
        <w:pStyle w:val="200"/>
        <w:ind w:firstLine="480"/>
      </w:pPr>
    </w:p>
    <w:p w14:paraId="51A46B60" w14:textId="4FD2F29E" w:rsidR="00715C68" w:rsidRDefault="00715C68" w:rsidP="00715C68">
      <w:pPr>
        <w:pStyle w:val="200"/>
        <w:ind w:firstLine="480"/>
      </w:pPr>
    </w:p>
    <w:p w14:paraId="6AB27488" w14:textId="1685E2B7" w:rsidR="00715C68" w:rsidRDefault="00715C68" w:rsidP="00715C68">
      <w:pPr>
        <w:pStyle w:val="200"/>
        <w:ind w:firstLine="480"/>
      </w:pPr>
    </w:p>
    <w:p w14:paraId="295750BC" w14:textId="75B70306" w:rsidR="00715C68" w:rsidRDefault="00715C68" w:rsidP="00715C68">
      <w:pPr>
        <w:pStyle w:val="200"/>
        <w:ind w:firstLine="480"/>
      </w:pPr>
    </w:p>
    <w:p w14:paraId="08FBF2E5" w14:textId="715E4C04" w:rsidR="00715C68" w:rsidRDefault="00715C68" w:rsidP="00715C68">
      <w:pPr>
        <w:pStyle w:val="200"/>
        <w:ind w:firstLine="480"/>
      </w:pPr>
    </w:p>
    <w:p w14:paraId="49972240" w14:textId="2B4F635E" w:rsidR="00715C68" w:rsidRDefault="00715C68" w:rsidP="00715C68">
      <w:pPr>
        <w:pStyle w:val="200"/>
        <w:ind w:firstLine="480"/>
      </w:pPr>
    </w:p>
    <w:p w14:paraId="1FA3D05D" w14:textId="5B56C94E" w:rsidR="00715C68" w:rsidRDefault="00715C68" w:rsidP="00715C68">
      <w:pPr>
        <w:pStyle w:val="200"/>
        <w:ind w:firstLine="480"/>
      </w:pPr>
    </w:p>
    <w:p w14:paraId="2B759CD0" w14:textId="7DAC3461" w:rsidR="00715C68" w:rsidRDefault="00715C68" w:rsidP="00715C68">
      <w:pPr>
        <w:pStyle w:val="200"/>
        <w:ind w:firstLine="480"/>
      </w:pPr>
    </w:p>
    <w:p w14:paraId="52626A98" w14:textId="48AF28FE" w:rsidR="00715C68" w:rsidRDefault="00715C68" w:rsidP="00715C68">
      <w:pPr>
        <w:pStyle w:val="200"/>
        <w:ind w:firstLine="480"/>
      </w:pPr>
    </w:p>
    <w:p w14:paraId="02C47723" w14:textId="77777777" w:rsidR="00715C68" w:rsidRDefault="00715C68" w:rsidP="00715C68">
      <w:pPr>
        <w:pStyle w:val="200"/>
        <w:ind w:firstLine="480"/>
      </w:pPr>
    </w:p>
    <w:p w14:paraId="1C36B725" w14:textId="05B60E12" w:rsidR="00486284" w:rsidRDefault="00486284" w:rsidP="00486284">
      <w:pPr>
        <w:pStyle w:val="3"/>
        <w:spacing w:before="312" w:after="312"/>
      </w:pPr>
      <w:bookmarkStart w:id="33" w:name="_Toc93659238"/>
      <w:r>
        <w:rPr>
          <w:rFonts w:hint="eastAsia"/>
        </w:rPr>
        <w:t>3</w:t>
      </w:r>
      <w:r>
        <w:t xml:space="preserve">.6.2 </w:t>
      </w:r>
      <w:r>
        <w:rPr>
          <w:rFonts w:hint="eastAsia"/>
        </w:rPr>
        <w:t>圆弧插补</w:t>
      </w:r>
      <w:r w:rsidR="00A53232">
        <w:rPr>
          <w:rFonts w:hint="eastAsia"/>
        </w:rPr>
        <w:t>模式</w:t>
      </w:r>
      <w:r>
        <w:rPr>
          <w:rFonts w:hint="eastAsia"/>
        </w:rPr>
        <w:t>的总体设计</w:t>
      </w:r>
      <w:bookmarkEnd w:id="33"/>
    </w:p>
    <w:p w14:paraId="7F63AC16" w14:textId="4AF45E74" w:rsidR="00F02C6D" w:rsidRDefault="00F02C6D" w:rsidP="00D817FE">
      <w:pPr>
        <w:pStyle w:val="200"/>
        <w:ind w:firstLine="480"/>
      </w:pPr>
      <w:r>
        <w:rPr>
          <w:rFonts w:hint="eastAsia"/>
        </w:rPr>
        <w:t>圆弧插补功能的核心函数</w:t>
      </w:r>
      <w:r>
        <w:rPr>
          <w:rFonts w:hint="eastAsia"/>
        </w:rPr>
        <w:t>M</w:t>
      </w:r>
      <w:r>
        <w:t>oshi_4()</w:t>
      </w:r>
      <w:r>
        <w:rPr>
          <w:rFonts w:hint="eastAsia"/>
        </w:rPr>
        <w:t>的逻辑流程与直线模式基本一致：</w:t>
      </w:r>
    </w:p>
    <w:p w14:paraId="5EBDD364" w14:textId="77777777" w:rsidR="00EB3E90" w:rsidRDefault="00F02C6D" w:rsidP="00EB3E90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BEF5F1" wp14:editId="2DA6E0FD">
            <wp:extent cx="5274199" cy="7151494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80" b="1719"/>
                    <a:stretch/>
                  </pic:blipFill>
                  <pic:spPr bwMode="auto">
                    <a:xfrm>
                      <a:off x="0" y="0"/>
                      <a:ext cx="5274310" cy="715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C503CB" w14:textId="4FFD342A" w:rsidR="00486284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rPr>
          <w:rFonts w:hint="eastAsia"/>
        </w:rPr>
        <w:t>M</w:t>
      </w:r>
      <w:r>
        <w:t>oshi_4()</w:t>
      </w:r>
      <w:r>
        <w:rPr>
          <w:rFonts w:hint="eastAsia"/>
        </w:rPr>
        <w:t>流程图</w:t>
      </w:r>
    </w:p>
    <w:p w14:paraId="3BFB33B3" w14:textId="240A32C2" w:rsidR="00486284" w:rsidRDefault="00486284" w:rsidP="00DB4B5D"/>
    <w:p w14:paraId="3649F965" w14:textId="7EC104E9" w:rsidR="00715C68" w:rsidRDefault="00715C68" w:rsidP="00DB4B5D"/>
    <w:p w14:paraId="4DE66165" w14:textId="77777777" w:rsidR="00715C68" w:rsidRPr="005A4605" w:rsidRDefault="00715C68" w:rsidP="00DB4B5D"/>
    <w:p w14:paraId="172068B3" w14:textId="4133E012" w:rsidR="005573D4" w:rsidRDefault="005573D4" w:rsidP="00486284">
      <w:pPr>
        <w:pStyle w:val="3"/>
        <w:spacing w:before="312" w:after="312"/>
      </w:pPr>
      <w:bookmarkStart w:id="34" w:name="_Toc93659239"/>
      <w:r>
        <w:rPr>
          <w:rFonts w:hint="eastAsia"/>
        </w:rPr>
        <w:lastRenderedPageBreak/>
        <w:t>3</w:t>
      </w:r>
      <w:r>
        <w:t>.6.</w:t>
      </w:r>
      <w:r w:rsidR="00486284">
        <w:t>3</w:t>
      </w:r>
      <w:r>
        <w:t xml:space="preserve"> </w:t>
      </w:r>
      <w:r>
        <w:rPr>
          <w:rFonts w:hint="eastAsia"/>
        </w:rPr>
        <w:t>圆弧插补</w:t>
      </w:r>
      <w:r w:rsidR="00A53232">
        <w:rPr>
          <w:rFonts w:hint="eastAsia"/>
        </w:rPr>
        <w:t>模式</w:t>
      </w:r>
      <w:r>
        <w:rPr>
          <w:rFonts w:hint="eastAsia"/>
        </w:rPr>
        <w:t>的运动设计</w:t>
      </w:r>
      <w:bookmarkEnd w:id="34"/>
    </w:p>
    <w:p w14:paraId="07902EE3" w14:textId="1669CAE4" w:rsidR="005573D4" w:rsidRDefault="00920DA4" w:rsidP="00D817FE">
      <w:pPr>
        <w:pStyle w:val="200"/>
        <w:ind w:firstLine="480"/>
      </w:pPr>
      <w:r>
        <w:t>以逆时针方向绘制任意半径和圆心角的圆弧的函数</w:t>
      </w:r>
      <w:r>
        <w:rPr>
          <w:rFonts w:hint="eastAsia"/>
        </w:rPr>
        <w:t>如下：</w:t>
      </w:r>
    </w:p>
    <w:p w14:paraId="42CF25B7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画一个任意圆心角、任意半径的弧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圆</w:t>
      </w:r>
    </w:p>
    <w:p w14:paraId="1FE6C316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A626A4"/>
          <w:kern w:val="0"/>
          <w:sz w:val="21"/>
          <w:szCs w:val="21"/>
        </w:rPr>
        <w:t>void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4078F2"/>
          <w:kern w:val="0"/>
          <w:sz w:val="21"/>
          <w:szCs w:val="21"/>
        </w:rPr>
        <w:t>draw_circle_AW</w:t>
      </w:r>
      <w:r w:rsidRPr="00920DA4">
        <w:rPr>
          <w:rFonts w:cs="Times New Roman"/>
          <w:color w:val="5C5C5C"/>
          <w:kern w:val="0"/>
          <w:sz w:val="21"/>
          <w:szCs w:val="21"/>
        </w:rPr>
        <w:t>(Cdt_circle circle,</w:t>
      </w:r>
      <w:r w:rsidRPr="00920DA4">
        <w:rPr>
          <w:rFonts w:cs="Times New Roman"/>
          <w:color w:val="A626A4"/>
          <w:kern w:val="0"/>
          <w:sz w:val="21"/>
          <w:szCs w:val="21"/>
        </w:rPr>
        <w:t>unsigned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nt</w:t>
      </w:r>
      <w:r w:rsidRPr="00920DA4">
        <w:rPr>
          <w:rFonts w:cs="Times New Roman"/>
          <w:color w:val="5C5C5C"/>
          <w:kern w:val="0"/>
          <w:sz w:val="21"/>
          <w:szCs w:val="21"/>
        </w:rPr>
        <w:t> speed)</w:t>
      </w:r>
    </w:p>
    <w:p w14:paraId="72D6E227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{</w:t>
      </w:r>
    </w:p>
    <w:p w14:paraId="38AEF717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long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nt</w:t>
      </w:r>
      <w:r w:rsidRPr="00920DA4">
        <w:rPr>
          <w:rFonts w:cs="Times New Roman"/>
          <w:color w:val="5C5C5C"/>
          <w:kern w:val="0"/>
          <w:sz w:val="21"/>
          <w:szCs w:val="21"/>
        </w:rPr>
        <w:t> count=</w:t>
      </w:r>
      <w:r w:rsidRPr="00920DA4">
        <w:rPr>
          <w:rFonts w:cs="Times New Roman"/>
          <w:color w:val="986801"/>
          <w:kern w:val="0"/>
          <w:sz w:val="21"/>
          <w:szCs w:val="21"/>
        </w:rPr>
        <w:t>8</w:t>
      </w:r>
      <w:r w:rsidRPr="00920DA4">
        <w:rPr>
          <w:rFonts w:cs="Times New Roman"/>
          <w:color w:val="5C5C5C"/>
          <w:kern w:val="0"/>
          <w:sz w:val="21"/>
          <w:szCs w:val="21"/>
        </w:rPr>
        <w:t>*circle.radius*</w:t>
      </w:r>
      <w:r w:rsidRPr="00920DA4">
        <w:rPr>
          <w:rFonts w:cs="Times New Roman"/>
          <w:color w:val="986801"/>
          <w:kern w:val="0"/>
          <w:sz w:val="21"/>
          <w:szCs w:val="21"/>
        </w:rPr>
        <w:t>5000</w:t>
      </w:r>
      <w:r w:rsidRPr="00920DA4">
        <w:rPr>
          <w:rFonts w:cs="Times New Roman"/>
          <w:color w:val="5C5C5C"/>
          <w:kern w:val="0"/>
          <w:sz w:val="21"/>
          <w:szCs w:val="21"/>
        </w:rPr>
        <w:t>*(circle.angle/</w:t>
      </w:r>
      <w:r w:rsidRPr="00920DA4">
        <w:rPr>
          <w:rFonts w:cs="Times New Roman"/>
          <w:color w:val="986801"/>
          <w:kern w:val="0"/>
          <w:sz w:val="21"/>
          <w:szCs w:val="21"/>
        </w:rPr>
        <w:t>360.0</w:t>
      </w:r>
      <w:r w:rsidRPr="00920DA4">
        <w:rPr>
          <w:rFonts w:cs="Times New Roman"/>
          <w:color w:val="5C5C5C"/>
          <w:kern w:val="0"/>
          <w:sz w:val="21"/>
          <w:szCs w:val="21"/>
        </w:rPr>
        <w:t>);</w:t>
      </w:r>
    </w:p>
    <w:p w14:paraId="2B4A1030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double</w:t>
      </w:r>
      <w:r w:rsidRPr="00920DA4">
        <w:rPr>
          <w:rFonts w:cs="Times New Roman"/>
          <w:color w:val="5C5C5C"/>
          <w:kern w:val="0"/>
          <w:sz w:val="21"/>
          <w:szCs w:val="21"/>
        </w:rPr>
        <w:t> f;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判别式</w:t>
      </w:r>
    </w:p>
    <w:p w14:paraId="535BCB51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nt</w:t>
      </w:r>
      <w:r w:rsidRPr="00920DA4">
        <w:rPr>
          <w:rFonts w:cs="Times New Roman"/>
          <w:color w:val="5C5C5C"/>
          <w:kern w:val="0"/>
          <w:sz w:val="21"/>
          <w:szCs w:val="21"/>
        </w:rPr>
        <w:t> keynum;</w:t>
      </w:r>
    </w:p>
    <w:p w14:paraId="0393C004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当前坐标等于起始点（以圆心为原点）</w:t>
      </w:r>
    </w:p>
    <w:p w14:paraId="563A07E8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x_now=circle.x_s-circle.x_center;</w:t>
      </w:r>
    </w:p>
    <w:p w14:paraId="0B4E40CD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y_now=circle.y_s-circle.y_center;</w:t>
      </w:r>
    </w:p>
    <w:p w14:paraId="5418B311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开始画圆</w:t>
      </w:r>
    </w:p>
    <w:p w14:paraId="529A6EAA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while</w:t>
      </w:r>
      <w:r w:rsidRPr="00920DA4">
        <w:rPr>
          <w:rFonts w:cs="Times New Roman"/>
          <w:color w:val="5C5C5C"/>
          <w:kern w:val="0"/>
          <w:sz w:val="21"/>
          <w:szCs w:val="21"/>
        </w:rPr>
        <w:t>(count&gt;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</w:t>
      </w:r>
    </w:p>
    <w:p w14:paraId="09944149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{</w:t>
      </w:r>
    </w:p>
    <w:p w14:paraId="1799329D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f=x_now*x_now+y_now*y_now-circle.radius*circle.radius; </w:t>
      </w:r>
    </w:p>
    <w:p w14:paraId="6B376123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x_now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 &amp;&amp; y_now&gt;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第一象限</w:t>
      </w:r>
    </w:p>
    <w:p w14:paraId="46966D15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{</w:t>
      </w:r>
    </w:p>
    <w:p w14:paraId="13E391BA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f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x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-'</w:t>
      </w:r>
      <w:r w:rsidRPr="00920DA4">
        <w:rPr>
          <w:rFonts w:cs="Times New Roman"/>
          <w:color w:val="5C5C5C"/>
          <w:kern w:val="0"/>
          <w:sz w:val="21"/>
          <w:szCs w:val="21"/>
        </w:rPr>
        <w:t>,speed);x_now=x_now</w:t>
      </w:r>
      <w:r w:rsidRPr="00920DA4">
        <w:rPr>
          <w:rFonts w:cs="Times New Roman"/>
          <w:color w:val="986801"/>
          <w:kern w:val="0"/>
          <w:sz w:val="21"/>
          <w:szCs w:val="21"/>
        </w:rPr>
        <w:t>-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1C5A50E8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y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+'</w:t>
      </w:r>
      <w:r w:rsidRPr="00920DA4">
        <w:rPr>
          <w:rFonts w:cs="Times New Roman"/>
          <w:color w:val="5C5C5C"/>
          <w:kern w:val="0"/>
          <w:sz w:val="21"/>
          <w:szCs w:val="21"/>
        </w:rPr>
        <w:t>,speed);y_now=y_now+</w:t>
      </w:r>
      <w:r w:rsidRPr="00920DA4">
        <w:rPr>
          <w:rFonts w:cs="Times New Roman"/>
          <w:color w:val="986801"/>
          <w:kern w:val="0"/>
          <w:sz w:val="21"/>
          <w:szCs w:val="21"/>
        </w:rPr>
        <w:t>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4FDEA0EF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}</w:t>
      </w:r>
    </w:p>
    <w:p w14:paraId="2AD0C3B2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x_now&lt;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&amp;&amp;y_now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第二象限</w:t>
      </w:r>
    </w:p>
    <w:p w14:paraId="25F05975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{</w:t>
      </w:r>
    </w:p>
    <w:p w14:paraId="10A4B686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f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y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-'</w:t>
      </w:r>
      <w:r w:rsidRPr="00920DA4">
        <w:rPr>
          <w:rFonts w:cs="Times New Roman"/>
          <w:color w:val="5C5C5C"/>
          <w:kern w:val="0"/>
          <w:sz w:val="21"/>
          <w:szCs w:val="21"/>
        </w:rPr>
        <w:t>,speed);y_now=y_now</w:t>
      </w:r>
      <w:r w:rsidRPr="00920DA4">
        <w:rPr>
          <w:rFonts w:cs="Times New Roman"/>
          <w:color w:val="986801"/>
          <w:kern w:val="0"/>
          <w:sz w:val="21"/>
          <w:szCs w:val="21"/>
        </w:rPr>
        <w:t>-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19FADE11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x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-'</w:t>
      </w:r>
      <w:r w:rsidRPr="00920DA4">
        <w:rPr>
          <w:rFonts w:cs="Times New Roman"/>
          <w:color w:val="5C5C5C"/>
          <w:kern w:val="0"/>
          <w:sz w:val="21"/>
          <w:szCs w:val="21"/>
        </w:rPr>
        <w:t>,speed);x_now=x_now</w:t>
      </w:r>
      <w:r w:rsidRPr="00920DA4">
        <w:rPr>
          <w:rFonts w:cs="Times New Roman"/>
          <w:color w:val="986801"/>
          <w:kern w:val="0"/>
          <w:sz w:val="21"/>
          <w:szCs w:val="21"/>
        </w:rPr>
        <w:t>-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4825EC2C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}</w:t>
      </w:r>
    </w:p>
    <w:p w14:paraId="71E21E16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x_now&l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&amp;&amp;y_now&lt;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第三象限</w:t>
      </w:r>
    </w:p>
    <w:p w14:paraId="0AA9247C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{</w:t>
      </w:r>
    </w:p>
    <w:p w14:paraId="15E97181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f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x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+'</w:t>
      </w:r>
      <w:r w:rsidRPr="00920DA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920DA4">
        <w:rPr>
          <w:rFonts w:cs="Times New Roman"/>
          <w:color w:val="986801"/>
          <w:kern w:val="0"/>
          <w:sz w:val="21"/>
          <w:szCs w:val="21"/>
        </w:rPr>
        <w:t>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37B42E24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y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-'</w:t>
      </w:r>
      <w:r w:rsidRPr="00920DA4">
        <w:rPr>
          <w:rFonts w:cs="Times New Roman"/>
          <w:color w:val="5C5C5C"/>
          <w:kern w:val="0"/>
          <w:sz w:val="21"/>
          <w:szCs w:val="21"/>
        </w:rPr>
        <w:t>,speed);y_now=y_now</w:t>
      </w:r>
      <w:r w:rsidRPr="00920DA4">
        <w:rPr>
          <w:rFonts w:cs="Times New Roman"/>
          <w:color w:val="986801"/>
          <w:kern w:val="0"/>
          <w:sz w:val="21"/>
          <w:szCs w:val="21"/>
        </w:rPr>
        <w:t>-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165AF179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}</w:t>
      </w:r>
    </w:p>
    <w:p w14:paraId="39EE72FE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x_now&gt;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&amp;&amp;y_now&l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第四象限</w:t>
      </w:r>
    </w:p>
    <w:p w14:paraId="0BBE516B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{</w:t>
      </w:r>
    </w:p>
    <w:p w14:paraId="1F4632DD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f&gt;=</w:t>
      </w:r>
      <w:r w:rsidRPr="00920DA4">
        <w:rPr>
          <w:rFonts w:cs="Times New Roman"/>
          <w:color w:val="986801"/>
          <w:kern w:val="0"/>
          <w:sz w:val="21"/>
          <w:szCs w:val="21"/>
        </w:rPr>
        <w:t>0</w:t>
      </w:r>
      <w:r w:rsidRPr="00920DA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y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+'</w:t>
      </w:r>
      <w:r w:rsidRPr="00920DA4">
        <w:rPr>
          <w:rFonts w:cs="Times New Roman"/>
          <w:color w:val="5C5C5C"/>
          <w:kern w:val="0"/>
          <w:sz w:val="21"/>
          <w:szCs w:val="21"/>
        </w:rPr>
        <w:t>,speed);y_now=y_now+</w:t>
      </w:r>
      <w:r w:rsidRPr="00920DA4">
        <w:rPr>
          <w:rFonts w:cs="Times New Roman"/>
          <w:color w:val="986801"/>
          <w:kern w:val="0"/>
          <w:sz w:val="21"/>
          <w:szCs w:val="21"/>
        </w:rPr>
        <w:t>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631A1C94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else</w:t>
      </w:r>
      <w:r w:rsidRPr="00920DA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920DA4">
        <w:rPr>
          <w:rFonts w:cs="Times New Roman"/>
          <w:color w:val="50A14F"/>
          <w:kern w:val="0"/>
          <w:sz w:val="21"/>
          <w:szCs w:val="21"/>
        </w:rPr>
        <w:t>'x'</w:t>
      </w:r>
      <w:r w:rsidRPr="00920DA4">
        <w:rPr>
          <w:rFonts w:cs="Times New Roman"/>
          <w:color w:val="5C5C5C"/>
          <w:kern w:val="0"/>
          <w:sz w:val="21"/>
          <w:szCs w:val="21"/>
        </w:rPr>
        <w:t>,</w:t>
      </w:r>
      <w:r w:rsidRPr="00920DA4">
        <w:rPr>
          <w:rFonts w:cs="Times New Roman"/>
          <w:color w:val="50A14F"/>
          <w:kern w:val="0"/>
          <w:sz w:val="21"/>
          <w:szCs w:val="21"/>
        </w:rPr>
        <w:t>'+'</w:t>
      </w:r>
      <w:r w:rsidRPr="00920DA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920DA4">
        <w:rPr>
          <w:rFonts w:cs="Times New Roman"/>
          <w:color w:val="986801"/>
          <w:kern w:val="0"/>
          <w:sz w:val="21"/>
          <w:szCs w:val="21"/>
        </w:rPr>
        <w:t>0.0002</w:t>
      </w:r>
      <w:r w:rsidRPr="00920DA4">
        <w:rPr>
          <w:rFonts w:cs="Times New Roman"/>
          <w:color w:val="5C5C5C"/>
          <w:kern w:val="0"/>
          <w:sz w:val="21"/>
          <w:szCs w:val="21"/>
        </w:rPr>
        <w:t>;}</w:t>
      </w:r>
    </w:p>
    <w:p w14:paraId="7BC740DD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}</w:t>
      </w:r>
    </w:p>
    <w:p w14:paraId="26105C17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count--;</w:t>
      </w:r>
    </w:p>
    <w:p w14:paraId="5CA9B74B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TestKey())</w:t>
      </w:r>
    </w:p>
    <w:p w14:paraId="75E9A963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{</w:t>
      </w:r>
    </w:p>
    <w:p w14:paraId="20141F72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keynum=keyscan() &amp; </w:t>
      </w:r>
      <w:r w:rsidRPr="00920DA4">
        <w:rPr>
          <w:rFonts w:cs="Times New Roman"/>
          <w:color w:val="986801"/>
          <w:kern w:val="0"/>
          <w:sz w:val="21"/>
          <w:szCs w:val="21"/>
        </w:rPr>
        <w:t>0x0f</w:t>
      </w:r>
      <w:r w:rsidRPr="00920DA4">
        <w:rPr>
          <w:rFonts w:cs="Times New Roman"/>
          <w:color w:val="5C5C5C"/>
          <w:kern w:val="0"/>
          <w:sz w:val="21"/>
          <w:szCs w:val="21"/>
        </w:rPr>
        <w:t>; </w:t>
      </w:r>
    </w:p>
    <w:p w14:paraId="3F072238" w14:textId="4B5182C4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 </w:t>
      </w:r>
      <w:r w:rsidRPr="00920DA4">
        <w:rPr>
          <w:rFonts w:cs="Times New Roman"/>
          <w:color w:val="A626A4"/>
          <w:kern w:val="0"/>
          <w:sz w:val="21"/>
          <w:szCs w:val="21"/>
        </w:rPr>
        <w:t>if</w:t>
      </w:r>
      <w:r w:rsidRPr="00920DA4">
        <w:rPr>
          <w:rFonts w:cs="Times New Roman"/>
          <w:color w:val="5C5C5C"/>
          <w:kern w:val="0"/>
          <w:sz w:val="21"/>
          <w:szCs w:val="21"/>
        </w:rPr>
        <w:t>(keynum==</w:t>
      </w:r>
      <w:r w:rsidRPr="00920DA4">
        <w:rPr>
          <w:rFonts w:cs="Times New Roman"/>
          <w:color w:val="986801"/>
          <w:kern w:val="0"/>
          <w:sz w:val="21"/>
          <w:szCs w:val="21"/>
        </w:rPr>
        <w:t>0x0b</w:t>
      </w:r>
      <w:r w:rsidRPr="00920DA4">
        <w:rPr>
          <w:rFonts w:cs="Times New Roman"/>
          <w:color w:val="5C5C5C"/>
          <w:kern w:val="0"/>
          <w:sz w:val="21"/>
          <w:szCs w:val="21"/>
        </w:rPr>
        <w:t>) { count=</w:t>
      </w:r>
      <w:r w:rsidRPr="00920DA4">
        <w:rPr>
          <w:rFonts w:cs="Times New Roman"/>
          <w:color w:val="986801"/>
          <w:kern w:val="0"/>
          <w:sz w:val="21"/>
          <w:szCs w:val="21"/>
        </w:rPr>
        <w:t>-1</w:t>
      </w:r>
      <w:r w:rsidRPr="00920DA4">
        <w:rPr>
          <w:rFonts w:cs="Times New Roman"/>
          <w:color w:val="5C5C5C"/>
          <w:kern w:val="0"/>
          <w:sz w:val="21"/>
          <w:szCs w:val="21"/>
        </w:rPr>
        <w:t>;} 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//b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键做退出键，按下后剩余步数置为</w:t>
      </w:r>
      <w:r w:rsidRPr="00920DA4">
        <w:rPr>
          <w:rFonts w:cs="Times New Roman"/>
          <w:i/>
          <w:iCs/>
          <w:color w:val="A0A1A7"/>
          <w:kern w:val="0"/>
          <w:sz w:val="21"/>
          <w:szCs w:val="21"/>
        </w:rPr>
        <w:t>-1</w:t>
      </w:r>
    </w:p>
    <w:p w14:paraId="0FB894F7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 }</w:t>
      </w:r>
    </w:p>
    <w:p w14:paraId="37377A4F" w14:textId="77777777" w:rsidR="00920DA4" w:rsidRPr="00920DA4" w:rsidRDefault="00920DA4" w:rsidP="00920DA4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 }</w:t>
      </w:r>
    </w:p>
    <w:p w14:paraId="706724C2" w14:textId="7323383D" w:rsidR="005573D4" w:rsidRPr="00C60211" w:rsidRDefault="00920DA4" w:rsidP="00D30D8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920DA4">
        <w:rPr>
          <w:rFonts w:cs="Times New Roman"/>
          <w:color w:val="5C5C5C"/>
          <w:kern w:val="0"/>
          <w:sz w:val="21"/>
          <w:szCs w:val="21"/>
        </w:rPr>
        <w:t>}</w:t>
      </w:r>
    </w:p>
    <w:p w14:paraId="02229F43" w14:textId="2931735F" w:rsidR="005573D4" w:rsidRDefault="005573D4" w:rsidP="00C60211">
      <w:pPr>
        <w:pStyle w:val="3"/>
        <w:spacing w:before="312" w:after="312"/>
      </w:pPr>
      <w:bookmarkStart w:id="35" w:name="_Toc93659240"/>
      <w:r>
        <w:rPr>
          <w:rFonts w:hint="eastAsia"/>
        </w:rPr>
        <w:lastRenderedPageBreak/>
        <w:t>3</w:t>
      </w:r>
      <w:r>
        <w:t>.6.</w:t>
      </w:r>
      <w:r w:rsidR="00486284">
        <w:t>4</w:t>
      </w:r>
      <w:r>
        <w:t xml:space="preserve"> </w:t>
      </w:r>
      <w:r>
        <w:rPr>
          <w:rFonts w:hint="eastAsia"/>
        </w:rPr>
        <w:t>圆弧插补</w:t>
      </w:r>
      <w:r w:rsidR="00A53232">
        <w:rPr>
          <w:rFonts w:hint="eastAsia"/>
        </w:rPr>
        <w:t>模式</w:t>
      </w:r>
      <w:r>
        <w:rPr>
          <w:rFonts w:hint="eastAsia"/>
        </w:rPr>
        <w:t>的人机交互设计</w:t>
      </w:r>
      <w:bookmarkEnd w:id="35"/>
    </w:p>
    <w:p w14:paraId="3B08BF77" w14:textId="75613B20" w:rsidR="006B3B77" w:rsidRPr="006611E6" w:rsidRDefault="006611E6" w:rsidP="00D817FE">
      <w:pPr>
        <w:pStyle w:val="200"/>
        <w:ind w:firstLine="480"/>
      </w:pPr>
      <w:r>
        <w:rPr>
          <w:rFonts w:hint="eastAsia"/>
        </w:rPr>
        <w:t>圆弧插补与直线模式的人机交互结构相同，圆弧的半径</w:t>
      </w:r>
      <w:r>
        <w:rPr>
          <w:rFonts w:hint="eastAsia"/>
        </w:rPr>
        <w:t>R</w:t>
      </w:r>
      <w:r>
        <w:rPr>
          <w:rFonts w:hint="eastAsia"/>
        </w:rPr>
        <w:t>和圆心角θ均各有</w:t>
      </w:r>
      <w:r>
        <w:rPr>
          <w:rFonts w:hint="eastAsia"/>
        </w:rPr>
        <w:t>3</w:t>
      </w:r>
      <w:r>
        <w:rPr>
          <w:rFonts w:hint="eastAsia"/>
        </w:rPr>
        <w:t>位数字，</w:t>
      </w:r>
      <w:r>
        <w:t>R</w:t>
      </w:r>
      <w:r>
        <w:rPr>
          <w:rFonts w:hint="eastAsia"/>
        </w:rPr>
        <w:t>的单位是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mm</w:t>
      </w:r>
      <w:r>
        <w:rPr>
          <w:rFonts w:hint="eastAsia"/>
        </w:rPr>
        <w:t>，θ的单位是度。</w:t>
      </w:r>
      <w:r>
        <w:rPr>
          <w:rFonts w:hint="eastAsia"/>
        </w:rPr>
        <w:t>l</w:t>
      </w:r>
      <w:r>
        <w:t>cd</w:t>
      </w:r>
      <w:r>
        <w:rPr>
          <w:rFonts w:hint="eastAsia"/>
        </w:rPr>
        <w:t>界面显示函数</w:t>
      </w:r>
      <w:r>
        <w:rPr>
          <w:rFonts w:hint="eastAsia"/>
        </w:rPr>
        <w:t>v</w:t>
      </w:r>
      <w:r>
        <w:t xml:space="preserve">oid </w:t>
      </w:r>
      <w:r w:rsidRPr="006611E6">
        <w:t>Display_4(int indexR1,int indexR2,int indexR3,int indexAng1,int indexAng2,int indexAng3)</w:t>
      </w:r>
      <w:r>
        <w:rPr>
          <w:rFonts w:hint="eastAsia"/>
        </w:rPr>
        <w:t>有六个形参，分别对应</w:t>
      </w:r>
      <w:r>
        <w:rPr>
          <w:rFonts w:hint="eastAsia"/>
        </w:rPr>
        <w:t>R</w:t>
      </w:r>
      <w:r>
        <w:rPr>
          <w:rFonts w:hint="eastAsia"/>
        </w:rPr>
        <w:t>的</w:t>
      </w:r>
      <w:r>
        <w:rPr>
          <w:rFonts w:hint="eastAsia"/>
        </w:rPr>
        <w:t>1</w:t>
      </w:r>
      <w:r>
        <w:t>~3</w:t>
      </w:r>
      <w:r>
        <w:rPr>
          <w:rFonts w:hint="eastAsia"/>
        </w:rPr>
        <w:t>位数值、θ的</w:t>
      </w:r>
      <w:r>
        <w:rPr>
          <w:rFonts w:hint="eastAsia"/>
        </w:rPr>
        <w:t>1</w:t>
      </w:r>
      <w:r>
        <w:t>~3</w:t>
      </w:r>
      <w:r>
        <w:rPr>
          <w:rFonts w:hint="eastAsia"/>
        </w:rPr>
        <w:t>位数值。每输入一位的值，</w:t>
      </w:r>
      <w:r>
        <w:rPr>
          <w:rFonts w:hint="eastAsia"/>
        </w:rPr>
        <w:t>lcd</w:t>
      </w:r>
      <w:r>
        <w:rPr>
          <w:rFonts w:hint="eastAsia"/>
        </w:rPr>
        <w:t>都会刷新，当</w:t>
      </w:r>
      <w:r>
        <w:rPr>
          <w:rFonts w:hint="eastAsia"/>
        </w:rPr>
        <w:t>6</w:t>
      </w:r>
      <w:r>
        <w:rPr>
          <w:rFonts w:hint="eastAsia"/>
        </w:rPr>
        <w:t>位全部输完之后，便会开始执行画圆弧函数。绘制完毕，电机停转后，按下</w:t>
      </w:r>
      <w:r>
        <w:t>b</w:t>
      </w:r>
      <w:r>
        <w:rPr>
          <w:rFonts w:hint="eastAsia"/>
        </w:rPr>
        <w:t>键即可退出画圆模式。</w:t>
      </w:r>
    </w:p>
    <w:p w14:paraId="4637F612" w14:textId="77777777" w:rsidR="00EB3E90" w:rsidRDefault="00486284" w:rsidP="00EB3E90">
      <w:pPr>
        <w:keepNext/>
        <w:jc w:val="center"/>
      </w:pPr>
      <w:r>
        <w:rPr>
          <w:noProof/>
        </w:rPr>
        <w:drawing>
          <wp:inline distT="0" distB="0" distL="0" distR="0" wp14:anchorId="4EADF12B" wp14:editId="6D88E7C3">
            <wp:extent cx="4285095" cy="1785026"/>
            <wp:effectExtent l="0" t="0" r="1270" b="571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04337" cy="1793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14E40" w14:textId="26A4DF49" w:rsidR="00486284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圆弧</w:t>
      </w:r>
      <w:r w:rsidRPr="004D2A8E">
        <w:rPr>
          <w:rFonts w:hint="eastAsia"/>
        </w:rPr>
        <w:t>模式的</w:t>
      </w:r>
      <w:r w:rsidRPr="004D2A8E">
        <w:t>lcd</w:t>
      </w:r>
      <w:r w:rsidRPr="004D2A8E">
        <w:t>界面</w:t>
      </w:r>
    </w:p>
    <w:p w14:paraId="5B5331E0" w14:textId="1A226B6C" w:rsidR="00486284" w:rsidRDefault="008E1F29" w:rsidP="008E1F29">
      <w:pPr>
        <w:pStyle w:val="3"/>
        <w:spacing w:before="312" w:after="312"/>
      </w:pPr>
      <w:bookmarkStart w:id="36" w:name="_Toc93659241"/>
      <w:r>
        <w:rPr>
          <w:rFonts w:hint="eastAsia"/>
        </w:rPr>
        <w:t>3</w:t>
      </w:r>
      <w:r>
        <w:t xml:space="preserve">.6.5 </w:t>
      </w:r>
      <w:r w:rsidR="00E45108">
        <w:rPr>
          <w:rFonts w:hint="eastAsia"/>
        </w:rPr>
        <w:t>绘制结果</w:t>
      </w:r>
      <w:r>
        <w:rPr>
          <w:rFonts w:hint="eastAsia"/>
        </w:rPr>
        <w:t>展示</w:t>
      </w:r>
      <w:bookmarkEnd w:id="36"/>
    </w:p>
    <w:p w14:paraId="3C1208B9" w14:textId="77777777" w:rsidR="00EB3E90" w:rsidRDefault="006611E6" w:rsidP="00EB3E90">
      <w:pPr>
        <w:keepNext/>
        <w:jc w:val="center"/>
      </w:pPr>
      <w:r>
        <w:rPr>
          <w:noProof/>
        </w:rPr>
        <w:drawing>
          <wp:inline distT="0" distB="0" distL="0" distR="0" wp14:anchorId="0A59675E" wp14:editId="0448AFF1">
            <wp:extent cx="4233992" cy="2543694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6" t="25005" r="12664" b="18045"/>
                    <a:stretch/>
                  </pic:blipFill>
                  <pic:spPr bwMode="auto">
                    <a:xfrm>
                      <a:off x="0" y="0"/>
                      <a:ext cx="4241525" cy="254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24BA5B" w14:textId="14DBEC14" w:rsidR="006611E6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绘制的</w:t>
      </w:r>
      <w:r>
        <w:rPr>
          <w:rFonts w:hint="eastAsia"/>
        </w:rPr>
        <w:t>R</w:t>
      </w:r>
      <w:r>
        <w:t>=2</w:t>
      </w:r>
      <w:r>
        <w:rPr>
          <w:rFonts w:hint="eastAsia"/>
        </w:rPr>
        <w:t>cm</w:t>
      </w:r>
      <w:r>
        <w:rPr>
          <w:rFonts w:hint="eastAsia"/>
        </w:rPr>
        <w:t>，θ</w:t>
      </w:r>
      <w:r>
        <w:t>=150</w:t>
      </w:r>
      <w:r>
        <w:rPr>
          <w:rFonts w:hint="eastAsia"/>
        </w:rPr>
        <w:t>°的圆弧</w:t>
      </w:r>
    </w:p>
    <w:p w14:paraId="07FEDF40" w14:textId="77777777" w:rsidR="008E1F29" w:rsidRDefault="008E1F29" w:rsidP="006611E6">
      <w:pPr>
        <w:jc w:val="center"/>
      </w:pPr>
    </w:p>
    <w:p w14:paraId="27DFF0BD" w14:textId="5A3351D6" w:rsidR="00AB437F" w:rsidRDefault="00AB437F" w:rsidP="00AB437F">
      <w:pPr>
        <w:pStyle w:val="2"/>
        <w:spacing w:before="312" w:after="312"/>
      </w:pPr>
      <w:bookmarkStart w:id="37" w:name="_Toc93659242"/>
      <w:r>
        <w:rPr>
          <w:rFonts w:hint="eastAsia"/>
        </w:rPr>
        <w:lastRenderedPageBreak/>
        <w:t>3</w:t>
      </w:r>
      <w:r>
        <w:t>.</w:t>
      </w:r>
      <w:r w:rsidR="001A0A98">
        <w:t>7</w:t>
      </w:r>
      <w:r>
        <w:t xml:space="preserve"> </w:t>
      </w:r>
      <w:r>
        <w:rPr>
          <w:rFonts w:hint="eastAsia"/>
        </w:rPr>
        <w:t>运动控制部分——椭圆绘制</w:t>
      </w:r>
      <w:bookmarkEnd w:id="37"/>
    </w:p>
    <w:p w14:paraId="477B395D" w14:textId="28E965EE" w:rsidR="00AB437F" w:rsidRDefault="00E45108" w:rsidP="00E45108">
      <w:pPr>
        <w:pStyle w:val="3"/>
        <w:spacing w:before="312" w:after="312"/>
      </w:pPr>
      <w:bookmarkStart w:id="38" w:name="_Toc93659243"/>
      <w:r>
        <w:rPr>
          <w:rFonts w:hint="eastAsia"/>
        </w:rPr>
        <w:t>3</w:t>
      </w:r>
      <w:r>
        <w:t xml:space="preserve">.7.1 </w:t>
      </w:r>
      <w:r>
        <w:rPr>
          <w:rFonts w:hint="eastAsia"/>
        </w:rPr>
        <w:t>椭圆插补的原理</w:t>
      </w:r>
      <w:bookmarkEnd w:id="38"/>
    </w:p>
    <w:p w14:paraId="4A08F9C8" w14:textId="52B5E201" w:rsidR="006E332A" w:rsidRDefault="006E332A" w:rsidP="00D817FE">
      <w:pPr>
        <w:ind w:firstLine="420"/>
      </w:pPr>
      <w:r w:rsidRPr="00D817FE">
        <w:rPr>
          <w:rStyle w:val="201"/>
        </w:rPr>
        <w:t>平面直角坐标系中，焦点位于坐标轴上</w:t>
      </w:r>
      <w:r w:rsidRPr="00D817FE">
        <w:rPr>
          <w:rStyle w:val="201"/>
          <w:rFonts w:hint="eastAsia"/>
        </w:rPr>
        <w:t>、半长轴和半短轴分别</w:t>
      </w:r>
      <w:r w:rsidRPr="00D817FE">
        <w:rPr>
          <w:rStyle w:val="201"/>
          <w:rFonts w:hint="eastAsia"/>
        </w:rPr>
        <w:t>a</w:t>
      </w:r>
      <w:r w:rsidRPr="00D817FE">
        <w:rPr>
          <w:rStyle w:val="201"/>
        </w:rPr>
        <w:t>和</w:t>
      </w:r>
      <w:r w:rsidRPr="00D817FE">
        <w:rPr>
          <w:rStyle w:val="201"/>
          <w:rFonts w:hint="eastAsia"/>
        </w:rPr>
        <w:t>b</w:t>
      </w:r>
      <w:r w:rsidRPr="00D817FE">
        <w:rPr>
          <w:rStyle w:val="201"/>
        </w:rPr>
        <w:t>的椭圆</w:t>
      </w:r>
      <w:r w:rsidRPr="00D817FE">
        <w:rPr>
          <w:rStyle w:val="201"/>
          <w:rFonts w:hint="eastAsia"/>
        </w:rPr>
        <w:t>标准方程为</w:t>
      </w:r>
      <w:r>
        <w:rPr>
          <w:rFonts w:hint="eastAsia"/>
        </w:rPr>
        <w:t>：</w:t>
      </w:r>
      <w:r w:rsidR="000D61E2" w:rsidRPr="006E332A">
        <w:rPr>
          <w:position w:val="-4"/>
        </w:rPr>
        <w:object w:dxaOrig="180" w:dyaOrig="279" w14:anchorId="0B592733">
          <v:shape id="_x0000_i1029" type="#_x0000_t75" style="width:9pt;height:13.8pt" o:ole="">
            <v:imagedata r:id="rId52" o:title=""/>
          </v:shape>
          <o:OLEObject Type="Embed" ProgID="Equation.DSMT4" ShapeID="_x0000_i1029" DrawAspect="Content" ObjectID="_1764615111" r:id="rId53"/>
        </w:object>
      </w:r>
      <w:bookmarkStart w:id="39" w:name="MTBlankEqn"/>
      <w:r w:rsidR="000D61E2" w:rsidRPr="000D61E2">
        <w:rPr>
          <w:position w:val="-24"/>
        </w:rPr>
        <w:object w:dxaOrig="2160" w:dyaOrig="660" w14:anchorId="0BB02F84">
          <v:shape id="_x0000_i1030" type="#_x0000_t75" style="width:108.6pt;height:33pt" o:ole="">
            <v:imagedata r:id="rId54" o:title=""/>
          </v:shape>
          <o:OLEObject Type="Embed" ProgID="Equation.DSMT4" ShapeID="_x0000_i1030" DrawAspect="Content" ObjectID="_1764615112" r:id="rId55"/>
        </w:object>
      </w:r>
      <w:bookmarkEnd w:id="39"/>
      <w:r w:rsidR="000D61E2">
        <w:t xml:space="preserve"> </w:t>
      </w:r>
    </w:p>
    <w:p w14:paraId="26AC2B5D" w14:textId="07C47A9A" w:rsidR="000D61E2" w:rsidRDefault="00F27114" w:rsidP="00D817FE">
      <w:pPr>
        <w:ind w:firstLine="420"/>
      </w:pPr>
      <w:r w:rsidRPr="00D817FE">
        <w:rPr>
          <w:rStyle w:val="201"/>
        </w:rPr>
        <w:t>因为把坐标系内一点</w:t>
      </w:r>
      <w:r w:rsidRPr="00D817FE">
        <w:rPr>
          <w:rStyle w:val="201"/>
          <w:rFonts w:hint="eastAsia"/>
        </w:rPr>
        <w:t>(</w:t>
      </w:r>
      <w:r w:rsidRPr="00D817FE">
        <w:rPr>
          <w:rStyle w:val="201"/>
        </w:rPr>
        <w:t>x</w:t>
      </w:r>
      <w:r w:rsidRPr="00D817FE">
        <w:rPr>
          <w:rStyle w:val="201"/>
        </w:rPr>
        <w:t>，</w:t>
      </w:r>
      <w:r w:rsidRPr="00D817FE">
        <w:rPr>
          <w:rStyle w:val="201"/>
          <w:rFonts w:hint="eastAsia"/>
        </w:rPr>
        <w:t>y</w:t>
      </w:r>
      <w:r w:rsidRPr="00D817FE">
        <w:rPr>
          <w:rStyle w:val="201"/>
        </w:rPr>
        <w:t>)</w:t>
      </w:r>
      <w:r w:rsidRPr="00D817FE">
        <w:rPr>
          <w:rStyle w:val="201"/>
          <w:rFonts w:hint="eastAsia"/>
        </w:rPr>
        <w:t>代</w:t>
      </w:r>
      <w:r w:rsidRPr="00D817FE">
        <w:rPr>
          <w:rStyle w:val="201"/>
        </w:rPr>
        <w:t>入</w:t>
      </w:r>
      <w:r w:rsidRPr="00D817FE">
        <w:rPr>
          <w:rStyle w:val="201"/>
          <w:rFonts w:hint="eastAsia"/>
        </w:rPr>
        <w:t>椭圆标准方程，当</w:t>
      </w:r>
      <w:r w:rsidR="00F57127" w:rsidRPr="00D817FE">
        <w:rPr>
          <w:rStyle w:val="201"/>
          <w:rFonts w:hint="eastAsia"/>
        </w:rPr>
        <w:t>点在椭圆内时，就有方程左边＜</w:t>
      </w:r>
      <w:r w:rsidR="00F57127" w:rsidRPr="00D817FE">
        <w:rPr>
          <w:rStyle w:val="201"/>
          <w:rFonts w:hint="eastAsia"/>
        </w:rPr>
        <w:t>1</w:t>
      </w:r>
      <w:r w:rsidR="00F57127" w:rsidRPr="00D817FE">
        <w:rPr>
          <w:rStyle w:val="201"/>
        </w:rPr>
        <w:t>；</w:t>
      </w:r>
      <w:r w:rsidR="00F57127" w:rsidRPr="00D817FE">
        <w:rPr>
          <w:rStyle w:val="201"/>
          <w:rFonts w:hint="eastAsia"/>
        </w:rPr>
        <w:t>当点在椭圆外时，就有方程左边＞</w:t>
      </w:r>
      <w:r w:rsidR="00F57127" w:rsidRPr="00D817FE">
        <w:rPr>
          <w:rStyle w:val="201"/>
          <w:rFonts w:hint="eastAsia"/>
        </w:rPr>
        <w:t>1</w:t>
      </w:r>
      <w:r w:rsidR="00F57127" w:rsidRPr="00D817FE">
        <w:rPr>
          <w:rStyle w:val="201"/>
        </w:rPr>
        <w:t>；</w:t>
      </w:r>
      <w:r w:rsidR="00F57127" w:rsidRPr="00D817FE">
        <w:rPr>
          <w:rStyle w:val="201"/>
          <w:rFonts w:hint="eastAsia"/>
        </w:rPr>
        <w:t>点在椭圆上时，就有方程左边</w:t>
      </w:r>
      <w:r w:rsidR="00F57127" w:rsidRPr="00D817FE">
        <w:rPr>
          <w:rStyle w:val="201"/>
          <w:rFonts w:hint="eastAsia"/>
        </w:rPr>
        <w:t>=1</w:t>
      </w:r>
      <w:r w:rsidR="00F57127" w:rsidRPr="00D817FE">
        <w:rPr>
          <w:rStyle w:val="201"/>
          <w:rFonts w:hint="eastAsia"/>
        </w:rPr>
        <w:t>成</w:t>
      </w:r>
      <w:r w:rsidR="00F57127">
        <w:rPr>
          <w:rFonts w:hint="eastAsia"/>
        </w:rPr>
        <w:t>立。因此</w:t>
      </w:r>
      <w:r w:rsidR="000D61E2" w:rsidRPr="002B36A2">
        <w:t>我们取判别函数为：</w:t>
      </w:r>
      <w:r w:rsidR="000D61E2" w:rsidRPr="000D61E2">
        <w:rPr>
          <w:position w:val="-10"/>
        </w:rPr>
        <w:object w:dxaOrig="2220" w:dyaOrig="360" w14:anchorId="15C8DFC0">
          <v:shape id="_x0000_i1031" type="#_x0000_t75" style="width:111pt;height:18pt" o:ole="">
            <v:imagedata r:id="rId56" o:title=""/>
          </v:shape>
          <o:OLEObject Type="Embed" ProgID="Equation.DSMT4" ShapeID="_x0000_i1031" DrawAspect="Content" ObjectID="_1764615113" r:id="rId57"/>
        </w:object>
      </w:r>
    </w:p>
    <w:p w14:paraId="5E24D483" w14:textId="5D9F7778" w:rsidR="006E332A" w:rsidRPr="000D61E2" w:rsidRDefault="000D61E2" w:rsidP="00D817FE">
      <w:pPr>
        <w:pStyle w:val="200"/>
        <w:ind w:firstLine="480"/>
      </w:pPr>
      <w:r w:rsidRPr="002B36A2">
        <w:t>那么</w:t>
      </w:r>
      <w:r>
        <w:rPr>
          <w:rFonts w:hint="eastAsia"/>
        </w:rPr>
        <w:t>可知，</w:t>
      </w:r>
      <w:r w:rsidRPr="002B36A2">
        <w:t>当</w:t>
      </w:r>
      <w:r>
        <w:rPr>
          <w:rFonts w:hint="eastAsia"/>
        </w:rPr>
        <w:t>F</w:t>
      </w:r>
      <w:r>
        <w:rPr>
          <w:rFonts w:hint="eastAsia"/>
        </w:rPr>
        <w:t>＞</w:t>
      </w:r>
      <w:r>
        <w:rPr>
          <w:rFonts w:hint="eastAsia"/>
        </w:rPr>
        <w:t>0</w:t>
      </w:r>
      <w:r w:rsidRPr="002B36A2">
        <w:t>时，就</w:t>
      </w:r>
      <w:r>
        <w:rPr>
          <w:rFonts w:hint="eastAsia"/>
        </w:rPr>
        <w:t>说明</w:t>
      </w:r>
      <w:r w:rsidRPr="002B36A2">
        <w:t>点在</w:t>
      </w:r>
      <w:r>
        <w:rPr>
          <w:rFonts w:hint="eastAsia"/>
        </w:rPr>
        <w:t>椭</w:t>
      </w:r>
      <w:r w:rsidRPr="002B36A2">
        <w:t>圆外</w:t>
      </w:r>
      <w:r>
        <w:rPr>
          <w:rFonts w:hint="eastAsia"/>
        </w:rPr>
        <w:t>；</w:t>
      </w:r>
      <w:r w:rsidRPr="002B36A2">
        <w:t>F</w:t>
      </w:r>
      <w:r w:rsidRPr="002B36A2">
        <w:t>＜</w:t>
      </w:r>
      <w:r w:rsidRPr="002B36A2">
        <w:t>0</w:t>
      </w:r>
      <w:r w:rsidRPr="002B36A2">
        <w:t>时</w:t>
      </w:r>
      <w:r>
        <w:rPr>
          <w:rFonts w:hint="eastAsia"/>
        </w:rPr>
        <w:t>，</w:t>
      </w:r>
      <w:r w:rsidRPr="002B36A2">
        <w:t>就</w:t>
      </w:r>
      <w:r>
        <w:rPr>
          <w:rFonts w:hint="eastAsia"/>
        </w:rPr>
        <w:t>说明</w:t>
      </w:r>
      <w:r w:rsidRPr="002B36A2">
        <w:t>点在</w:t>
      </w:r>
      <w:r>
        <w:rPr>
          <w:rFonts w:hint="eastAsia"/>
        </w:rPr>
        <w:t>椭圆</w:t>
      </w:r>
      <w:r w:rsidRPr="002B36A2">
        <w:t>内。</w:t>
      </w:r>
    </w:p>
    <w:p w14:paraId="7797CE5C" w14:textId="35B0EDB3" w:rsidR="00E45108" w:rsidRDefault="00B350C6" w:rsidP="00D817FE">
      <w:pPr>
        <w:pStyle w:val="200"/>
        <w:ind w:firstLine="480"/>
      </w:pPr>
      <w:r>
        <w:rPr>
          <w:rFonts w:hint="eastAsia"/>
        </w:rPr>
        <w:t>椭圆插补与普通圆弧插补</w:t>
      </w:r>
      <w:r w:rsidR="000D61E2">
        <w:rPr>
          <w:rFonts w:hint="eastAsia"/>
        </w:rPr>
        <w:t>类似</w:t>
      </w:r>
      <w:r>
        <w:rPr>
          <w:rFonts w:hint="eastAsia"/>
        </w:rPr>
        <w:t>，也是分正逆圆、分四个象限，每种不同情况分别采取不同的移动策略。具体每种情况</w:t>
      </w:r>
      <w:r w:rsidR="000530C9">
        <w:rPr>
          <w:rFonts w:hint="eastAsia"/>
        </w:rPr>
        <w:t>与</w:t>
      </w:r>
      <w:r w:rsidRPr="00C60211">
        <w:rPr>
          <w:rFonts w:hint="eastAsia"/>
        </w:rPr>
        <w:t>表</w:t>
      </w:r>
      <w:r w:rsidR="00C60211">
        <w:t>3-2</w:t>
      </w:r>
      <w:r w:rsidR="000530C9" w:rsidRPr="000530C9">
        <w:rPr>
          <w:rFonts w:hint="eastAsia"/>
        </w:rPr>
        <w:t>所述相同</w:t>
      </w:r>
      <w:r>
        <w:rPr>
          <w:rFonts w:hint="eastAsia"/>
        </w:rPr>
        <w:t>。</w:t>
      </w:r>
    </w:p>
    <w:p w14:paraId="5C762A50" w14:textId="77777777" w:rsidR="00B350C6" w:rsidRDefault="00B350C6" w:rsidP="00D30D8F"/>
    <w:p w14:paraId="174A8254" w14:textId="4EFAEDEA" w:rsidR="00E45108" w:rsidRDefault="00E45108" w:rsidP="00E45108">
      <w:pPr>
        <w:pStyle w:val="3"/>
        <w:spacing w:before="312" w:after="312"/>
      </w:pPr>
      <w:bookmarkStart w:id="40" w:name="_Toc93659244"/>
      <w:r>
        <w:rPr>
          <w:rFonts w:hint="eastAsia"/>
        </w:rPr>
        <w:t>3</w:t>
      </w:r>
      <w:r>
        <w:t xml:space="preserve">.7.2 </w:t>
      </w:r>
      <w:r>
        <w:rPr>
          <w:rFonts w:hint="eastAsia"/>
        </w:rPr>
        <w:t>椭圆绘制</w:t>
      </w:r>
      <w:r w:rsidR="00A655BF">
        <w:rPr>
          <w:rFonts w:hint="eastAsia"/>
        </w:rPr>
        <w:t>模式</w:t>
      </w:r>
      <w:r>
        <w:rPr>
          <w:rFonts w:hint="eastAsia"/>
        </w:rPr>
        <w:t>的整体设计</w:t>
      </w:r>
      <w:bookmarkEnd w:id="40"/>
    </w:p>
    <w:p w14:paraId="736803E2" w14:textId="1B31C6E6" w:rsidR="00E45108" w:rsidRDefault="00B350C6" w:rsidP="00D817FE">
      <w:pPr>
        <w:pStyle w:val="200"/>
        <w:ind w:firstLine="480"/>
      </w:pPr>
      <w:r>
        <w:rPr>
          <w:rFonts w:hint="eastAsia"/>
        </w:rPr>
        <w:t>椭圆绘制的核心函数</w:t>
      </w:r>
      <w:r w:rsidR="006E332A">
        <w:rPr>
          <w:rFonts w:hint="eastAsia"/>
        </w:rPr>
        <w:t>是</w:t>
      </w:r>
      <w:r>
        <w:rPr>
          <w:rFonts w:hint="eastAsia"/>
        </w:rPr>
        <w:t>M</w:t>
      </w:r>
      <w:r>
        <w:t>oshi_3()</w:t>
      </w:r>
      <w:r w:rsidR="006E332A">
        <w:rPr>
          <w:rFonts w:hint="eastAsia"/>
        </w:rPr>
        <w:t>，其逻辑结构与圆弧插补模式函数</w:t>
      </w:r>
      <w:r w:rsidR="006E332A">
        <w:rPr>
          <w:rFonts w:hint="eastAsia"/>
        </w:rPr>
        <w:t>M</w:t>
      </w:r>
      <w:r w:rsidR="006E332A">
        <w:t>oshi_4</w:t>
      </w:r>
      <w:r w:rsidR="006E332A">
        <w:rPr>
          <w:rFonts w:hint="eastAsia"/>
        </w:rPr>
        <w:t>一致，不同之处仅在于</w:t>
      </w:r>
      <w:r w:rsidR="006E332A">
        <w:rPr>
          <w:rFonts w:hint="eastAsia"/>
        </w:rPr>
        <w:t>M</w:t>
      </w:r>
      <w:r w:rsidR="006E332A">
        <w:t>oshi_3()</w:t>
      </w:r>
      <w:r w:rsidR="006E332A">
        <w:rPr>
          <w:rFonts w:hint="eastAsia"/>
        </w:rPr>
        <w:t>中需要键盘设置的两个参数是</w:t>
      </w:r>
      <w:r w:rsidR="006E332A">
        <w:rPr>
          <w:rFonts w:hint="eastAsia"/>
        </w:rPr>
        <w:t>a</w:t>
      </w:r>
      <w:r w:rsidR="006E332A">
        <w:rPr>
          <w:rFonts w:hint="eastAsia"/>
        </w:rPr>
        <w:t>和</w:t>
      </w:r>
      <w:r w:rsidR="006E332A">
        <w:rPr>
          <w:rFonts w:hint="eastAsia"/>
        </w:rPr>
        <w:t>b</w:t>
      </w:r>
      <w:r w:rsidR="000530C9">
        <w:rPr>
          <w:rFonts w:hint="eastAsia"/>
        </w:rPr>
        <w:t>，而非</w:t>
      </w:r>
      <w:r w:rsidR="000530C9">
        <w:rPr>
          <w:rFonts w:hint="eastAsia"/>
        </w:rPr>
        <w:t>R</w:t>
      </w:r>
      <w:r w:rsidR="000530C9">
        <w:rPr>
          <w:rFonts w:hint="eastAsia"/>
        </w:rPr>
        <w:t>与θ，故不再另画流程图。</w:t>
      </w:r>
    </w:p>
    <w:p w14:paraId="150596E0" w14:textId="34DF1FCC" w:rsidR="00E45108" w:rsidRDefault="00E45108" w:rsidP="00E45108">
      <w:pPr>
        <w:pStyle w:val="3"/>
        <w:spacing w:before="312" w:after="312"/>
      </w:pPr>
      <w:bookmarkStart w:id="41" w:name="_Toc93659245"/>
      <w:r>
        <w:rPr>
          <w:rFonts w:hint="eastAsia"/>
        </w:rPr>
        <w:t>3</w:t>
      </w:r>
      <w:r>
        <w:t xml:space="preserve">.7.3 </w:t>
      </w:r>
      <w:r>
        <w:rPr>
          <w:rFonts w:hint="eastAsia"/>
        </w:rPr>
        <w:t>椭圆绘制</w:t>
      </w:r>
      <w:r w:rsidR="00A655BF">
        <w:rPr>
          <w:rFonts w:hint="eastAsia"/>
        </w:rPr>
        <w:t>模式</w:t>
      </w:r>
      <w:r>
        <w:rPr>
          <w:rFonts w:hint="eastAsia"/>
        </w:rPr>
        <w:t>的</w:t>
      </w:r>
      <w:r w:rsidR="000530C9">
        <w:rPr>
          <w:rFonts w:hint="eastAsia"/>
        </w:rPr>
        <w:t>运动</w:t>
      </w:r>
      <w:r>
        <w:rPr>
          <w:rFonts w:hint="eastAsia"/>
        </w:rPr>
        <w:t>设计</w:t>
      </w:r>
      <w:bookmarkEnd w:id="41"/>
    </w:p>
    <w:p w14:paraId="7EC04EE9" w14:textId="5F9BC56A" w:rsidR="00E45108" w:rsidRDefault="000530C9" w:rsidP="00C60211">
      <w:pPr>
        <w:pStyle w:val="200"/>
        <w:ind w:firstLine="480"/>
      </w:pPr>
      <w:r>
        <w:rPr>
          <w:rFonts w:hint="eastAsia"/>
        </w:rPr>
        <w:t>参数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输入完之后即调用函数</w:t>
      </w:r>
      <w:r w:rsidRPr="000530C9">
        <w:t>darw_oval(</w:t>
      </w:r>
      <w:r>
        <w:rPr>
          <w:rFonts w:hint="eastAsia"/>
        </w:rPr>
        <w:t>)</w:t>
      </w:r>
      <w:r>
        <w:rPr>
          <w:rFonts w:hint="eastAsia"/>
        </w:rPr>
        <w:t>画椭圆，</w:t>
      </w:r>
      <w:r w:rsidRPr="000530C9">
        <w:t>darw_oval(</w:t>
      </w:r>
      <w:r>
        <w:rPr>
          <w:rFonts w:hint="eastAsia"/>
        </w:rPr>
        <w:t>)</w:t>
      </w:r>
      <w:r>
        <w:rPr>
          <w:rFonts w:hint="eastAsia"/>
        </w:rPr>
        <w:t>与</w:t>
      </w:r>
      <w:r w:rsidRPr="000530C9">
        <w:t>draw_circle_AW(</w:t>
      </w:r>
      <w:r>
        <w:rPr>
          <w:rFonts w:hint="eastAsia"/>
        </w:rPr>
        <w:t>)</w:t>
      </w:r>
      <w:r>
        <w:rPr>
          <w:rFonts w:hint="eastAsia"/>
        </w:rPr>
        <w:t>相比，核心差异是判别函数</w:t>
      </w:r>
      <w:r>
        <w:rPr>
          <w:rFonts w:hint="eastAsia"/>
        </w:rPr>
        <w:t>F</w:t>
      </w:r>
      <w:r>
        <w:rPr>
          <w:rFonts w:hint="eastAsia"/>
        </w:rPr>
        <w:t>不同</w:t>
      </w:r>
      <w:r w:rsidR="00E12349">
        <w:rPr>
          <w:rFonts w:hint="eastAsia"/>
        </w:rPr>
        <w:t>、脉冲总数</w:t>
      </w:r>
      <w:r w:rsidR="00E12349">
        <w:rPr>
          <w:rFonts w:hint="eastAsia"/>
        </w:rPr>
        <w:t>=</w:t>
      </w:r>
      <w:r w:rsidR="00E12349">
        <w:t>4*(a+b)*5000</w:t>
      </w:r>
      <w:r w:rsidR="00E12349">
        <w:rPr>
          <w:rFonts w:hint="eastAsia"/>
        </w:rPr>
        <w:t>，</w:t>
      </w:r>
      <w:r>
        <w:rPr>
          <w:rFonts w:hint="eastAsia"/>
        </w:rPr>
        <w:t>其他</w:t>
      </w:r>
      <w:r w:rsidR="00E12349">
        <w:rPr>
          <w:rFonts w:hint="eastAsia"/>
        </w:rPr>
        <w:t>地方基本相同，故不再过多赘述。</w:t>
      </w:r>
    </w:p>
    <w:p w14:paraId="46DC64FD" w14:textId="4A756BBE" w:rsidR="00E45108" w:rsidRDefault="00E45108" w:rsidP="00E45108">
      <w:pPr>
        <w:pStyle w:val="3"/>
        <w:spacing w:before="312" w:after="312"/>
      </w:pPr>
      <w:bookmarkStart w:id="42" w:name="_Toc93659246"/>
      <w:r>
        <w:rPr>
          <w:rFonts w:hint="eastAsia"/>
        </w:rPr>
        <w:t>3</w:t>
      </w:r>
      <w:r>
        <w:t xml:space="preserve">.7.4 </w:t>
      </w:r>
      <w:r>
        <w:rPr>
          <w:rFonts w:hint="eastAsia"/>
        </w:rPr>
        <w:t>椭圆绘制</w:t>
      </w:r>
      <w:r w:rsidR="00A655BF">
        <w:rPr>
          <w:rFonts w:hint="eastAsia"/>
        </w:rPr>
        <w:t>模式</w:t>
      </w:r>
      <w:r>
        <w:rPr>
          <w:rFonts w:hint="eastAsia"/>
        </w:rPr>
        <w:t>的人机交互设计</w:t>
      </w:r>
      <w:bookmarkEnd w:id="42"/>
    </w:p>
    <w:p w14:paraId="0F718ADB" w14:textId="4B65D7E4" w:rsidR="00E45108" w:rsidRPr="009B17D9" w:rsidRDefault="009B17D9" w:rsidP="00D817FE">
      <w:pPr>
        <w:pStyle w:val="200"/>
        <w:ind w:firstLine="480"/>
      </w:pPr>
      <w:r>
        <w:t>椭圆绘制</w:t>
      </w:r>
      <w:r>
        <w:rPr>
          <w:rFonts w:hint="eastAsia"/>
        </w:rPr>
        <w:t>模式</w:t>
      </w:r>
      <w:r>
        <w:t>的人机交互仅仅是界面所显示的汉字和参数名</w:t>
      </w:r>
      <w:r>
        <w:rPr>
          <w:rFonts w:hint="eastAsia"/>
        </w:rPr>
        <w:t>与圆弧模式</w:t>
      </w:r>
      <w:r>
        <w:t>不同，其他都一样。</w:t>
      </w:r>
    </w:p>
    <w:p w14:paraId="6CA70477" w14:textId="77777777" w:rsidR="00EB3E90" w:rsidRDefault="00E12349" w:rsidP="00EB3E90">
      <w:pPr>
        <w:keepNext/>
        <w:jc w:val="center"/>
      </w:pPr>
      <w:r w:rsidRPr="00E12349">
        <w:rPr>
          <w:noProof/>
        </w:rPr>
        <w:drawing>
          <wp:inline distT="0" distB="0" distL="0" distR="0" wp14:anchorId="2FFA5A21" wp14:editId="32606E9E">
            <wp:extent cx="1186236" cy="2822714"/>
            <wp:effectExtent l="952" t="0" r="0" b="0"/>
            <wp:docPr id="44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DBB8075E-26CF-4FE1-89CD-D5674717001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DBB8075E-26CF-4FE1-89CD-D5674717001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45" t="7165" r="16414" b="7276"/>
                    <a:stretch/>
                  </pic:blipFill>
                  <pic:spPr>
                    <a:xfrm rot="16200000">
                      <a:off x="0" y="0"/>
                      <a:ext cx="1186236" cy="2822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B2343" w14:textId="40EACB94" w:rsidR="00E12349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椭圆</w:t>
      </w:r>
      <w:r w:rsidRPr="00E05AD0">
        <w:rPr>
          <w:rFonts w:hint="eastAsia"/>
        </w:rPr>
        <w:t>模式的</w:t>
      </w:r>
      <w:r w:rsidRPr="00E05AD0">
        <w:t>lcd</w:t>
      </w:r>
      <w:r w:rsidRPr="00E05AD0">
        <w:t>界面</w:t>
      </w:r>
    </w:p>
    <w:p w14:paraId="63CF1DCF" w14:textId="75F16818" w:rsidR="00E45108" w:rsidRDefault="00E45108" w:rsidP="00C60211">
      <w:pPr>
        <w:pStyle w:val="3"/>
        <w:spacing w:before="312" w:after="312"/>
      </w:pPr>
      <w:bookmarkStart w:id="43" w:name="_Toc93659247"/>
      <w:r>
        <w:rPr>
          <w:rFonts w:hint="eastAsia"/>
        </w:rPr>
        <w:lastRenderedPageBreak/>
        <w:t>3</w:t>
      </w:r>
      <w:r>
        <w:t xml:space="preserve">.7.5 </w:t>
      </w:r>
      <w:r>
        <w:rPr>
          <w:rFonts w:hint="eastAsia"/>
        </w:rPr>
        <w:t>绘制结果展示</w:t>
      </w:r>
      <w:bookmarkEnd w:id="43"/>
    </w:p>
    <w:p w14:paraId="3287D39C" w14:textId="77777777" w:rsidR="00EB3E90" w:rsidRDefault="009C2DAE" w:rsidP="00EB3E90">
      <w:pPr>
        <w:keepNext/>
        <w:jc w:val="center"/>
      </w:pPr>
      <w:r>
        <w:rPr>
          <w:noProof/>
        </w:rPr>
        <w:drawing>
          <wp:inline distT="0" distB="0" distL="0" distR="0" wp14:anchorId="266D9AC5" wp14:editId="4987C48A">
            <wp:extent cx="5274310" cy="3896360"/>
            <wp:effectExtent l="0" t="0" r="2540" b="889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81430" w14:textId="5DE178C2" w:rsidR="00E45108" w:rsidRPr="00E45108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椭圆</w:t>
      </w:r>
      <w:r w:rsidRPr="00D86788">
        <w:rPr>
          <w:rFonts w:hint="eastAsia"/>
        </w:rPr>
        <w:t>绘制</w:t>
      </w:r>
      <w:r>
        <w:rPr>
          <w:rFonts w:hint="eastAsia"/>
        </w:rPr>
        <w:t>的</w:t>
      </w:r>
      <w:r w:rsidRPr="00D86788">
        <w:rPr>
          <w:rFonts w:hint="eastAsia"/>
        </w:rPr>
        <w:t>结果展示</w:t>
      </w:r>
    </w:p>
    <w:p w14:paraId="2D47EF0D" w14:textId="48C1A58F" w:rsidR="00AB437F" w:rsidRDefault="00AB437F" w:rsidP="00AB437F">
      <w:pPr>
        <w:pStyle w:val="2"/>
        <w:spacing w:before="312" w:after="312"/>
      </w:pPr>
      <w:bookmarkStart w:id="44" w:name="_Toc93659248"/>
      <w:r>
        <w:rPr>
          <w:rFonts w:hint="eastAsia"/>
        </w:rPr>
        <w:t>3</w:t>
      </w:r>
      <w:r>
        <w:t>.</w:t>
      </w:r>
      <w:r w:rsidR="001A0A98">
        <w:t>8</w:t>
      </w:r>
      <w:r>
        <w:t xml:space="preserve"> </w:t>
      </w:r>
      <w:r>
        <w:rPr>
          <w:rFonts w:hint="eastAsia"/>
        </w:rPr>
        <w:t>运动控制部分——sin函数绘制</w:t>
      </w:r>
      <w:bookmarkEnd w:id="44"/>
    </w:p>
    <w:p w14:paraId="4E4D22CB" w14:textId="73261683" w:rsidR="00F27114" w:rsidRDefault="00F27114" w:rsidP="00C55D0E">
      <w:pPr>
        <w:pStyle w:val="3"/>
        <w:spacing w:before="312" w:after="312"/>
      </w:pPr>
      <w:bookmarkStart w:id="45" w:name="_Toc93659249"/>
      <w:r>
        <w:rPr>
          <w:rFonts w:hint="eastAsia"/>
        </w:rPr>
        <w:t>3</w:t>
      </w:r>
      <w:r>
        <w:t xml:space="preserve">.8.1 </w:t>
      </w:r>
      <w:bookmarkStart w:id="46" w:name="_Hlk93434237"/>
      <w:r>
        <w:rPr>
          <w:rFonts w:hint="eastAsia"/>
        </w:rPr>
        <w:t>sin</w:t>
      </w:r>
      <w:r>
        <w:rPr>
          <w:rFonts w:hint="eastAsia"/>
        </w:rPr>
        <w:t>函数插补</w:t>
      </w:r>
      <w:bookmarkEnd w:id="46"/>
      <w:r>
        <w:rPr>
          <w:rFonts w:hint="eastAsia"/>
        </w:rPr>
        <w:t>原理</w:t>
      </w:r>
      <w:bookmarkEnd w:id="45"/>
    </w:p>
    <w:p w14:paraId="33A00E30" w14:textId="13B22DC5" w:rsidR="00F27114" w:rsidRDefault="00F16869" w:rsidP="00D817FE">
      <w:pPr>
        <w:pStyle w:val="200"/>
        <w:ind w:firstLine="480"/>
      </w:pPr>
      <w:r>
        <w:rPr>
          <w:rFonts w:hint="eastAsia"/>
        </w:rPr>
        <w:t>一样是用阶梯形状来近似曲线，根据当前</w:t>
      </w:r>
      <w:r>
        <w:rPr>
          <w:rFonts w:hint="eastAsia"/>
        </w:rPr>
        <w:t>x</w:t>
      </w:r>
      <w:r>
        <w:rPr>
          <w:rFonts w:hint="eastAsia"/>
        </w:rPr>
        <w:t>坐标所在的范围以及判别式</w:t>
      </w:r>
      <w:r>
        <w:rPr>
          <w:rFonts w:hint="eastAsia"/>
        </w:rPr>
        <w:t>F</w:t>
      </w:r>
      <w:r>
        <w:rPr>
          <w:rFonts w:hint="eastAsia"/>
        </w:rPr>
        <w:t>的符号来采取不同的运动策略，具体规律如下表：</w:t>
      </w:r>
    </w:p>
    <w:p w14:paraId="5D71D5DB" w14:textId="77777777" w:rsidR="00C55D0E" w:rsidRDefault="00C55D0E" w:rsidP="00D30D8F"/>
    <w:p w14:paraId="554E2287" w14:textId="0F4A3647" w:rsidR="00A33591" w:rsidRDefault="00A33591" w:rsidP="00A33591">
      <w:pPr>
        <w:pStyle w:val="af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7D7F36">
        <w:rPr>
          <w:noProof/>
        </w:rPr>
        <w:t>3</w:t>
      </w:r>
      <w:r>
        <w:fldChar w:fldCharType="end"/>
      </w:r>
    </w:p>
    <w:tbl>
      <w:tblPr>
        <w:tblStyle w:val="a7"/>
        <w:tblW w:w="0" w:type="auto"/>
        <w:tblInd w:w="-289" w:type="dxa"/>
        <w:tblLook w:val="04A0" w:firstRow="1" w:lastRow="0" w:firstColumn="1" w:lastColumn="0" w:noHBand="0" w:noVBand="1"/>
      </w:tblPr>
      <w:tblGrid>
        <w:gridCol w:w="851"/>
        <w:gridCol w:w="1706"/>
        <w:gridCol w:w="1964"/>
        <w:gridCol w:w="1972"/>
        <w:gridCol w:w="2092"/>
      </w:tblGrid>
      <w:tr w:rsidR="00C55D0E" w14:paraId="581288B3" w14:textId="77777777" w:rsidTr="00C55D0E">
        <w:tc>
          <w:tcPr>
            <w:tcW w:w="851" w:type="dxa"/>
          </w:tcPr>
          <w:p w14:paraId="424235B4" w14:textId="77777777" w:rsidR="00F16869" w:rsidRDefault="00F16869" w:rsidP="00F16869">
            <w:pPr>
              <w:jc w:val="center"/>
            </w:pPr>
          </w:p>
        </w:tc>
        <w:tc>
          <w:tcPr>
            <w:tcW w:w="1706" w:type="dxa"/>
          </w:tcPr>
          <w:p w14:paraId="011312BC" w14:textId="13BA48BA" w:rsidR="00F16869" w:rsidRDefault="00187BBC" w:rsidP="00187BBC">
            <w:r w:rsidRPr="00187BBC">
              <w:t>0~(pai/2w)</w:t>
            </w:r>
          </w:p>
        </w:tc>
        <w:tc>
          <w:tcPr>
            <w:tcW w:w="1964" w:type="dxa"/>
          </w:tcPr>
          <w:p w14:paraId="53C26FB1" w14:textId="185FC018" w:rsidR="00F16869" w:rsidRDefault="00187BBC" w:rsidP="00F16869">
            <w:pPr>
              <w:jc w:val="center"/>
            </w:pPr>
            <w:r w:rsidRPr="00187BBC">
              <w:t>(pai/2w)~</w:t>
            </w:r>
            <w:r>
              <w:t>(</w:t>
            </w:r>
            <w:r w:rsidRPr="00187BBC">
              <w:t>pai/w</w:t>
            </w:r>
            <w:r>
              <w:t>)</w:t>
            </w:r>
          </w:p>
        </w:tc>
        <w:tc>
          <w:tcPr>
            <w:tcW w:w="1972" w:type="dxa"/>
          </w:tcPr>
          <w:p w14:paraId="6543B862" w14:textId="49B3A2C4" w:rsidR="00F16869" w:rsidRDefault="00187BBC" w:rsidP="00F16869">
            <w:pPr>
              <w:jc w:val="center"/>
            </w:pPr>
            <w:r>
              <w:t>(</w:t>
            </w:r>
            <w:r w:rsidRPr="00187BBC">
              <w:t>pai/w</w:t>
            </w:r>
            <w:r>
              <w:t>)</w:t>
            </w:r>
            <w:r w:rsidRPr="00187BBC">
              <w:t>~3(pai/2w)</w:t>
            </w:r>
          </w:p>
        </w:tc>
        <w:tc>
          <w:tcPr>
            <w:tcW w:w="2092" w:type="dxa"/>
          </w:tcPr>
          <w:p w14:paraId="72058029" w14:textId="19C71B47" w:rsidR="00F16869" w:rsidRDefault="00187BBC" w:rsidP="00F16869">
            <w:pPr>
              <w:jc w:val="center"/>
            </w:pPr>
            <w:r w:rsidRPr="00187BBC">
              <w:t>3(pai/2w)~</w:t>
            </w:r>
            <w:r>
              <w:t>(2</w:t>
            </w:r>
            <w:r w:rsidRPr="00187BBC">
              <w:t>pai/w)</w:t>
            </w:r>
          </w:p>
        </w:tc>
      </w:tr>
      <w:tr w:rsidR="00C55D0E" w14:paraId="660DFD25" w14:textId="77777777" w:rsidTr="007D7F36">
        <w:trPr>
          <w:trHeight w:val="416"/>
        </w:trPr>
        <w:tc>
          <w:tcPr>
            <w:tcW w:w="851" w:type="dxa"/>
          </w:tcPr>
          <w:p w14:paraId="5A1312C4" w14:textId="73E5F750" w:rsidR="00187BBC" w:rsidRPr="00187BBC" w:rsidRDefault="00187BBC" w:rsidP="00187BBC">
            <w:r>
              <w:t>F</w:t>
            </w:r>
            <w:r w:rsidR="00C55D0E">
              <w:rPr>
                <w:rFonts w:hint="eastAsia"/>
              </w:rPr>
              <w:t>≥</w:t>
            </w:r>
            <w:r w:rsidR="00C55D0E">
              <w:rPr>
                <w:rFonts w:hint="eastAsia"/>
              </w:rPr>
              <w:t>0</w:t>
            </w:r>
          </w:p>
        </w:tc>
        <w:tc>
          <w:tcPr>
            <w:tcW w:w="1706" w:type="dxa"/>
          </w:tcPr>
          <w:p w14:paraId="28C3DDF1" w14:textId="574F5601" w:rsidR="00F16869" w:rsidRDefault="00C55D0E" w:rsidP="00F16869">
            <w:pPr>
              <w:jc w:val="center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  <w:tc>
          <w:tcPr>
            <w:tcW w:w="1964" w:type="dxa"/>
          </w:tcPr>
          <w:p w14:paraId="7D26403D" w14:textId="3D284029" w:rsidR="00F16869" w:rsidRDefault="00C55D0E" w:rsidP="00F16869">
            <w:pPr>
              <w:jc w:val="center"/>
            </w:pP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负</w:t>
            </w:r>
          </w:p>
        </w:tc>
        <w:tc>
          <w:tcPr>
            <w:tcW w:w="1972" w:type="dxa"/>
          </w:tcPr>
          <w:p w14:paraId="3F7B4E42" w14:textId="0079E8BC" w:rsidR="00F16869" w:rsidRDefault="00C55D0E" w:rsidP="00F16869">
            <w:pPr>
              <w:jc w:val="center"/>
            </w:pP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负</w:t>
            </w:r>
          </w:p>
        </w:tc>
        <w:tc>
          <w:tcPr>
            <w:tcW w:w="2092" w:type="dxa"/>
          </w:tcPr>
          <w:p w14:paraId="78761B9B" w14:textId="7C374BE0" w:rsidR="00F16869" w:rsidRDefault="00C55D0E" w:rsidP="00F16869">
            <w:pPr>
              <w:jc w:val="center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</w:tr>
      <w:tr w:rsidR="00C55D0E" w14:paraId="1C68295F" w14:textId="77777777" w:rsidTr="007D7F36">
        <w:trPr>
          <w:trHeight w:val="422"/>
        </w:trPr>
        <w:tc>
          <w:tcPr>
            <w:tcW w:w="851" w:type="dxa"/>
          </w:tcPr>
          <w:p w14:paraId="41B56DC0" w14:textId="4ACEE0EF" w:rsidR="00F16869" w:rsidRDefault="00C55D0E" w:rsidP="00F16869">
            <w:pPr>
              <w:jc w:val="center"/>
            </w:pP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＜</w:t>
            </w:r>
            <w:r>
              <w:t>0</w:t>
            </w:r>
          </w:p>
        </w:tc>
        <w:tc>
          <w:tcPr>
            <w:tcW w:w="1706" w:type="dxa"/>
          </w:tcPr>
          <w:p w14:paraId="68403B82" w14:textId="4A02BE57" w:rsidR="00F16869" w:rsidRDefault="00C55D0E" w:rsidP="00F16869">
            <w:pPr>
              <w:jc w:val="center"/>
            </w:pP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正</w:t>
            </w:r>
          </w:p>
        </w:tc>
        <w:tc>
          <w:tcPr>
            <w:tcW w:w="1964" w:type="dxa"/>
          </w:tcPr>
          <w:p w14:paraId="0337E57D" w14:textId="5DF120E8" w:rsidR="00F16869" w:rsidRDefault="00C55D0E" w:rsidP="00F16869">
            <w:pPr>
              <w:jc w:val="center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  <w:tc>
          <w:tcPr>
            <w:tcW w:w="1972" w:type="dxa"/>
          </w:tcPr>
          <w:p w14:paraId="126B982C" w14:textId="149733FE" w:rsidR="00F16869" w:rsidRDefault="00C55D0E" w:rsidP="00F16869">
            <w:pPr>
              <w:jc w:val="center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  <w:tc>
          <w:tcPr>
            <w:tcW w:w="2092" w:type="dxa"/>
          </w:tcPr>
          <w:p w14:paraId="44B98676" w14:textId="0522B49B" w:rsidR="00F16869" w:rsidRDefault="00C55D0E" w:rsidP="00F16869">
            <w:pPr>
              <w:jc w:val="center"/>
            </w:pP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正</w:t>
            </w:r>
          </w:p>
        </w:tc>
      </w:tr>
    </w:tbl>
    <w:p w14:paraId="7DA96E8B" w14:textId="6802D449" w:rsidR="005B6EFC" w:rsidRDefault="005B6EFC" w:rsidP="00D30D8F"/>
    <w:p w14:paraId="4F96F638" w14:textId="3C5ACEDC" w:rsidR="005B6EFC" w:rsidRDefault="005B6EFC" w:rsidP="00D817FE">
      <w:pPr>
        <w:pStyle w:val="200"/>
        <w:ind w:firstLine="480"/>
      </w:pPr>
      <w:r w:rsidRPr="005B6EFC">
        <w:rPr>
          <w:rFonts w:hint="eastAsia"/>
        </w:rPr>
        <w:t>sin</w:t>
      </w:r>
      <w:r w:rsidRPr="005B6EFC">
        <w:rPr>
          <w:rFonts w:hint="eastAsia"/>
        </w:rPr>
        <w:t>函数插补</w:t>
      </w:r>
      <w:r>
        <w:rPr>
          <w:rFonts w:hint="eastAsia"/>
        </w:rPr>
        <w:t>的终点判断方法：</w:t>
      </w:r>
    </w:p>
    <w:p w14:paraId="56204795" w14:textId="47351543" w:rsidR="005B6EFC" w:rsidRPr="005B6EFC" w:rsidRDefault="005B6EFC" w:rsidP="00A14124">
      <w:pPr>
        <w:pStyle w:val="200"/>
        <w:ind w:firstLine="480"/>
      </w:pPr>
      <w:r>
        <w:rPr>
          <w:rFonts w:hint="eastAsia"/>
        </w:rPr>
        <w:t>依旧使用计算总脉冲数的办法，单周期的</w:t>
      </w:r>
      <w:r>
        <w:rPr>
          <w:rFonts w:hint="eastAsia"/>
        </w:rPr>
        <w:t>sin</w:t>
      </w:r>
      <w:r>
        <w:rPr>
          <w:rFonts w:hint="eastAsia"/>
        </w:rPr>
        <w:t>曲线</w:t>
      </w:r>
      <w:r w:rsidRPr="00FE163B">
        <w:t>的总脉冲数</w:t>
      </w:r>
      <w:r w:rsidRPr="00FE163B">
        <w:t>=</w:t>
      </w:r>
      <w:r w:rsidR="000F3B9A" w:rsidRPr="000F3B9A">
        <w:t xml:space="preserve"> (pai/w+2*A)*2*5000</w:t>
      </w:r>
      <w:r w:rsidR="000F3B9A">
        <w:rPr>
          <w:rFonts w:hint="eastAsia"/>
        </w:rPr>
        <w:t>，每运动一步就使</w:t>
      </w:r>
      <w:r w:rsidR="000F3B9A">
        <w:rPr>
          <w:rFonts w:hint="eastAsia"/>
        </w:rPr>
        <w:t>count</w:t>
      </w:r>
      <w:r w:rsidR="000F3B9A">
        <w:rPr>
          <w:rFonts w:hint="eastAsia"/>
        </w:rPr>
        <w:t>减</w:t>
      </w:r>
      <w:r w:rsidR="000F3B9A">
        <w:rPr>
          <w:rFonts w:hint="eastAsia"/>
        </w:rPr>
        <w:t>1</w:t>
      </w:r>
      <w:r w:rsidR="000F3B9A">
        <w:rPr>
          <w:rFonts w:hint="eastAsia"/>
        </w:rPr>
        <w:t>，当</w:t>
      </w:r>
      <w:r w:rsidR="000F3B9A">
        <w:rPr>
          <w:rFonts w:hint="eastAsia"/>
        </w:rPr>
        <w:t>count</w:t>
      </w:r>
      <w:r w:rsidR="000F3B9A">
        <w:rPr>
          <w:rFonts w:hint="eastAsia"/>
        </w:rPr>
        <w:t>≤</w:t>
      </w:r>
      <w:r w:rsidR="000F3B9A">
        <w:rPr>
          <w:rFonts w:hint="eastAsia"/>
        </w:rPr>
        <w:t>0</w:t>
      </w:r>
      <w:r w:rsidR="000F3B9A">
        <w:rPr>
          <w:rFonts w:hint="eastAsia"/>
        </w:rPr>
        <w:t>就结束绘制。</w:t>
      </w:r>
    </w:p>
    <w:p w14:paraId="0DAF7BA0" w14:textId="47825180" w:rsidR="00F27114" w:rsidRDefault="00F27114" w:rsidP="00F27114">
      <w:pPr>
        <w:pStyle w:val="3"/>
        <w:spacing w:before="312" w:after="312"/>
      </w:pPr>
      <w:bookmarkStart w:id="47" w:name="_Toc93659250"/>
      <w:r>
        <w:rPr>
          <w:rFonts w:hint="eastAsia"/>
        </w:rPr>
        <w:lastRenderedPageBreak/>
        <w:t>3</w:t>
      </w:r>
      <w:r>
        <w:t xml:space="preserve">.8.2 </w:t>
      </w:r>
      <w:r>
        <w:rPr>
          <w:rFonts w:hint="eastAsia"/>
        </w:rPr>
        <w:t>sin</w:t>
      </w:r>
      <w:r>
        <w:rPr>
          <w:rFonts w:hint="eastAsia"/>
        </w:rPr>
        <w:t>函数插补总体设计</w:t>
      </w:r>
      <w:bookmarkEnd w:id="47"/>
    </w:p>
    <w:p w14:paraId="4F3B06AF" w14:textId="01DEB1DE" w:rsidR="00AB437F" w:rsidRPr="008F2707" w:rsidRDefault="00F57127" w:rsidP="00A14124">
      <w:pPr>
        <w:pStyle w:val="200"/>
        <w:ind w:firstLine="480"/>
      </w:pPr>
      <w:r>
        <w:t>Sin</w:t>
      </w:r>
      <w:r>
        <w:rPr>
          <w:rFonts w:hint="eastAsia"/>
        </w:rPr>
        <w:t>函数模式的核心函数是</w:t>
      </w:r>
      <w:r>
        <w:rPr>
          <w:rFonts w:hint="eastAsia"/>
        </w:rPr>
        <w:t>M</w:t>
      </w:r>
      <w:r>
        <w:t>oshi_5()</w:t>
      </w:r>
      <w:r>
        <w:rPr>
          <w:rFonts w:hint="eastAsia"/>
        </w:rPr>
        <w:t>，与</w:t>
      </w:r>
      <w:r>
        <w:rPr>
          <w:rFonts w:hint="eastAsia"/>
        </w:rPr>
        <w:t>M</w:t>
      </w:r>
      <w:r>
        <w:t>oshi_4()</w:t>
      </w:r>
      <w:r w:rsidR="008F2707">
        <w:rPr>
          <w:rFonts w:hint="eastAsia"/>
        </w:rPr>
        <w:t>相比</w:t>
      </w:r>
      <w:r>
        <w:rPr>
          <w:rFonts w:hint="eastAsia"/>
        </w:rPr>
        <w:t>，</w:t>
      </w:r>
      <w:r w:rsidR="008F2707">
        <w:rPr>
          <w:rFonts w:hint="eastAsia"/>
        </w:rPr>
        <w:t>差别</w:t>
      </w:r>
      <w:r>
        <w:rPr>
          <w:rFonts w:hint="eastAsia"/>
        </w:rPr>
        <w:t>仅在于</w:t>
      </w:r>
      <w:r>
        <w:rPr>
          <w:rFonts w:hint="eastAsia"/>
        </w:rPr>
        <w:t>M</w:t>
      </w:r>
      <w:r>
        <w:t>oshi_</w:t>
      </w:r>
      <w:r w:rsidR="008F2707">
        <w:t>5</w:t>
      </w:r>
      <w:r>
        <w:t>()</w:t>
      </w:r>
      <w:r>
        <w:rPr>
          <w:rFonts w:hint="eastAsia"/>
        </w:rPr>
        <w:t>中需要键盘设置的两个参数是</w:t>
      </w:r>
      <w:r w:rsidR="008F2707">
        <w:rPr>
          <w:rFonts w:hint="eastAsia"/>
        </w:rPr>
        <w:t>振幅</w:t>
      </w:r>
      <w:r w:rsidR="008F2707">
        <w:rPr>
          <w:rFonts w:hint="eastAsia"/>
        </w:rPr>
        <w:t>A</w:t>
      </w:r>
      <w:r>
        <w:rPr>
          <w:rFonts w:hint="eastAsia"/>
        </w:rPr>
        <w:t>和</w:t>
      </w:r>
      <w:r w:rsidR="008F2707">
        <w:rPr>
          <w:rFonts w:hint="eastAsia"/>
        </w:rPr>
        <w:t>角频率</w:t>
      </w:r>
      <w:r w:rsidR="008F2707">
        <w:rPr>
          <w:rFonts w:ascii="宋体" w:hAnsi="宋体" w:hint="eastAsia"/>
        </w:rPr>
        <w:t>ω</w:t>
      </w:r>
      <w:r w:rsidR="00343215">
        <w:rPr>
          <w:rFonts w:ascii="宋体" w:hAnsi="宋体" w:hint="eastAsia"/>
        </w:rPr>
        <w:t>、调用的绘图函数是d</w:t>
      </w:r>
      <w:r w:rsidR="00343215">
        <w:rPr>
          <w:rFonts w:ascii="宋体" w:hAnsi="宋体"/>
        </w:rPr>
        <w:t>raw_sin()</w:t>
      </w:r>
      <w:r>
        <w:rPr>
          <w:rFonts w:hint="eastAsia"/>
        </w:rPr>
        <w:t>，</w:t>
      </w:r>
      <w:r w:rsidR="008F2707">
        <w:rPr>
          <w:rFonts w:hint="eastAsia"/>
        </w:rPr>
        <w:t>其他部分</w:t>
      </w:r>
      <w:r w:rsidR="00343215">
        <w:rPr>
          <w:rFonts w:hint="eastAsia"/>
        </w:rPr>
        <w:t>两者</w:t>
      </w:r>
      <w:r w:rsidR="008F2707">
        <w:rPr>
          <w:rFonts w:hint="eastAsia"/>
        </w:rPr>
        <w:t>基本一致，</w:t>
      </w:r>
      <w:r>
        <w:rPr>
          <w:rFonts w:hint="eastAsia"/>
        </w:rPr>
        <w:t>故不再另画流程图。</w:t>
      </w:r>
    </w:p>
    <w:p w14:paraId="0864CB7E" w14:textId="1DDF5E4B" w:rsidR="00AB437F" w:rsidRDefault="00AB437F" w:rsidP="00D30D8F"/>
    <w:p w14:paraId="59B547E6" w14:textId="192D3D80" w:rsidR="00F27114" w:rsidRDefault="00F27114" w:rsidP="00F27114">
      <w:pPr>
        <w:pStyle w:val="3"/>
        <w:spacing w:before="312" w:after="312"/>
      </w:pPr>
      <w:bookmarkStart w:id="48" w:name="_Toc93659251"/>
      <w:r>
        <w:rPr>
          <w:rFonts w:hint="eastAsia"/>
        </w:rPr>
        <w:t>3</w:t>
      </w:r>
      <w:r>
        <w:t xml:space="preserve">.8.3 </w:t>
      </w:r>
      <w:r>
        <w:rPr>
          <w:rFonts w:hint="eastAsia"/>
        </w:rPr>
        <w:t>sin</w:t>
      </w:r>
      <w:r>
        <w:rPr>
          <w:rFonts w:hint="eastAsia"/>
        </w:rPr>
        <w:t>函数插补运动设计</w:t>
      </w:r>
      <w:bookmarkEnd w:id="48"/>
    </w:p>
    <w:p w14:paraId="779D25B9" w14:textId="2C5891BB" w:rsidR="00F27114" w:rsidRDefault="005B6EFC" w:rsidP="00A14124">
      <w:pPr>
        <w:pStyle w:val="200"/>
        <w:ind w:firstLine="480"/>
      </w:pPr>
      <w:r w:rsidRPr="005B6EFC">
        <w:rPr>
          <w:rFonts w:hint="eastAsia"/>
        </w:rPr>
        <w:t>sin</w:t>
      </w:r>
      <w:r w:rsidRPr="005B6EFC">
        <w:rPr>
          <w:rFonts w:hint="eastAsia"/>
        </w:rPr>
        <w:t>函数插补</w:t>
      </w:r>
      <w:r>
        <w:rPr>
          <w:rFonts w:hint="eastAsia"/>
        </w:rPr>
        <w:t>的</w:t>
      </w:r>
      <w:r w:rsidRPr="005B6EFC">
        <w:rPr>
          <w:rFonts w:hint="eastAsia"/>
        </w:rPr>
        <w:t>运动</w:t>
      </w:r>
      <w:r>
        <w:rPr>
          <w:rFonts w:hint="eastAsia"/>
        </w:rPr>
        <w:t>功能由</w:t>
      </w:r>
      <w:r w:rsidR="00F57127" w:rsidRPr="00F57127">
        <w:t>draw_sin(</w:t>
      </w:r>
      <w:r w:rsidR="00F57127">
        <w:t>)</w:t>
      </w:r>
      <w:r>
        <w:rPr>
          <w:rFonts w:hint="eastAsia"/>
        </w:rPr>
        <w:t>函数来执行，其流程图如下：</w:t>
      </w:r>
    </w:p>
    <w:p w14:paraId="12363A8C" w14:textId="77777777" w:rsidR="007D7F36" w:rsidRDefault="005B6EFC" w:rsidP="007D7F36">
      <w:pPr>
        <w:keepNext/>
        <w:jc w:val="center"/>
      </w:pPr>
      <w:r>
        <w:rPr>
          <w:noProof/>
        </w:rPr>
        <w:drawing>
          <wp:inline distT="0" distB="0" distL="0" distR="0" wp14:anchorId="411AD5CC" wp14:editId="2E8C8A30">
            <wp:extent cx="5246042" cy="448279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34" r="5696"/>
                    <a:stretch/>
                  </pic:blipFill>
                  <pic:spPr bwMode="auto">
                    <a:xfrm>
                      <a:off x="0" y="0"/>
                      <a:ext cx="5301484" cy="453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F46835" w14:textId="6974A6F3" w:rsidR="00F27114" w:rsidRDefault="007D7F36" w:rsidP="007D7F3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函数</w:t>
      </w:r>
      <w:r>
        <w:t>draw_sin()</w:t>
      </w:r>
      <w:r>
        <w:rPr>
          <w:rFonts w:hint="eastAsia"/>
        </w:rPr>
        <w:t>流程图</w:t>
      </w:r>
    </w:p>
    <w:p w14:paraId="6FC79B6B" w14:textId="15A4BB36" w:rsidR="00F27114" w:rsidRDefault="005B6EFC" w:rsidP="00A14124">
      <w:pPr>
        <w:pStyle w:val="200"/>
        <w:ind w:firstLine="480"/>
      </w:pPr>
      <w:r>
        <w:rPr>
          <w:rFonts w:hint="eastAsia"/>
        </w:rPr>
        <w:t>代码如下：</w:t>
      </w:r>
    </w:p>
    <w:p w14:paraId="54D9C8AB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A626A4"/>
          <w:kern w:val="0"/>
          <w:sz w:val="21"/>
          <w:szCs w:val="21"/>
        </w:rPr>
        <w:t>void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4078F2"/>
          <w:kern w:val="0"/>
          <w:sz w:val="21"/>
          <w:szCs w:val="21"/>
        </w:rPr>
        <w:t>draw_sin</w:t>
      </w:r>
      <w:r w:rsidRPr="004A4994">
        <w:rPr>
          <w:rFonts w:cs="Times New Roman"/>
          <w:color w:val="5C5C5C"/>
          <w:kern w:val="0"/>
          <w:sz w:val="21"/>
          <w:szCs w:val="21"/>
        </w:rPr>
        <w:t>(</w:t>
      </w:r>
      <w:r w:rsidRPr="004A4994">
        <w:rPr>
          <w:rFonts w:cs="Times New Roman"/>
          <w:color w:val="A626A4"/>
          <w:kern w:val="0"/>
          <w:sz w:val="21"/>
          <w:szCs w:val="21"/>
        </w:rPr>
        <w:t>double</w:t>
      </w:r>
      <w:r w:rsidRPr="004A4994">
        <w:rPr>
          <w:rFonts w:cs="Times New Roman"/>
          <w:color w:val="5C5C5C"/>
          <w:kern w:val="0"/>
          <w:sz w:val="21"/>
          <w:szCs w:val="21"/>
        </w:rPr>
        <w:t> A,</w:t>
      </w:r>
      <w:r w:rsidRPr="004A4994">
        <w:rPr>
          <w:rFonts w:cs="Times New Roman"/>
          <w:color w:val="A626A4"/>
          <w:kern w:val="0"/>
          <w:sz w:val="21"/>
          <w:szCs w:val="21"/>
        </w:rPr>
        <w:t>double</w:t>
      </w:r>
      <w:r w:rsidRPr="004A4994">
        <w:rPr>
          <w:rFonts w:cs="Times New Roman"/>
          <w:color w:val="5C5C5C"/>
          <w:kern w:val="0"/>
          <w:sz w:val="21"/>
          <w:szCs w:val="21"/>
        </w:rPr>
        <w:t> w,</w:t>
      </w:r>
      <w:r w:rsidRPr="004A4994">
        <w:rPr>
          <w:rFonts w:cs="Times New Roman"/>
          <w:color w:val="A626A4"/>
          <w:kern w:val="0"/>
          <w:sz w:val="21"/>
          <w:szCs w:val="21"/>
        </w:rPr>
        <w:t>double</w:t>
      </w:r>
      <w:r w:rsidRPr="004A4994">
        <w:rPr>
          <w:rFonts w:cs="Times New Roman"/>
          <w:color w:val="5C5C5C"/>
          <w:kern w:val="0"/>
          <w:sz w:val="21"/>
          <w:szCs w:val="21"/>
        </w:rPr>
        <w:t> fai,</w:t>
      </w:r>
      <w:r w:rsidRPr="004A4994">
        <w:rPr>
          <w:rFonts w:cs="Times New Roman"/>
          <w:color w:val="A626A4"/>
          <w:kern w:val="0"/>
          <w:sz w:val="21"/>
          <w:szCs w:val="21"/>
        </w:rPr>
        <w:t>unsigned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int</w:t>
      </w:r>
      <w:r w:rsidRPr="004A4994">
        <w:rPr>
          <w:rFonts w:cs="Times New Roman"/>
          <w:color w:val="5C5C5C"/>
          <w:kern w:val="0"/>
          <w:sz w:val="21"/>
          <w:szCs w:val="21"/>
        </w:rPr>
        <w:t> speed)</w:t>
      </w:r>
    </w:p>
    <w:p w14:paraId="41F433DE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{</w:t>
      </w:r>
    </w:p>
    <w:p w14:paraId="5076AD21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unsigned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long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int</w:t>
      </w:r>
      <w:r w:rsidRPr="004A4994">
        <w:rPr>
          <w:rFonts w:cs="Times New Roman"/>
          <w:color w:val="5C5C5C"/>
          <w:kern w:val="0"/>
          <w:sz w:val="21"/>
          <w:szCs w:val="21"/>
        </w:rPr>
        <w:t> count=(pai/w+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A)*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</w:t>
      </w:r>
      <w:r w:rsidRPr="004A4994">
        <w:rPr>
          <w:rFonts w:cs="Times New Roman"/>
          <w:color w:val="986801"/>
          <w:kern w:val="0"/>
          <w:sz w:val="21"/>
          <w:szCs w:val="21"/>
        </w:rPr>
        <w:t>5000</w:t>
      </w:r>
      <w:r w:rsidRPr="004A4994">
        <w:rPr>
          <w:rFonts w:cs="Times New Roman"/>
          <w:color w:val="5C5C5C"/>
          <w:kern w:val="0"/>
          <w:sz w:val="21"/>
          <w:szCs w:val="21"/>
        </w:rPr>
        <w:t>;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计算总步数（总脉冲数）</w:t>
      </w:r>
    </w:p>
    <w:p w14:paraId="73DCB0E3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double</w:t>
      </w:r>
      <w:r w:rsidRPr="004A4994">
        <w:rPr>
          <w:rFonts w:cs="Times New Roman"/>
          <w:color w:val="5C5C5C"/>
          <w:kern w:val="0"/>
          <w:sz w:val="21"/>
          <w:szCs w:val="21"/>
        </w:rPr>
        <w:t> f;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判别式</w:t>
      </w:r>
    </w:p>
    <w:p w14:paraId="747AF5DD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设置当前坐标</w:t>
      </w:r>
    </w:p>
    <w:p w14:paraId="2C3713CD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x_now=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;</w:t>
      </w:r>
    </w:p>
    <w:p w14:paraId="7BB8E7F1" w14:textId="56BEBBF5" w:rsidR="004A4994" w:rsidRPr="004A4994" w:rsidRDefault="004A4994" w:rsidP="003F0157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y_now=A*</w:t>
      </w:r>
      <w:r w:rsidRPr="004A4994">
        <w:rPr>
          <w:rFonts w:cs="Times New Roman"/>
          <w:color w:val="C18401"/>
          <w:kern w:val="0"/>
          <w:sz w:val="21"/>
          <w:szCs w:val="21"/>
        </w:rPr>
        <w:t>sin</w:t>
      </w:r>
      <w:r w:rsidRPr="004A4994">
        <w:rPr>
          <w:rFonts w:cs="Times New Roman"/>
          <w:color w:val="5C5C5C"/>
          <w:kern w:val="0"/>
          <w:sz w:val="21"/>
          <w:szCs w:val="21"/>
        </w:rPr>
        <w:t>(w*x_now+fai); </w:t>
      </w:r>
    </w:p>
    <w:p w14:paraId="74C62006" w14:textId="61AC327C" w:rsidR="004A4994" w:rsidRPr="004A4994" w:rsidRDefault="004A4994" w:rsidP="003F0157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开始画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sin</w:t>
      </w:r>
    </w:p>
    <w:p w14:paraId="6FC76FE7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lastRenderedPageBreak/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while</w:t>
      </w:r>
      <w:r w:rsidRPr="004A4994">
        <w:rPr>
          <w:rFonts w:cs="Times New Roman"/>
          <w:color w:val="5C5C5C"/>
          <w:kern w:val="0"/>
          <w:sz w:val="21"/>
          <w:szCs w:val="21"/>
        </w:rPr>
        <w:t>(count&gt;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)</w:t>
      </w:r>
    </w:p>
    <w:p w14:paraId="511CD625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{</w:t>
      </w:r>
    </w:p>
    <w:p w14:paraId="5A503291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f=y_now-A*</w:t>
      </w:r>
      <w:r w:rsidRPr="004A4994">
        <w:rPr>
          <w:rFonts w:cs="Times New Roman"/>
          <w:color w:val="C18401"/>
          <w:kern w:val="0"/>
          <w:sz w:val="21"/>
          <w:szCs w:val="21"/>
        </w:rPr>
        <w:t>sin</w:t>
      </w:r>
      <w:r w:rsidRPr="004A4994">
        <w:rPr>
          <w:rFonts w:cs="Times New Roman"/>
          <w:color w:val="5C5C5C"/>
          <w:kern w:val="0"/>
          <w:sz w:val="21"/>
          <w:szCs w:val="21"/>
        </w:rPr>
        <w:t>(w*x_now+fai);</w:t>
      </w:r>
    </w:p>
    <w:p w14:paraId="51B0B872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x_now &lt;= (pai/(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w)))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0~pai/2w</w:t>
      </w:r>
    </w:p>
    <w:p w14:paraId="03A0CA1B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{</w:t>
      </w:r>
    </w:p>
    <w:p w14:paraId="4A76155F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f&gt;=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x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2F1EB3C1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y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y_now=y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47E2CF93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}</w:t>
      </w:r>
    </w:p>
    <w:p w14:paraId="634219C9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x_now &lt;= 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(pai/(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w)))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pai/2w ~ pai/w</w:t>
      </w:r>
    </w:p>
    <w:p w14:paraId="79E4169F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{</w:t>
      </w:r>
    </w:p>
    <w:p w14:paraId="3E44D377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f&gt;=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y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-'</w:t>
      </w:r>
      <w:r w:rsidRPr="004A4994">
        <w:rPr>
          <w:rFonts w:cs="Times New Roman"/>
          <w:color w:val="5C5C5C"/>
          <w:kern w:val="0"/>
          <w:sz w:val="21"/>
          <w:szCs w:val="21"/>
        </w:rPr>
        <w:t>,speed);y_now=y_now</w:t>
      </w:r>
      <w:r w:rsidRPr="004A4994">
        <w:rPr>
          <w:rFonts w:cs="Times New Roman"/>
          <w:color w:val="986801"/>
          <w:kern w:val="0"/>
          <w:sz w:val="21"/>
          <w:szCs w:val="21"/>
        </w:rPr>
        <w:t>-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71713FE3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x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20ACE87E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} </w:t>
      </w:r>
    </w:p>
    <w:p w14:paraId="245FFB86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x_now &lt;= </w:t>
      </w:r>
      <w:r w:rsidRPr="004A4994">
        <w:rPr>
          <w:rFonts w:cs="Times New Roman"/>
          <w:color w:val="986801"/>
          <w:kern w:val="0"/>
          <w:sz w:val="21"/>
          <w:szCs w:val="21"/>
        </w:rPr>
        <w:t>3</w:t>
      </w:r>
      <w:r w:rsidRPr="004A4994">
        <w:rPr>
          <w:rFonts w:cs="Times New Roman"/>
          <w:color w:val="5C5C5C"/>
          <w:kern w:val="0"/>
          <w:sz w:val="21"/>
          <w:szCs w:val="21"/>
        </w:rPr>
        <w:t>*(pai/(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w)))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pai/w ~ 3pai/2w</w:t>
      </w:r>
    </w:p>
    <w:p w14:paraId="1140FDAD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{</w:t>
      </w:r>
    </w:p>
    <w:p w14:paraId="05509FF5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f&gt;=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y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-'</w:t>
      </w:r>
      <w:r w:rsidRPr="004A4994">
        <w:rPr>
          <w:rFonts w:cs="Times New Roman"/>
          <w:color w:val="5C5C5C"/>
          <w:kern w:val="0"/>
          <w:sz w:val="21"/>
          <w:szCs w:val="21"/>
        </w:rPr>
        <w:t>,speed);y_now=y_now</w:t>
      </w:r>
      <w:r w:rsidRPr="004A4994">
        <w:rPr>
          <w:rFonts w:cs="Times New Roman"/>
          <w:color w:val="986801"/>
          <w:kern w:val="0"/>
          <w:sz w:val="21"/>
          <w:szCs w:val="21"/>
        </w:rPr>
        <w:t>-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01151FC6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x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22709106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}  </w:t>
      </w:r>
    </w:p>
    <w:p w14:paraId="53785F75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x_now &lt;= </w:t>
      </w:r>
      <w:r w:rsidRPr="004A4994">
        <w:rPr>
          <w:rFonts w:cs="Times New Roman"/>
          <w:color w:val="986801"/>
          <w:kern w:val="0"/>
          <w:sz w:val="21"/>
          <w:szCs w:val="21"/>
        </w:rPr>
        <w:t>4</w:t>
      </w:r>
      <w:r w:rsidRPr="004A4994">
        <w:rPr>
          <w:rFonts w:cs="Times New Roman"/>
          <w:color w:val="5C5C5C"/>
          <w:kern w:val="0"/>
          <w:sz w:val="21"/>
          <w:szCs w:val="21"/>
        </w:rPr>
        <w:t>*(pai/(</w:t>
      </w:r>
      <w:r w:rsidRPr="004A4994">
        <w:rPr>
          <w:rFonts w:cs="Times New Roman"/>
          <w:color w:val="986801"/>
          <w:kern w:val="0"/>
          <w:sz w:val="21"/>
          <w:szCs w:val="21"/>
        </w:rPr>
        <w:t>2</w:t>
      </w:r>
      <w:r w:rsidRPr="004A4994">
        <w:rPr>
          <w:rFonts w:cs="Times New Roman"/>
          <w:color w:val="5C5C5C"/>
          <w:kern w:val="0"/>
          <w:sz w:val="21"/>
          <w:szCs w:val="21"/>
        </w:rPr>
        <w:t>*w)) ) </w:t>
      </w:r>
      <w:r w:rsidRPr="004A4994">
        <w:rPr>
          <w:rFonts w:cs="Times New Roman"/>
          <w:i/>
          <w:iCs/>
          <w:color w:val="A0A1A7"/>
          <w:kern w:val="0"/>
          <w:sz w:val="21"/>
          <w:szCs w:val="21"/>
        </w:rPr>
        <w:t>// 3pai/2w ~ 2pai/w</w:t>
      </w:r>
    </w:p>
    <w:p w14:paraId="4BF2ED66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{</w:t>
      </w:r>
    </w:p>
    <w:p w14:paraId="418A34C7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if</w:t>
      </w:r>
      <w:r w:rsidRPr="004A4994">
        <w:rPr>
          <w:rFonts w:cs="Times New Roman"/>
          <w:color w:val="5C5C5C"/>
          <w:kern w:val="0"/>
          <w:sz w:val="21"/>
          <w:szCs w:val="21"/>
        </w:rPr>
        <w:t>(f&gt;=</w:t>
      </w:r>
      <w:r w:rsidRPr="004A4994">
        <w:rPr>
          <w:rFonts w:cs="Times New Roman"/>
          <w:color w:val="986801"/>
          <w:kern w:val="0"/>
          <w:sz w:val="21"/>
          <w:szCs w:val="21"/>
        </w:rPr>
        <w:t>0</w:t>
      </w:r>
      <w:r w:rsidRPr="004A4994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x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6E177E26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 </w:t>
      </w:r>
      <w:r w:rsidRPr="004A4994">
        <w:rPr>
          <w:rFonts w:cs="Times New Roman"/>
          <w:color w:val="A626A4"/>
          <w:kern w:val="0"/>
          <w:sz w:val="21"/>
          <w:szCs w:val="21"/>
        </w:rPr>
        <w:t>else</w:t>
      </w:r>
      <w:r w:rsidRPr="004A4994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A4994">
        <w:rPr>
          <w:rFonts w:cs="Times New Roman"/>
          <w:color w:val="50A14F"/>
          <w:kern w:val="0"/>
          <w:sz w:val="21"/>
          <w:szCs w:val="21"/>
        </w:rPr>
        <w:t>'y'</w:t>
      </w:r>
      <w:r w:rsidRPr="004A4994">
        <w:rPr>
          <w:rFonts w:cs="Times New Roman"/>
          <w:color w:val="5C5C5C"/>
          <w:kern w:val="0"/>
          <w:sz w:val="21"/>
          <w:szCs w:val="21"/>
        </w:rPr>
        <w:t>,</w:t>
      </w:r>
      <w:r w:rsidRPr="004A4994">
        <w:rPr>
          <w:rFonts w:cs="Times New Roman"/>
          <w:color w:val="50A14F"/>
          <w:kern w:val="0"/>
          <w:sz w:val="21"/>
          <w:szCs w:val="21"/>
        </w:rPr>
        <w:t>'+'</w:t>
      </w:r>
      <w:r w:rsidRPr="004A4994">
        <w:rPr>
          <w:rFonts w:cs="Times New Roman"/>
          <w:color w:val="5C5C5C"/>
          <w:kern w:val="0"/>
          <w:sz w:val="21"/>
          <w:szCs w:val="21"/>
        </w:rPr>
        <w:t>,speed);y_now=y_now+</w:t>
      </w:r>
      <w:r w:rsidRPr="004A4994">
        <w:rPr>
          <w:rFonts w:cs="Times New Roman"/>
          <w:color w:val="986801"/>
          <w:kern w:val="0"/>
          <w:sz w:val="21"/>
          <w:szCs w:val="21"/>
        </w:rPr>
        <w:t>0.0002</w:t>
      </w:r>
      <w:r w:rsidRPr="004A4994">
        <w:rPr>
          <w:rFonts w:cs="Times New Roman"/>
          <w:color w:val="5C5C5C"/>
          <w:kern w:val="0"/>
          <w:sz w:val="21"/>
          <w:szCs w:val="21"/>
        </w:rPr>
        <w:t>;}</w:t>
      </w:r>
    </w:p>
    <w:p w14:paraId="164F5911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}</w:t>
      </w:r>
    </w:p>
    <w:p w14:paraId="7D188BF5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 count--;</w:t>
      </w:r>
    </w:p>
    <w:p w14:paraId="31BE2B58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 }</w:t>
      </w:r>
    </w:p>
    <w:p w14:paraId="679193D3" w14:textId="77777777" w:rsidR="004A4994" w:rsidRPr="004A4994" w:rsidRDefault="004A4994" w:rsidP="004A4994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Consolas" w:hAnsi="Consolas" w:cs="宋体"/>
          <w:color w:val="5C5C5C"/>
          <w:kern w:val="0"/>
          <w:sz w:val="21"/>
          <w:szCs w:val="21"/>
        </w:rPr>
      </w:pPr>
      <w:r w:rsidRPr="004A4994">
        <w:rPr>
          <w:rFonts w:cs="Times New Roman"/>
          <w:color w:val="5C5C5C"/>
          <w:kern w:val="0"/>
          <w:sz w:val="21"/>
          <w:szCs w:val="21"/>
        </w:rPr>
        <w:t>}</w:t>
      </w:r>
    </w:p>
    <w:p w14:paraId="4B9E1F51" w14:textId="77777777" w:rsidR="004A4994" w:rsidRDefault="004A4994" w:rsidP="00F27114"/>
    <w:p w14:paraId="1C77A25F" w14:textId="2A958E20" w:rsidR="00F27114" w:rsidRDefault="00F27114" w:rsidP="00F27114">
      <w:pPr>
        <w:pStyle w:val="3"/>
        <w:spacing w:before="312" w:after="312"/>
      </w:pPr>
      <w:bookmarkStart w:id="49" w:name="_Toc93659252"/>
      <w:r>
        <w:rPr>
          <w:rFonts w:hint="eastAsia"/>
        </w:rPr>
        <w:t>3</w:t>
      </w:r>
      <w:r>
        <w:t xml:space="preserve">.8.4 </w:t>
      </w:r>
      <w:r>
        <w:rPr>
          <w:rFonts w:hint="eastAsia"/>
        </w:rPr>
        <w:t>sin</w:t>
      </w:r>
      <w:r>
        <w:rPr>
          <w:rFonts w:hint="eastAsia"/>
        </w:rPr>
        <w:t>函数插补人机交互设计</w:t>
      </w:r>
      <w:bookmarkEnd w:id="49"/>
    </w:p>
    <w:p w14:paraId="0CEE54D7" w14:textId="33E02BFF" w:rsidR="00C55D0E" w:rsidRPr="009B17D9" w:rsidRDefault="00C55D0E" w:rsidP="00A14124">
      <w:pPr>
        <w:pStyle w:val="200"/>
        <w:ind w:firstLine="480"/>
      </w:pPr>
      <w:r>
        <w:rPr>
          <w:rFonts w:hint="eastAsia"/>
        </w:rPr>
        <w:t>这部分与圆弧模式</w:t>
      </w:r>
      <w:r w:rsidR="00102D4A">
        <w:rPr>
          <w:rFonts w:hint="eastAsia"/>
        </w:rPr>
        <w:t>的思路是一致的</w:t>
      </w:r>
      <w:r>
        <w:t>，</w:t>
      </w:r>
      <w:r w:rsidR="00102D4A">
        <w:rPr>
          <w:rFonts w:hint="eastAsia"/>
        </w:rPr>
        <w:t>只是</w:t>
      </w:r>
      <w:r w:rsidR="00102D4A">
        <w:rPr>
          <w:rFonts w:hint="eastAsia"/>
        </w:rPr>
        <w:t>l</w:t>
      </w:r>
      <w:r w:rsidR="00102D4A">
        <w:t>cd</w:t>
      </w:r>
      <w:r w:rsidR="00102D4A">
        <w:rPr>
          <w:rFonts w:hint="eastAsia"/>
        </w:rPr>
        <w:t>显示的具体内容稍有不同、显示的变量名不同</w:t>
      </w:r>
      <w:r>
        <w:t>。</w:t>
      </w:r>
    </w:p>
    <w:p w14:paraId="02799968" w14:textId="77777777" w:rsidR="00EB3E90" w:rsidRDefault="00102D4A" w:rsidP="00EB3E90">
      <w:pPr>
        <w:keepNext/>
        <w:jc w:val="center"/>
      </w:pPr>
      <w:r w:rsidRPr="00102D4A">
        <w:rPr>
          <w:noProof/>
        </w:rPr>
        <w:drawing>
          <wp:inline distT="0" distB="0" distL="0" distR="0" wp14:anchorId="64AFD301" wp14:editId="483EB045">
            <wp:extent cx="1228476" cy="2919797"/>
            <wp:effectExtent l="0" t="7620" r="2540" b="2540"/>
            <wp:docPr id="11" name="图片 10">
              <a:extLst xmlns:a="http://schemas.openxmlformats.org/drawingml/2006/main">
                <a:ext uri="{FF2B5EF4-FFF2-40B4-BE49-F238E27FC236}">
                  <a16:creationId xmlns:a16="http://schemas.microsoft.com/office/drawing/2014/main" id="{734A6468-F4BF-4D23-A8BA-D38E2ADAB03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id="{734A6468-F4BF-4D23-A8BA-D38E2ADAB03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92" t="15458" r="23556" b="11186"/>
                    <a:stretch/>
                  </pic:blipFill>
                  <pic:spPr>
                    <a:xfrm rot="16200000">
                      <a:off x="0" y="0"/>
                      <a:ext cx="1228476" cy="291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11B98" w14:textId="6C2D98E5" w:rsidR="00AB437F" w:rsidRPr="00102D4A" w:rsidRDefault="00EB3E90" w:rsidP="00EB3E9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s</w:t>
      </w:r>
      <w:r>
        <w:t>in</w:t>
      </w:r>
      <w:r w:rsidRPr="00474EC7">
        <w:rPr>
          <w:rFonts w:hint="eastAsia"/>
        </w:rPr>
        <w:t>模式的</w:t>
      </w:r>
      <w:r w:rsidRPr="00474EC7">
        <w:t>lcd</w:t>
      </w:r>
      <w:r w:rsidRPr="00474EC7">
        <w:t>界面</w:t>
      </w:r>
    </w:p>
    <w:p w14:paraId="467A2895" w14:textId="3CC2FB71" w:rsidR="00F27114" w:rsidRDefault="00F27114" w:rsidP="00F27114">
      <w:pPr>
        <w:pStyle w:val="3"/>
        <w:spacing w:before="312" w:after="312"/>
      </w:pPr>
      <w:bookmarkStart w:id="50" w:name="_Toc93659253"/>
      <w:r>
        <w:rPr>
          <w:rFonts w:hint="eastAsia"/>
        </w:rPr>
        <w:lastRenderedPageBreak/>
        <w:t>3</w:t>
      </w:r>
      <w:r>
        <w:t xml:space="preserve">.8.5 </w:t>
      </w:r>
      <w:r>
        <w:rPr>
          <w:rFonts w:hint="eastAsia"/>
        </w:rPr>
        <w:t>绘制结果展示</w:t>
      </w:r>
      <w:bookmarkEnd w:id="50"/>
    </w:p>
    <w:p w14:paraId="246F8990" w14:textId="77777777" w:rsidR="007D7F36" w:rsidRDefault="007D174D" w:rsidP="007D7F36">
      <w:pPr>
        <w:keepNext/>
        <w:jc w:val="center"/>
      </w:pPr>
      <w:r>
        <w:rPr>
          <w:noProof/>
        </w:rPr>
        <w:drawing>
          <wp:inline distT="0" distB="0" distL="0" distR="0" wp14:anchorId="7D16ADB5" wp14:editId="0B0D5833">
            <wp:extent cx="5274310" cy="3373755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8B975" w14:textId="1191A7B9" w:rsidR="00AB437F" w:rsidRDefault="007D7F36" w:rsidP="007D7F3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8</w:t>
      </w:r>
      <w:r>
        <w:fldChar w:fldCharType="end"/>
      </w:r>
      <w:r>
        <w:t xml:space="preserve"> sin</w:t>
      </w:r>
      <w:r>
        <w:rPr>
          <w:rFonts w:hint="eastAsia"/>
        </w:rPr>
        <w:t>函数</w:t>
      </w:r>
      <w:r w:rsidRPr="007C043D">
        <w:rPr>
          <w:rFonts w:hint="eastAsia"/>
        </w:rPr>
        <w:t>绘制结果展示</w:t>
      </w:r>
    </w:p>
    <w:p w14:paraId="4C848149" w14:textId="1260AF74" w:rsidR="004C6FB3" w:rsidRDefault="004C6FB3" w:rsidP="002A4496">
      <w:pPr>
        <w:jc w:val="center"/>
      </w:pPr>
    </w:p>
    <w:p w14:paraId="2237B821" w14:textId="721D9F0B" w:rsidR="004C6FB3" w:rsidRDefault="004C6FB3" w:rsidP="004C6FB3">
      <w:pPr>
        <w:pStyle w:val="3"/>
        <w:spacing w:before="312" w:after="312"/>
      </w:pPr>
      <w:bookmarkStart w:id="51" w:name="_Toc93659254"/>
      <w:r>
        <w:rPr>
          <w:rFonts w:hint="eastAsia"/>
        </w:rPr>
        <w:t>3</w:t>
      </w:r>
      <w:r>
        <w:t xml:space="preserve">.8.6 </w:t>
      </w:r>
      <w:r>
        <w:rPr>
          <w:rFonts w:hint="eastAsia"/>
        </w:rPr>
        <w:t>draw</w:t>
      </w:r>
      <w:r>
        <w:t>_</w:t>
      </w:r>
      <w:r>
        <w:rPr>
          <w:rFonts w:hint="eastAsia"/>
        </w:rPr>
        <w:t>s</w:t>
      </w:r>
      <w:r>
        <w:t>in()</w:t>
      </w:r>
      <w:r>
        <w:rPr>
          <w:rFonts w:hint="eastAsia"/>
        </w:rPr>
        <w:t>函数的改进——任意初相</w:t>
      </w:r>
      <w:bookmarkEnd w:id="51"/>
    </w:p>
    <w:p w14:paraId="6FBB7247" w14:textId="5BFC9F70" w:rsidR="008134BA" w:rsidRPr="008134BA" w:rsidRDefault="008134BA" w:rsidP="00A14124">
      <w:pPr>
        <w:pStyle w:val="200"/>
        <w:ind w:firstLine="480"/>
      </w:pPr>
      <w:r>
        <w:t>通过总结</w:t>
      </w:r>
      <w:r>
        <w:t>3.8.1</w:t>
      </w:r>
      <w:r>
        <w:t>节的</w:t>
      </w:r>
      <w:r w:rsidRPr="00C60211">
        <w:t>表</w:t>
      </w:r>
      <w:r w:rsidR="00C60211">
        <w:rPr>
          <w:rFonts w:hint="eastAsia"/>
        </w:rPr>
        <w:t>3</w:t>
      </w:r>
      <w:r w:rsidR="00C60211">
        <w:t>-3</w:t>
      </w:r>
      <w:r>
        <w:t>，我们可以发现，运动策略概括起来主要分两种情况：上升段和下降段。</w:t>
      </w:r>
    </w:p>
    <w:p w14:paraId="756B6261" w14:textId="57A2C8C3" w:rsidR="004C6FB3" w:rsidRDefault="008134BA" w:rsidP="00A14124">
      <w:pPr>
        <w:pStyle w:val="200"/>
        <w:ind w:firstLine="480"/>
      </w:pPr>
      <w:r>
        <w:rPr>
          <w:rFonts w:hint="eastAsia"/>
        </w:rPr>
        <w:t>那么</w:t>
      </w:r>
      <w:r w:rsidR="004C6FB3">
        <w:t>这个</w:t>
      </w:r>
      <w:r>
        <w:rPr>
          <w:rFonts w:hint="eastAsia"/>
        </w:rPr>
        <w:t>优化</w:t>
      </w:r>
      <w:r w:rsidR="004C6FB3">
        <w:t>问题的</w:t>
      </w:r>
      <w:r>
        <w:rPr>
          <w:rFonts w:hint="eastAsia"/>
        </w:rPr>
        <w:t>关键就</w:t>
      </w:r>
      <w:r w:rsidR="004C6FB3">
        <w:t>在于</w:t>
      </w:r>
      <w:r w:rsidR="00682318">
        <w:rPr>
          <w:rFonts w:hint="eastAsia"/>
        </w:rPr>
        <w:t>，</w:t>
      </w:r>
      <w:r w:rsidR="004C6FB3">
        <w:t>当</w:t>
      </w:r>
      <w:r w:rsidR="00682318">
        <w:rPr>
          <w:rFonts w:hint="eastAsia"/>
        </w:rPr>
        <w:t>初相</w:t>
      </w:r>
      <w:r w:rsidR="004C6FB3">
        <w:t>不同的时候，怎么构造统一形式的表达式来判断当前</w:t>
      </w:r>
      <w:r w:rsidR="004C6FB3">
        <w:t>x</w:t>
      </w:r>
      <w:r w:rsidR="004C6FB3">
        <w:t>坐标处</w:t>
      </w:r>
      <w:r w:rsidR="00682318">
        <w:t>函数</w:t>
      </w:r>
      <w:r w:rsidR="00682318">
        <w:rPr>
          <w:rFonts w:hint="eastAsia"/>
        </w:rPr>
        <w:t>y</w:t>
      </w:r>
      <w:r w:rsidR="00682318">
        <w:t>=A</w:t>
      </w:r>
      <w:r w:rsidR="00682318">
        <w:rPr>
          <w:rFonts w:hint="eastAsia"/>
        </w:rPr>
        <w:t>sin</w:t>
      </w:r>
      <w:r w:rsidR="00682318">
        <w:t>(</w:t>
      </w:r>
      <w:r w:rsidR="00682318">
        <w:rPr>
          <w:rFonts w:ascii="宋体" w:hAnsi="宋体" w:hint="eastAsia"/>
        </w:rPr>
        <w:t>ω</w:t>
      </w:r>
      <w:r w:rsidR="00682318">
        <w:t>t+</w:t>
      </w:r>
      <w:r w:rsidR="00682318">
        <w:rPr>
          <w:rFonts w:ascii="宋体" w:hAnsi="宋体" w:hint="eastAsia"/>
        </w:rPr>
        <w:t>φ</w:t>
      </w:r>
      <w:r w:rsidR="00682318">
        <w:t>)</w:t>
      </w:r>
      <w:r w:rsidR="004C6FB3">
        <w:t>是上升还是下降</w:t>
      </w:r>
      <w:r w:rsidR="00682318">
        <w:rPr>
          <w:rFonts w:hint="eastAsia"/>
        </w:rPr>
        <w:t>？</w:t>
      </w:r>
      <w:r>
        <w:t>而导数的正负不就正好可以判断斜率的正负嘛！就能判断当前处于</w:t>
      </w:r>
      <w:r>
        <w:t>sin</w:t>
      </w:r>
      <w:r>
        <w:t>函数的上升段还是下降段</w:t>
      </w:r>
      <w:r>
        <w:rPr>
          <w:rFonts w:hint="eastAsia"/>
        </w:rPr>
        <w:t>。</w:t>
      </w:r>
      <w:r w:rsidR="002F6267">
        <w:rPr>
          <w:rFonts w:hint="eastAsia"/>
        </w:rPr>
        <w:t>对原三角函数求导得：</w:t>
      </w:r>
      <w:r>
        <w:t>y’=A</w:t>
      </w:r>
      <w:r>
        <w:rPr>
          <w:rFonts w:ascii="宋体" w:hAnsi="宋体" w:hint="eastAsia"/>
        </w:rPr>
        <w:t>ω</w:t>
      </w:r>
      <w:r>
        <w:t>cos(</w:t>
      </w:r>
      <w:r>
        <w:rPr>
          <w:rFonts w:ascii="宋体" w:hAnsi="宋体" w:hint="eastAsia"/>
        </w:rPr>
        <w:t>ω</w:t>
      </w:r>
      <w:r>
        <w:t>t+</w:t>
      </w:r>
      <w:r>
        <w:rPr>
          <w:rFonts w:ascii="宋体" w:hAnsi="宋体" w:hint="eastAsia"/>
        </w:rPr>
        <w:t>φ</w:t>
      </w:r>
      <w:r>
        <w:t>)</w:t>
      </w:r>
    </w:p>
    <w:p w14:paraId="1CDA28F2" w14:textId="77777777" w:rsidR="004C6FB3" w:rsidRPr="008134BA" w:rsidRDefault="004C6FB3" w:rsidP="004C6FB3"/>
    <w:p w14:paraId="6B70450F" w14:textId="133B7A10" w:rsidR="007D7F36" w:rsidRDefault="007D7F36" w:rsidP="007D7F36">
      <w:pPr>
        <w:pStyle w:val="af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68"/>
        <w:gridCol w:w="2272"/>
        <w:gridCol w:w="2228"/>
        <w:gridCol w:w="2228"/>
      </w:tblGrid>
      <w:tr w:rsidR="004C6FB3" w14:paraId="65D60B29" w14:textId="7D9A646B" w:rsidTr="004C6FB3">
        <w:trPr>
          <w:trHeight w:val="487"/>
        </w:trPr>
        <w:tc>
          <w:tcPr>
            <w:tcW w:w="1568" w:type="dxa"/>
          </w:tcPr>
          <w:p w14:paraId="1A74C0DB" w14:textId="77777777" w:rsidR="004C6FB3" w:rsidRDefault="004C6FB3" w:rsidP="004C6FB3"/>
        </w:tc>
        <w:tc>
          <w:tcPr>
            <w:tcW w:w="2272" w:type="dxa"/>
          </w:tcPr>
          <w:p w14:paraId="0C1749AF" w14:textId="53342D37" w:rsidR="004C6FB3" w:rsidRDefault="008134BA" w:rsidP="004C6FB3">
            <w:r>
              <w:t>cos(</w:t>
            </w:r>
            <w:r>
              <w:rPr>
                <w:rFonts w:ascii="宋体" w:hAnsi="宋体" w:hint="eastAsia"/>
              </w:rPr>
              <w:t>ω</w:t>
            </w:r>
            <w:r>
              <w:t>t+</w:t>
            </w:r>
            <w:r>
              <w:rPr>
                <w:rFonts w:ascii="宋体" w:hAnsi="宋体" w:hint="eastAsia"/>
              </w:rPr>
              <w:t>φ</w:t>
            </w:r>
            <w:r>
              <w:t>)&gt;0</w:t>
            </w:r>
          </w:p>
        </w:tc>
        <w:tc>
          <w:tcPr>
            <w:tcW w:w="2228" w:type="dxa"/>
          </w:tcPr>
          <w:p w14:paraId="747273EC" w14:textId="24457445" w:rsidR="004C6FB3" w:rsidRDefault="008134BA" w:rsidP="004C6FB3">
            <w:r>
              <w:t>cos(</w:t>
            </w:r>
            <w:r>
              <w:rPr>
                <w:rFonts w:ascii="宋体" w:hAnsi="宋体" w:hint="eastAsia"/>
              </w:rPr>
              <w:t>ω</w:t>
            </w:r>
            <w:r>
              <w:t>t+</w:t>
            </w:r>
            <w:r>
              <w:rPr>
                <w:rFonts w:ascii="宋体" w:hAnsi="宋体" w:hint="eastAsia"/>
              </w:rPr>
              <w:t>φ</w:t>
            </w:r>
            <w:r>
              <w:t>)&lt;0</w:t>
            </w:r>
          </w:p>
        </w:tc>
        <w:tc>
          <w:tcPr>
            <w:tcW w:w="2228" w:type="dxa"/>
          </w:tcPr>
          <w:p w14:paraId="270B6505" w14:textId="3AA0D531" w:rsidR="004C6FB3" w:rsidRDefault="008134BA" w:rsidP="004C6FB3">
            <w:r>
              <w:t>cos(</w:t>
            </w:r>
            <w:r>
              <w:rPr>
                <w:rFonts w:ascii="宋体" w:hAnsi="宋体" w:hint="eastAsia"/>
              </w:rPr>
              <w:t>ω</w:t>
            </w:r>
            <w:r>
              <w:t>t+</w:t>
            </w:r>
            <w:r>
              <w:rPr>
                <w:rFonts w:ascii="宋体" w:hAnsi="宋体" w:hint="eastAsia"/>
              </w:rPr>
              <w:t>φ</w:t>
            </w:r>
            <w:r>
              <w:t>)==0</w:t>
            </w:r>
          </w:p>
        </w:tc>
      </w:tr>
      <w:tr w:rsidR="004C6FB3" w14:paraId="1E2FEFFB" w14:textId="7B2F25F0" w:rsidTr="004C6FB3">
        <w:trPr>
          <w:trHeight w:val="732"/>
        </w:trPr>
        <w:tc>
          <w:tcPr>
            <w:tcW w:w="1568" w:type="dxa"/>
          </w:tcPr>
          <w:p w14:paraId="5F77096C" w14:textId="448ABA54" w:rsidR="004C6FB3" w:rsidRDefault="008134BA" w:rsidP="004C6FB3">
            <w:r>
              <w:t>F</w: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0</w:t>
            </w:r>
          </w:p>
        </w:tc>
        <w:tc>
          <w:tcPr>
            <w:tcW w:w="2272" w:type="dxa"/>
          </w:tcPr>
          <w:p w14:paraId="74B152CA" w14:textId="3E6251B5" w:rsidR="004C6FB3" w:rsidRDefault="008134BA" w:rsidP="004C6FB3"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  <w:tc>
          <w:tcPr>
            <w:tcW w:w="2228" w:type="dxa"/>
          </w:tcPr>
          <w:p w14:paraId="51C2186D" w14:textId="1FC25C27" w:rsidR="004C6FB3" w:rsidRDefault="00F401CA" w:rsidP="004C6FB3"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负</w:t>
            </w:r>
          </w:p>
        </w:tc>
        <w:tc>
          <w:tcPr>
            <w:tcW w:w="2228" w:type="dxa"/>
          </w:tcPr>
          <w:p w14:paraId="5ACF6012" w14:textId="6D3C1AD1" w:rsidR="004C6FB3" w:rsidRDefault="00F401CA" w:rsidP="004C6FB3"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</w:tr>
      <w:tr w:rsidR="004C6FB3" w14:paraId="252E3934" w14:textId="60A5845A" w:rsidTr="004C6FB3">
        <w:trPr>
          <w:trHeight w:val="700"/>
        </w:trPr>
        <w:tc>
          <w:tcPr>
            <w:tcW w:w="1568" w:type="dxa"/>
          </w:tcPr>
          <w:p w14:paraId="3016369E" w14:textId="102C6964" w:rsidR="004C6FB3" w:rsidRDefault="008134BA" w:rsidP="004C6FB3">
            <w:r>
              <w:t>F</w: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0</w:t>
            </w:r>
          </w:p>
        </w:tc>
        <w:tc>
          <w:tcPr>
            <w:tcW w:w="2272" w:type="dxa"/>
          </w:tcPr>
          <w:p w14:paraId="5F3A1B58" w14:textId="68B46E19" w:rsidR="004C6FB3" w:rsidRDefault="008134BA" w:rsidP="004C6FB3"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，正</w:t>
            </w:r>
          </w:p>
        </w:tc>
        <w:tc>
          <w:tcPr>
            <w:tcW w:w="2228" w:type="dxa"/>
          </w:tcPr>
          <w:p w14:paraId="5337F7E7" w14:textId="215FA4A5" w:rsidR="004C6FB3" w:rsidRDefault="00F401CA" w:rsidP="004C6FB3"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  <w:tc>
          <w:tcPr>
            <w:tcW w:w="2228" w:type="dxa"/>
          </w:tcPr>
          <w:p w14:paraId="48D36D87" w14:textId="35DDABB4" w:rsidR="004C6FB3" w:rsidRDefault="00F401CA" w:rsidP="004C6FB3"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，正</w:t>
            </w:r>
          </w:p>
        </w:tc>
      </w:tr>
    </w:tbl>
    <w:p w14:paraId="036AAF13" w14:textId="23CCA219" w:rsidR="004C6FB3" w:rsidRDefault="004C6FB3" w:rsidP="004C6FB3"/>
    <w:p w14:paraId="7C73679B" w14:textId="725A8CEF" w:rsidR="00C60211" w:rsidRDefault="00C60211" w:rsidP="004C6FB3"/>
    <w:p w14:paraId="16DD8EC2" w14:textId="77777777" w:rsidR="00C60211" w:rsidRDefault="00C60211" w:rsidP="004C6FB3"/>
    <w:p w14:paraId="5D5CEFF1" w14:textId="128C19F6" w:rsidR="004C6FB3" w:rsidRDefault="00C60211" w:rsidP="00A14124">
      <w:pPr>
        <w:pStyle w:val="200"/>
        <w:ind w:firstLine="480"/>
      </w:pPr>
      <w:r>
        <w:rPr>
          <w:rFonts w:hint="eastAsia"/>
        </w:rPr>
        <w:lastRenderedPageBreak/>
        <w:t>改进</w:t>
      </w:r>
      <w:r w:rsidR="00F401CA">
        <w:rPr>
          <w:rFonts w:hint="eastAsia"/>
        </w:rPr>
        <w:t>后的</w:t>
      </w:r>
      <w:r w:rsidR="00F401CA">
        <w:rPr>
          <w:rFonts w:hint="eastAsia"/>
        </w:rPr>
        <w:t>d</w:t>
      </w:r>
      <w:r w:rsidR="00F401CA">
        <w:t>raw_sin2()</w:t>
      </w:r>
      <w:r w:rsidR="00F401CA">
        <w:rPr>
          <w:rFonts w:hint="eastAsia"/>
        </w:rPr>
        <w:t>函数代码如下：</w:t>
      </w:r>
    </w:p>
    <w:p w14:paraId="5E33AF13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sin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曲线进阶版（任意初相）</w:t>
      </w:r>
    </w:p>
    <w:p w14:paraId="7FD05D1E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A626A4"/>
          <w:kern w:val="0"/>
          <w:sz w:val="21"/>
          <w:szCs w:val="21"/>
        </w:rPr>
        <w:t>void</w:t>
      </w: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4078F2"/>
          <w:kern w:val="0"/>
          <w:sz w:val="21"/>
          <w:szCs w:val="21"/>
        </w:rPr>
        <w:t>draw_sin2</w:t>
      </w:r>
      <w:r w:rsidRPr="004C6FB3">
        <w:rPr>
          <w:rFonts w:cs="Times New Roman"/>
          <w:color w:val="5C5C5C"/>
          <w:kern w:val="0"/>
          <w:sz w:val="21"/>
          <w:szCs w:val="21"/>
        </w:rPr>
        <w:t>(</w:t>
      </w:r>
      <w:r w:rsidRPr="004C6FB3">
        <w:rPr>
          <w:rFonts w:cs="Times New Roman"/>
          <w:color w:val="A626A4"/>
          <w:kern w:val="0"/>
          <w:sz w:val="21"/>
          <w:szCs w:val="21"/>
        </w:rPr>
        <w:t>double</w:t>
      </w:r>
      <w:r w:rsidRPr="004C6FB3">
        <w:rPr>
          <w:rFonts w:cs="Times New Roman"/>
          <w:color w:val="5C5C5C"/>
          <w:kern w:val="0"/>
          <w:sz w:val="21"/>
          <w:szCs w:val="21"/>
        </w:rPr>
        <w:t> A,</w:t>
      </w:r>
      <w:r w:rsidRPr="004C6FB3">
        <w:rPr>
          <w:rFonts w:cs="Times New Roman"/>
          <w:color w:val="A626A4"/>
          <w:kern w:val="0"/>
          <w:sz w:val="21"/>
          <w:szCs w:val="21"/>
        </w:rPr>
        <w:t>double</w:t>
      </w:r>
      <w:r w:rsidRPr="004C6FB3">
        <w:rPr>
          <w:rFonts w:cs="Times New Roman"/>
          <w:color w:val="5C5C5C"/>
          <w:kern w:val="0"/>
          <w:sz w:val="21"/>
          <w:szCs w:val="21"/>
        </w:rPr>
        <w:t> w,</w:t>
      </w:r>
      <w:r w:rsidRPr="004C6FB3">
        <w:rPr>
          <w:rFonts w:cs="Times New Roman"/>
          <w:color w:val="A626A4"/>
          <w:kern w:val="0"/>
          <w:sz w:val="21"/>
          <w:szCs w:val="21"/>
        </w:rPr>
        <w:t>double</w:t>
      </w:r>
      <w:r w:rsidRPr="004C6FB3">
        <w:rPr>
          <w:rFonts w:cs="Times New Roman"/>
          <w:color w:val="5C5C5C"/>
          <w:kern w:val="0"/>
          <w:sz w:val="21"/>
          <w:szCs w:val="21"/>
        </w:rPr>
        <w:t> fai,</w:t>
      </w:r>
      <w:r w:rsidRPr="004C6FB3">
        <w:rPr>
          <w:rFonts w:cs="Times New Roman"/>
          <w:color w:val="A626A4"/>
          <w:kern w:val="0"/>
          <w:sz w:val="21"/>
          <w:szCs w:val="21"/>
        </w:rPr>
        <w:t>unsigned</w:t>
      </w: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int</w:t>
      </w:r>
      <w:r w:rsidRPr="004C6FB3">
        <w:rPr>
          <w:rFonts w:cs="Times New Roman"/>
          <w:color w:val="5C5C5C"/>
          <w:kern w:val="0"/>
          <w:sz w:val="21"/>
          <w:szCs w:val="21"/>
        </w:rPr>
        <w:t> speed)</w:t>
      </w:r>
    </w:p>
    <w:p w14:paraId="77913358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{</w:t>
      </w:r>
    </w:p>
    <w:p w14:paraId="186BA318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unsigned</w:t>
      </w: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long</w:t>
      </w: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int</w:t>
      </w:r>
      <w:r w:rsidRPr="004C6FB3">
        <w:rPr>
          <w:rFonts w:cs="Times New Roman"/>
          <w:color w:val="5C5C5C"/>
          <w:kern w:val="0"/>
          <w:sz w:val="21"/>
          <w:szCs w:val="21"/>
        </w:rPr>
        <w:t> count=(pai/w+</w:t>
      </w:r>
      <w:r w:rsidRPr="004C6FB3">
        <w:rPr>
          <w:rFonts w:cs="Times New Roman"/>
          <w:color w:val="986801"/>
          <w:kern w:val="0"/>
          <w:sz w:val="21"/>
          <w:szCs w:val="21"/>
        </w:rPr>
        <w:t>2</w:t>
      </w:r>
      <w:r w:rsidRPr="004C6FB3">
        <w:rPr>
          <w:rFonts w:cs="Times New Roman"/>
          <w:color w:val="5C5C5C"/>
          <w:kern w:val="0"/>
          <w:sz w:val="21"/>
          <w:szCs w:val="21"/>
        </w:rPr>
        <w:t>*A)*</w:t>
      </w:r>
      <w:r w:rsidRPr="004C6FB3">
        <w:rPr>
          <w:rFonts w:cs="Times New Roman"/>
          <w:color w:val="986801"/>
          <w:kern w:val="0"/>
          <w:sz w:val="21"/>
          <w:szCs w:val="21"/>
        </w:rPr>
        <w:t>2</w:t>
      </w:r>
      <w:r w:rsidRPr="004C6FB3">
        <w:rPr>
          <w:rFonts w:cs="Times New Roman"/>
          <w:color w:val="5C5C5C"/>
          <w:kern w:val="0"/>
          <w:sz w:val="21"/>
          <w:szCs w:val="21"/>
        </w:rPr>
        <w:t>*</w:t>
      </w:r>
      <w:r w:rsidRPr="004C6FB3">
        <w:rPr>
          <w:rFonts w:cs="Times New Roman"/>
          <w:color w:val="986801"/>
          <w:kern w:val="0"/>
          <w:sz w:val="21"/>
          <w:szCs w:val="21"/>
        </w:rPr>
        <w:t>5000</w:t>
      </w:r>
      <w:r w:rsidRPr="004C6FB3">
        <w:rPr>
          <w:rFonts w:cs="Times New Roman"/>
          <w:color w:val="5C5C5C"/>
          <w:kern w:val="0"/>
          <w:sz w:val="21"/>
          <w:szCs w:val="21"/>
        </w:rPr>
        <w:t>;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计算总步数（总脉冲数）</w:t>
      </w:r>
    </w:p>
    <w:p w14:paraId="745C8763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double</w:t>
      </w:r>
      <w:r w:rsidRPr="004C6FB3">
        <w:rPr>
          <w:rFonts w:cs="Times New Roman"/>
          <w:color w:val="5C5C5C"/>
          <w:kern w:val="0"/>
          <w:sz w:val="21"/>
          <w:szCs w:val="21"/>
        </w:rPr>
        <w:t> f;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判别式</w:t>
      </w:r>
    </w:p>
    <w:p w14:paraId="1CC2DF99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设置当前坐标</w:t>
      </w:r>
    </w:p>
    <w:p w14:paraId="7B08A328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x_now=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;</w:t>
      </w:r>
    </w:p>
    <w:p w14:paraId="57A0791D" w14:textId="0D2A638A" w:rsidR="004C6FB3" w:rsidRPr="004C6FB3" w:rsidRDefault="004C6FB3" w:rsidP="003F0157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y_now=A*</w:t>
      </w:r>
      <w:r w:rsidRPr="004C6FB3">
        <w:rPr>
          <w:rFonts w:cs="Times New Roman"/>
          <w:color w:val="C18401"/>
          <w:kern w:val="0"/>
          <w:sz w:val="21"/>
          <w:szCs w:val="21"/>
        </w:rPr>
        <w:t>sin</w:t>
      </w:r>
      <w:r w:rsidRPr="004C6FB3">
        <w:rPr>
          <w:rFonts w:cs="Times New Roman"/>
          <w:color w:val="5C5C5C"/>
          <w:kern w:val="0"/>
          <w:sz w:val="21"/>
          <w:szCs w:val="21"/>
        </w:rPr>
        <w:t>(w*x_now+fai); </w:t>
      </w:r>
    </w:p>
    <w:p w14:paraId="2D0AEA99" w14:textId="13C256DE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开始画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sin</w:t>
      </w:r>
    </w:p>
    <w:p w14:paraId="16D6AE60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while</w:t>
      </w:r>
      <w:r w:rsidRPr="004C6FB3">
        <w:rPr>
          <w:rFonts w:cs="Times New Roman"/>
          <w:color w:val="5C5C5C"/>
          <w:kern w:val="0"/>
          <w:sz w:val="21"/>
          <w:szCs w:val="21"/>
        </w:rPr>
        <w:t>(count&gt;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)</w:t>
      </w:r>
    </w:p>
    <w:p w14:paraId="44EC5498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{</w:t>
      </w:r>
    </w:p>
    <w:p w14:paraId="03227184" w14:textId="419EE21F" w:rsidR="004C6FB3" w:rsidRPr="004C6FB3" w:rsidRDefault="004C6FB3" w:rsidP="003F0157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f=y_now-A*</w:t>
      </w:r>
      <w:r w:rsidRPr="004C6FB3">
        <w:rPr>
          <w:rFonts w:cs="Times New Roman"/>
          <w:color w:val="C18401"/>
          <w:kern w:val="0"/>
          <w:sz w:val="21"/>
          <w:szCs w:val="21"/>
        </w:rPr>
        <w:t>sin</w:t>
      </w:r>
      <w:r w:rsidRPr="004C6FB3">
        <w:rPr>
          <w:rFonts w:cs="Times New Roman"/>
          <w:color w:val="5C5C5C"/>
          <w:kern w:val="0"/>
          <w:sz w:val="21"/>
          <w:szCs w:val="21"/>
        </w:rPr>
        <w:t>(w*x_now+fai);  </w:t>
      </w:r>
    </w:p>
    <w:p w14:paraId="5B697FA9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</w:t>
      </w:r>
      <w:r w:rsidRPr="004C6FB3">
        <w:rPr>
          <w:rFonts w:cs="Times New Roman"/>
          <w:color w:val="A626A4"/>
          <w:kern w:val="0"/>
          <w:sz w:val="21"/>
          <w:szCs w:val="21"/>
        </w:rPr>
        <w:t>if</w:t>
      </w:r>
      <w:r w:rsidRPr="004C6FB3">
        <w:rPr>
          <w:rFonts w:cs="Times New Roman"/>
          <w:color w:val="5C5C5C"/>
          <w:kern w:val="0"/>
          <w:sz w:val="21"/>
          <w:szCs w:val="21"/>
        </w:rPr>
        <w:t>(</w:t>
      </w:r>
      <w:r w:rsidRPr="004C6FB3">
        <w:rPr>
          <w:rFonts w:cs="Times New Roman"/>
          <w:color w:val="C18401"/>
          <w:kern w:val="0"/>
          <w:sz w:val="21"/>
          <w:szCs w:val="21"/>
        </w:rPr>
        <w:t>cos</w:t>
      </w:r>
      <w:r w:rsidRPr="004C6FB3">
        <w:rPr>
          <w:rFonts w:cs="Times New Roman"/>
          <w:color w:val="5C5C5C"/>
          <w:kern w:val="0"/>
          <w:sz w:val="21"/>
          <w:szCs w:val="21"/>
        </w:rPr>
        <w:t>(w*x_now+fai)&gt;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) 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上升段</w:t>
      </w:r>
    </w:p>
    <w:p w14:paraId="795364C3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{</w:t>
      </w:r>
    </w:p>
    <w:p w14:paraId="0F4D930A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 </w:t>
      </w:r>
      <w:r w:rsidRPr="004C6FB3">
        <w:rPr>
          <w:rFonts w:cs="Times New Roman"/>
          <w:color w:val="A626A4"/>
          <w:kern w:val="0"/>
          <w:sz w:val="21"/>
          <w:szCs w:val="21"/>
        </w:rPr>
        <w:t>if</w:t>
      </w:r>
      <w:r w:rsidRPr="004C6FB3">
        <w:rPr>
          <w:rFonts w:cs="Times New Roman"/>
          <w:color w:val="5C5C5C"/>
          <w:kern w:val="0"/>
          <w:sz w:val="21"/>
          <w:szCs w:val="21"/>
        </w:rPr>
        <w:t>(f&gt;=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C6FB3">
        <w:rPr>
          <w:rFonts w:cs="Times New Roman"/>
          <w:color w:val="50A14F"/>
          <w:kern w:val="0"/>
          <w:sz w:val="21"/>
          <w:szCs w:val="21"/>
        </w:rPr>
        <w:t>'x'</w:t>
      </w:r>
      <w:r w:rsidRPr="004C6FB3">
        <w:rPr>
          <w:rFonts w:cs="Times New Roman"/>
          <w:color w:val="5C5C5C"/>
          <w:kern w:val="0"/>
          <w:sz w:val="21"/>
          <w:szCs w:val="21"/>
        </w:rPr>
        <w:t>,</w:t>
      </w:r>
      <w:r w:rsidRPr="004C6FB3">
        <w:rPr>
          <w:rFonts w:cs="Times New Roman"/>
          <w:color w:val="50A14F"/>
          <w:kern w:val="0"/>
          <w:sz w:val="21"/>
          <w:szCs w:val="21"/>
        </w:rPr>
        <w:t>'+'</w:t>
      </w:r>
      <w:r w:rsidRPr="004C6FB3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C6FB3">
        <w:rPr>
          <w:rFonts w:cs="Times New Roman"/>
          <w:color w:val="986801"/>
          <w:kern w:val="0"/>
          <w:sz w:val="21"/>
          <w:szCs w:val="21"/>
        </w:rPr>
        <w:t>0.0002</w:t>
      </w:r>
      <w:r w:rsidRPr="004C6FB3">
        <w:rPr>
          <w:rFonts w:cs="Times New Roman"/>
          <w:color w:val="5C5C5C"/>
          <w:kern w:val="0"/>
          <w:sz w:val="21"/>
          <w:szCs w:val="21"/>
        </w:rPr>
        <w:t>;}</w:t>
      </w:r>
    </w:p>
    <w:p w14:paraId="2E0EA666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 </w:t>
      </w:r>
      <w:r w:rsidRPr="004C6FB3">
        <w:rPr>
          <w:rFonts w:cs="Times New Roman"/>
          <w:color w:val="A626A4"/>
          <w:kern w:val="0"/>
          <w:sz w:val="21"/>
          <w:szCs w:val="21"/>
        </w:rPr>
        <w:t>else</w:t>
      </w:r>
      <w:r w:rsidRPr="004C6FB3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C6FB3">
        <w:rPr>
          <w:rFonts w:cs="Times New Roman"/>
          <w:color w:val="50A14F"/>
          <w:kern w:val="0"/>
          <w:sz w:val="21"/>
          <w:szCs w:val="21"/>
        </w:rPr>
        <w:t>'y'</w:t>
      </w:r>
      <w:r w:rsidRPr="004C6FB3">
        <w:rPr>
          <w:rFonts w:cs="Times New Roman"/>
          <w:color w:val="5C5C5C"/>
          <w:kern w:val="0"/>
          <w:sz w:val="21"/>
          <w:szCs w:val="21"/>
        </w:rPr>
        <w:t>,</w:t>
      </w:r>
      <w:r w:rsidRPr="004C6FB3">
        <w:rPr>
          <w:rFonts w:cs="Times New Roman"/>
          <w:color w:val="50A14F"/>
          <w:kern w:val="0"/>
          <w:sz w:val="21"/>
          <w:szCs w:val="21"/>
        </w:rPr>
        <w:t>'+'</w:t>
      </w:r>
      <w:r w:rsidRPr="004C6FB3">
        <w:rPr>
          <w:rFonts w:cs="Times New Roman"/>
          <w:color w:val="5C5C5C"/>
          <w:kern w:val="0"/>
          <w:sz w:val="21"/>
          <w:szCs w:val="21"/>
        </w:rPr>
        <w:t>,speed);y_now=y_now+</w:t>
      </w:r>
      <w:r w:rsidRPr="004C6FB3">
        <w:rPr>
          <w:rFonts w:cs="Times New Roman"/>
          <w:color w:val="986801"/>
          <w:kern w:val="0"/>
          <w:sz w:val="21"/>
          <w:szCs w:val="21"/>
        </w:rPr>
        <w:t>0.0002</w:t>
      </w:r>
      <w:r w:rsidRPr="004C6FB3">
        <w:rPr>
          <w:rFonts w:cs="Times New Roman"/>
          <w:color w:val="5C5C5C"/>
          <w:kern w:val="0"/>
          <w:sz w:val="21"/>
          <w:szCs w:val="21"/>
        </w:rPr>
        <w:t>;}   </w:t>
      </w:r>
    </w:p>
    <w:p w14:paraId="031260A3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}</w:t>
      </w:r>
    </w:p>
    <w:p w14:paraId="73120EED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</w:t>
      </w:r>
      <w:r w:rsidRPr="004C6FB3">
        <w:rPr>
          <w:rFonts w:cs="Times New Roman"/>
          <w:color w:val="A626A4"/>
          <w:kern w:val="0"/>
          <w:sz w:val="21"/>
          <w:szCs w:val="21"/>
        </w:rPr>
        <w:t>else</w:t>
      </w:r>
      <w:r w:rsidRPr="004C6FB3">
        <w:rPr>
          <w:rFonts w:cs="Times New Roman"/>
          <w:color w:val="5C5C5C"/>
          <w:kern w:val="0"/>
          <w:sz w:val="21"/>
          <w:szCs w:val="21"/>
        </w:rPr>
        <w:t> </w:t>
      </w:r>
      <w:r w:rsidRPr="004C6FB3">
        <w:rPr>
          <w:rFonts w:cs="Times New Roman"/>
          <w:color w:val="A626A4"/>
          <w:kern w:val="0"/>
          <w:sz w:val="21"/>
          <w:szCs w:val="21"/>
        </w:rPr>
        <w:t>if</w:t>
      </w:r>
      <w:r w:rsidRPr="004C6FB3">
        <w:rPr>
          <w:rFonts w:cs="Times New Roman"/>
          <w:color w:val="5C5C5C"/>
          <w:kern w:val="0"/>
          <w:sz w:val="21"/>
          <w:szCs w:val="21"/>
        </w:rPr>
        <w:t>(</w:t>
      </w:r>
      <w:r w:rsidRPr="004C6FB3">
        <w:rPr>
          <w:rFonts w:cs="Times New Roman"/>
          <w:color w:val="C18401"/>
          <w:kern w:val="0"/>
          <w:sz w:val="21"/>
          <w:szCs w:val="21"/>
        </w:rPr>
        <w:t>cos</w:t>
      </w:r>
      <w:r w:rsidRPr="004C6FB3">
        <w:rPr>
          <w:rFonts w:cs="Times New Roman"/>
          <w:color w:val="5C5C5C"/>
          <w:kern w:val="0"/>
          <w:sz w:val="21"/>
          <w:szCs w:val="21"/>
        </w:rPr>
        <w:t>(w*x_now+fai)&lt;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) 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下降段</w:t>
      </w:r>
    </w:p>
    <w:p w14:paraId="16D37F68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{</w:t>
      </w:r>
    </w:p>
    <w:p w14:paraId="4ACB7326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 </w:t>
      </w:r>
      <w:r w:rsidRPr="004C6FB3">
        <w:rPr>
          <w:rFonts w:cs="Times New Roman"/>
          <w:color w:val="A626A4"/>
          <w:kern w:val="0"/>
          <w:sz w:val="21"/>
          <w:szCs w:val="21"/>
        </w:rPr>
        <w:t>if</w:t>
      </w:r>
      <w:r w:rsidRPr="004C6FB3">
        <w:rPr>
          <w:rFonts w:cs="Times New Roman"/>
          <w:color w:val="5C5C5C"/>
          <w:kern w:val="0"/>
          <w:sz w:val="21"/>
          <w:szCs w:val="21"/>
        </w:rPr>
        <w:t>(f&gt;=</w:t>
      </w:r>
      <w:r w:rsidRPr="004C6FB3">
        <w:rPr>
          <w:rFonts w:cs="Times New Roman"/>
          <w:color w:val="986801"/>
          <w:kern w:val="0"/>
          <w:sz w:val="21"/>
          <w:szCs w:val="21"/>
        </w:rPr>
        <w:t>0</w:t>
      </w:r>
      <w:r w:rsidRPr="004C6FB3">
        <w:rPr>
          <w:rFonts w:cs="Times New Roman"/>
          <w:color w:val="5C5C5C"/>
          <w:kern w:val="0"/>
          <w:sz w:val="21"/>
          <w:szCs w:val="21"/>
        </w:rPr>
        <w:t>) {move_onestep(</w:t>
      </w:r>
      <w:r w:rsidRPr="004C6FB3">
        <w:rPr>
          <w:rFonts w:cs="Times New Roman"/>
          <w:color w:val="50A14F"/>
          <w:kern w:val="0"/>
          <w:sz w:val="21"/>
          <w:szCs w:val="21"/>
        </w:rPr>
        <w:t>'y'</w:t>
      </w:r>
      <w:r w:rsidRPr="004C6FB3">
        <w:rPr>
          <w:rFonts w:cs="Times New Roman"/>
          <w:color w:val="5C5C5C"/>
          <w:kern w:val="0"/>
          <w:sz w:val="21"/>
          <w:szCs w:val="21"/>
        </w:rPr>
        <w:t>,</w:t>
      </w:r>
      <w:r w:rsidRPr="004C6FB3">
        <w:rPr>
          <w:rFonts w:cs="Times New Roman"/>
          <w:color w:val="50A14F"/>
          <w:kern w:val="0"/>
          <w:sz w:val="21"/>
          <w:szCs w:val="21"/>
        </w:rPr>
        <w:t>'-'</w:t>
      </w:r>
      <w:r w:rsidRPr="004C6FB3">
        <w:rPr>
          <w:rFonts w:cs="Times New Roman"/>
          <w:color w:val="5C5C5C"/>
          <w:kern w:val="0"/>
          <w:sz w:val="21"/>
          <w:szCs w:val="21"/>
        </w:rPr>
        <w:t>,speed);y_now=y_now</w:t>
      </w:r>
      <w:r w:rsidRPr="004C6FB3">
        <w:rPr>
          <w:rFonts w:cs="Times New Roman"/>
          <w:color w:val="986801"/>
          <w:kern w:val="0"/>
          <w:sz w:val="21"/>
          <w:szCs w:val="21"/>
        </w:rPr>
        <w:t>-0.0002</w:t>
      </w:r>
      <w:r w:rsidRPr="004C6FB3">
        <w:rPr>
          <w:rFonts w:cs="Times New Roman"/>
          <w:color w:val="5C5C5C"/>
          <w:kern w:val="0"/>
          <w:sz w:val="21"/>
          <w:szCs w:val="21"/>
        </w:rPr>
        <w:t>;}</w:t>
      </w:r>
    </w:p>
    <w:p w14:paraId="7A0D65BF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 </w:t>
      </w:r>
      <w:r w:rsidRPr="004C6FB3">
        <w:rPr>
          <w:rFonts w:cs="Times New Roman"/>
          <w:color w:val="A626A4"/>
          <w:kern w:val="0"/>
          <w:sz w:val="21"/>
          <w:szCs w:val="21"/>
        </w:rPr>
        <w:t>else</w:t>
      </w:r>
      <w:r w:rsidRPr="004C6FB3">
        <w:rPr>
          <w:rFonts w:cs="Times New Roman"/>
          <w:color w:val="5C5C5C"/>
          <w:kern w:val="0"/>
          <w:sz w:val="21"/>
          <w:szCs w:val="21"/>
        </w:rPr>
        <w:t> {move_onestep(</w:t>
      </w:r>
      <w:r w:rsidRPr="004C6FB3">
        <w:rPr>
          <w:rFonts w:cs="Times New Roman"/>
          <w:color w:val="50A14F"/>
          <w:kern w:val="0"/>
          <w:sz w:val="21"/>
          <w:szCs w:val="21"/>
        </w:rPr>
        <w:t>'x'</w:t>
      </w:r>
      <w:r w:rsidRPr="004C6FB3">
        <w:rPr>
          <w:rFonts w:cs="Times New Roman"/>
          <w:color w:val="5C5C5C"/>
          <w:kern w:val="0"/>
          <w:sz w:val="21"/>
          <w:szCs w:val="21"/>
        </w:rPr>
        <w:t>,</w:t>
      </w:r>
      <w:r w:rsidRPr="004C6FB3">
        <w:rPr>
          <w:rFonts w:cs="Times New Roman"/>
          <w:color w:val="50A14F"/>
          <w:kern w:val="0"/>
          <w:sz w:val="21"/>
          <w:szCs w:val="21"/>
        </w:rPr>
        <w:t>'+'</w:t>
      </w:r>
      <w:r w:rsidRPr="004C6FB3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C6FB3">
        <w:rPr>
          <w:rFonts w:cs="Times New Roman"/>
          <w:color w:val="986801"/>
          <w:kern w:val="0"/>
          <w:sz w:val="21"/>
          <w:szCs w:val="21"/>
        </w:rPr>
        <w:t>0.0002</w:t>
      </w:r>
      <w:r w:rsidRPr="004C6FB3">
        <w:rPr>
          <w:rFonts w:cs="Times New Roman"/>
          <w:color w:val="5C5C5C"/>
          <w:kern w:val="0"/>
          <w:sz w:val="21"/>
          <w:szCs w:val="21"/>
        </w:rPr>
        <w:t>;}   </w:t>
      </w:r>
    </w:p>
    <w:p w14:paraId="6F0554A2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}</w:t>
      </w:r>
    </w:p>
    <w:p w14:paraId="3A8CBB9F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</w:t>
      </w:r>
      <w:r w:rsidRPr="004C6FB3">
        <w:rPr>
          <w:rFonts w:cs="Times New Roman"/>
          <w:color w:val="A626A4"/>
          <w:kern w:val="0"/>
          <w:sz w:val="21"/>
          <w:szCs w:val="21"/>
        </w:rPr>
        <w:t>else</w:t>
      </w:r>
      <w:r w:rsidRPr="004C6FB3">
        <w:rPr>
          <w:rFonts w:cs="Times New Roman"/>
          <w:color w:val="5C5C5C"/>
          <w:kern w:val="0"/>
          <w:sz w:val="21"/>
          <w:szCs w:val="21"/>
        </w:rPr>
        <w:t> { move_onestep(</w:t>
      </w:r>
      <w:r w:rsidRPr="004C6FB3">
        <w:rPr>
          <w:rFonts w:cs="Times New Roman"/>
          <w:color w:val="50A14F"/>
          <w:kern w:val="0"/>
          <w:sz w:val="21"/>
          <w:szCs w:val="21"/>
        </w:rPr>
        <w:t>'x'</w:t>
      </w:r>
      <w:r w:rsidRPr="004C6FB3">
        <w:rPr>
          <w:rFonts w:cs="Times New Roman"/>
          <w:color w:val="5C5C5C"/>
          <w:kern w:val="0"/>
          <w:sz w:val="21"/>
          <w:szCs w:val="21"/>
        </w:rPr>
        <w:t>,</w:t>
      </w:r>
      <w:r w:rsidRPr="004C6FB3">
        <w:rPr>
          <w:rFonts w:cs="Times New Roman"/>
          <w:color w:val="50A14F"/>
          <w:kern w:val="0"/>
          <w:sz w:val="21"/>
          <w:szCs w:val="21"/>
        </w:rPr>
        <w:t>'+'</w:t>
      </w:r>
      <w:r w:rsidRPr="004C6FB3">
        <w:rPr>
          <w:rFonts w:cs="Times New Roman"/>
          <w:color w:val="5C5C5C"/>
          <w:kern w:val="0"/>
          <w:sz w:val="21"/>
          <w:szCs w:val="21"/>
        </w:rPr>
        <w:t>,speed);x_now=x_now+</w:t>
      </w:r>
      <w:r w:rsidRPr="004C6FB3">
        <w:rPr>
          <w:rFonts w:cs="Times New Roman"/>
          <w:color w:val="986801"/>
          <w:kern w:val="0"/>
          <w:sz w:val="21"/>
          <w:szCs w:val="21"/>
        </w:rPr>
        <w:t>0.0002</w:t>
      </w:r>
      <w:r w:rsidRPr="004C6FB3">
        <w:rPr>
          <w:rFonts w:cs="Times New Roman"/>
          <w:color w:val="5C5C5C"/>
          <w:kern w:val="0"/>
          <w:sz w:val="21"/>
          <w:szCs w:val="21"/>
        </w:rPr>
        <w:t>;} 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//</w:t>
      </w:r>
      <w:r w:rsidRPr="004C6FB3">
        <w:rPr>
          <w:rFonts w:cs="Times New Roman"/>
          <w:i/>
          <w:iCs/>
          <w:color w:val="A0A1A7"/>
          <w:kern w:val="0"/>
          <w:sz w:val="21"/>
          <w:szCs w:val="21"/>
        </w:rPr>
        <w:t>波峰波谷</w:t>
      </w:r>
    </w:p>
    <w:p w14:paraId="44068479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 count--;</w:t>
      </w:r>
    </w:p>
    <w:p w14:paraId="4914FB43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 }</w:t>
      </w:r>
    </w:p>
    <w:p w14:paraId="44F802FF" w14:textId="77777777" w:rsidR="004C6FB3" w:rsidRPr="004C6FB3" w:rsidRDefault="004C6FB3" w:rsidP="004C6FB3">
      <w:pPr>
        <w:widowControl/>
        <w:numPr>
          <w:ilvl w:val="0"/>
          <w:numId w:val="40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4C6FB3">
        <w:rPr>
          <w:rFonts w:cs="Times New Roman"/>
          <w:color w:val="5C5C5C"/>
          <w:kern w:val="0"/>
          <w:sz w:val="21"/>
          <w:szCs w:val="21"/>
        </w:rPr>
        <w:t>}</w:t>
      </w:r>
    </w:p>
    <w:p w14:paraId="25C257DA" w14:textId="2BB0FCE5" w:rsidR="004C6FB3" w:rsidRDefault="004C6FB3" w:rsidP="004C6FB3"/>
    <w:p w14:paraId="3FE2A798" w14:textId="47774111" w:rsidR="004C6FB3" w:rsidRDefault="007B08C7" w:rsidP="00A14124">
      <w:pPr>
        <w:pStyle w:val="200"/>
        <w:ind w:firstLine="480"/>
      </w:pPr>
      <w:r>
        <w:rPr>
          <w:rFonts w:hint="eastAsia"/>
        </w:rPr>
        <w:t>因为在学校那几天非常忙，有一天夜里尝试过做这个优化，不过可能是因为熬夜时状态不好，脑子不清醒，在那儿总结了半天规律，最后也没能成功画出任意初相的</w:t>
      </w:r>
      <w:r>
        <w:rPr>
          <w:rFonts w:hint="eastAsia"/>
        </w:rPr>
        <w:t>sin</w:t>
      </w:r>
      <w:r>
        <w:rPr>
          <w:rFonts w:hint="eastAsia"/>
        </w:rPr>
        <w:t>曲线。这部分改进内容是回家后想出来的，所以暂时没有机器能够测试，开学之后一定要去</w:t>
      </w:r>
      <w:r>
        <w:rPr>
          <w:rFonts w:hint="eastAsia"/>
        </w:rPr>
        <w:t>2</w:t>
      </w:r>
      <w:r>
        <w:t>04</w:t>
      </w:r>
      <w:r>
        <w:rPr>
          <w:rFonts w:hint="eastAsia"/>
        </w:rPr>
        <w:t>实验室验证一下</w:t>
      </w:r>
      <w:r>
        <w:rPr>
          <w:rFonts w:hint="eastAsia"/>
        </w:rPr>
        <w:t>!</w:t>
      </w:r>
    </w:p>
    <w:p w14:paraId="11B0E78D" w14:textId="77777777" w:rsidR="007D7F36" w:rsidRDefault="00BE685A" w:rsidP="007D7F3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AC47DA0" wp14:editId="77564E9E">
            <wp:extent cx="5274310" cy="4953000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5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80736" w14:textId="25190C03" w:rsidR="00BE685A" w:rsidRDefault="007D7F36" w:rsidP="007D7F3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当初尝试写任意初相的</w:t>
      </w:r>
      <w:r>
        <w:rPr>
          <w:rFonts w:hint="eastAsia"/>
        </w:rPr>
        <w:t>d</w:t>
      </w:r>
      <w:r>
        <w:t>raw_sin()</w:t>
      </w:r>
      <w:r>
        <w:rPr>
          <w:rFonts w:hint="eastAsia"/>
        </w:rPr>
        <w:t>的手稿</w:t>
      </w:r>
    </w:p>
    <w:p w14:paraId="26BC566A" w14:textId="224BECB6" w:rsidR="00C60211" w:rsidRDefault="00C60211" w:rsidP="00C60211"/>
    <w:p w14:paraId="336F528B" w14:textId="2147C795" w:rsidR="00BE4D4D" w:rsidRDefault="00BE4D4D" w:rsidP="00C60211"/>
    <w:p w14:paraId="3F6FA23C" w14:textId="77777777" w:rsidR="00BE4D4D" w:rsidRDefault="00BE4D4D" w:rsidP="00BE4D4D">
      <w:pPr>
        <w:pStyle w:val="2"/>
        <w:spacing w:before="312" w:after="312"/>
      </w:pPr>
      <w:bookmarkStart w:id="52" w:name="_Toc93659255"/>
      <w:r>
        <w:rPr>
          <w:rFonts w:hint="eastAsia"/>
        </w:rPr>
        <w:t>3</w:t>
      </w:r>
      <w:r>
        <w:t xml:space="preserve">.9 </w:t>
      </w:r>
      <w:r>
        <w:rPr>
          <w:rFonts w:hint="eastAsia"/>
        </w:rPr>
        <w:t>任意函数曲线绘制的灵感</w:t>
      </w:r>
      <w:bookmarkEnd w:id="52"/>
    </w:p>
    <w:p w14:paraId="0656077E" w14:textId="40358D7D" w:rsidR="00BE4D4D" w:rsidRDefault="00BE4D4D" w:rsidP="00BE4D4D">
      <w:pPr>
        <w:pStyle w:val="3"/>
        <w:spacing w:before="312" w:after="312"/>
      </w:pPr>
      <w:bookmarkStart w:id="53" w:name="_Toc93659256"/>
      <w:r>
        <w:rPr>
          <w:rFonts w:hint="eastAsia"/>
        </w:rPr>
        <w:t>3</w:t>
      </w:r>
      <w:r>
        <w:t xml:space="preserve">.9.1 </w:t>
      </w:r>
      <w:r w:rsidRPr="00BE4D4D">
        <w:rPr>
          <w:rFonts w:hint="eastAsia"/>
        </w:rPr>
        <w:t>任意函数曲线</w:t>
      </w:r>
      <w:r>
        <w:rPr>
          <w:rFonts w:hint="eastAsia"/>
        </w:rPr>
        <w:t>插补原理</w:t>
      </w:r>
      <w:bookmarkEnd w:id="53"/>
    </w:p>
    <w:p w14:paraId="6792C550" w14:textId="2448579E" w:rsidR="00BE4D4D" w:rsidRDefault="00BE4D4D" w:rsidP="00BE4D4D">
      <w:r>
        <w:t>在利用导数实现了任意初相的</w:t>
      </w:r>
      <w:r>
        <w:t>sin</w:t>
      </w:r>
      <w:r>
        <w:t>函数绘制之后，于是我延伸</w:t>
      </w:r>
      <w:r>
        <w:rPr>
          <w:rFonts w:hint="eastAsia"/>
        </w:rPr>
        <w:t>地</w:t>
      </w:r>
      <w:r>
        <w:t>想到</w:t>
      </w:r>
      <w:r>
        <w:rPr>
          <w:rFonts w:hint="eastAsia"/>
        </w:rPr>
        <w:t>：</w:t>
      </w:r>
      <w:r>
        <w:t>其实对任意一个函数也能够实现它的绘制</w:t>
      </w:r>
      <w:r>
        <w:rPr>
          <w:rFonts w:hint="eastAsia"/>
        </w:rPr>
        <w:t>了</w:t>
      </w:r>
      <w:r>
        <w:t>，</w:t>
      </w:r>
      <w:r>
        <w:rPr>
          <w:rFonts w:hint="eastAsia"/>
        </w:rPr>
        <w:t>关键</w:t>
      </w:r>
      <w:r>
        <w:t>就是</w:t>
      </w:r>
      <w:r>
        <w:rPr>
          <w:rFonts w:hint="eastAsia"/>
        </w:rPr>
        <w:t>要</w:t>
      </w:r>
      <w:r>
        <w:t>利用求导！我们一般意义上的函数，是指对每一个自变量，我们都有一个唯一的函数值与之对应，所以</w:t>
      </w:r>
      <w:r>
        <w:t>sin</w:t>
      </w:r>
      <w:r>
        <w:t>是函数而圆它就不是函数。那么对于函数的绘制，我们就可以根据</w:t>
      </w:r>
      <w:r>
        <w:t>sin</w:t>
      </w:r>
      <w:r>
        <w:rPr>
          <w:rFonts w:hint="eastAsia"/>
        </w:rPr>
        <w:t>的绘制</w:t>
      </w:r>
      <w:r>
        <w:t>触类旁通了</w:t>
      </w:r>
      <w:r>
        <w:rPr>
          <w:rFonts w:hint="eastAsia"/>
        </w:rPr>
        <w:t>：</w:t>
      </w:r>
      <w:r>
        <w:t>其实对</w:t>
      </w:r>
      <w:r>
        <w:rPr>
          <w:rFonts w:hint="eastAsia"/>
        </w:rPr>
        <w:t>任</w:t>
      </w:r>
      <w:r>
        <w:t>一个函数就分三种情况：导数大于零、小于零、等于零，采取</w:t>
      </w:r>
      <w:r>
        <w:t>3</w:t>
      </w:r>
      <w:r>
        <w:t>种运动策略（见表</w:t>
      </w:r>
      <w:r>
        <w:t>3-4</w:t>
      </w:r>
      <w:r>
        <w:t>）。</w:t>
      </w:r>
      <w:r>
        <w:rPr>
          <w:rFonts w:hint="eastAsia"/>
        </w:rPr>
        <w:t>对，原来就这么简单！</w:t>
      </w:r>
    </w:p>
    <w:p w14:paraId="04A86B5A" w14:textId="77777777" w:rsidR="00BE4D4D" w:rsidRDefault="00BE4D4D" w:rsidP="00BE4D4D">
      <w:r>
        <w:rPr>
          <w:rFonts w:hint="eastAsia"/>
        </w:rPr>
        <w:t>插补终点的判断：</w:t>
      </w:r>
      <w:r w:rsidRPr="00ED7372">
        <w:rPr>
          <w:rFonts w:hint="eastAsia"/>
        </w:rPr>
        <w:t>用当前</w:t>
      </w:r>
      <w:r w:rsidRPr="00ED7372">
        <w:rPr>
          <w:rFonts w:hint="eastAsia"/>
        </w:rPr>
        <w:t>x</w:t>
      </w:r>
      <w:r>
        <w:rPr>
          <w:rFonts w:hint="eastAsia"/>
        </w:rPr>
        <w:t>坐标，当</w:t>
      </w:r>
      <w:r>
        <w:rPr>
          <w:rFonts w:hint="eastAsia"/>
        </w:rPr>
        <w:t>x</w:t>
      </w:r>
      <w:r>
        <w:t>_now</w:t>
      </w:r>
      <w:r>
        <w:rPr>
          <w:rFonts w:hint="eastAsia"/>
        </w:rPr>
        <w:t>≥终点</w:t>
      </w:r>
      <w:r>
        <w:rPr>
          <w:rFonts w:hint="eastAsia"/>
        </w:rPr>
        <w:t>x</w:t>
      </w:r>
      <w:r>
        <w:rPr>
          <w:rFonts w:hint="eastAsia"/>
        </w:rPr>
        <w:t>的坐标时，</w:t>
      </w:r>
      <w:r w:rsidRPr="00ED7372">
        <w:rPr>
          <w:rFonts w:hint="eastAsia"/>
        </w:rPr>
        <w:t>插补</w:t>
      </w:r>
      <w:r>
        <w:rPr>
          <w:rFonts w:hint="eastAsia"/>
        </w:rPr>
        <w:t>结束。</w:t>
      </w:r>
    </w:p>
    <w:p w14:paraId="21D6F368" w14:textId="77777777" w:rsidR="00BE4D4D" w:rsidRDefault="00BE4D4D" w:rsidP="00BE4D4D">
      <w:r>
        <w:t>对于求导，牛顿莱</w:t>
      </w:r>
      <w:r>
        <w:t>—</w:t>
      </w:r>
      <w:r>
        <w:t>莱布尼茨法在</w:t>
      </w:r>
      <w:r>
        <w:t>c</w:t>
      </w:r>
      <w:r>
        <w:t>语言中是难以实现的，因此，我们采用定义法来实现对任意函数的求导</w:t>
      </w:r>
      <w:r>
        <w:rPr>
          <w:rFonts w:hint="eastAsia"/>
        </w:rPr>
        <w:t>。</w:t>
      </w:r>
    </w:p>
    <w:p w14:paraId="3805BE26" w14:textId="4F5C885A" w:rsidR="00BE4D4D" w:rsidRDefault="00BE4D4D" w:rsidP="00BE4D4D"/>
    <w:p w14:paraId="2BE7C8A7" w14:textId="4E1D9369" w:rsidR="00BE4D4D" w:rsidRDefault="00BE4D4D" w:rsidP="00BE4D4D">
      <w:pPr>
        <w:pStyle w:val="3"/>
        <w:spacing w:before="312" w:after="312"/>
      </w:pPr>
      <w:bookmarkStart w:id="54" w:name="_Toc93659257"/>
      <w:r>
        <w:rPr>
          <w:rFonts w:hint="eastAsia"/>
        </w:rPr>
        <w:t>3</w:t>
      </w:r>
      <w:r>
        <w:t xml:space="preserve">.9.2 </w:t>
      </w:r>
      <w:r w:rsidRPr="00BE4D4D">
        <w:rPr>
          <w:rFonts w:hint="eastAsia"/>
        </w:rPr>
        <w:t>任意函数曲线</w:t>
      </w:r>
      <w:r>
        <w:rPr>
          <w:rFonts w:hint="eastAsia"/>
        </w:rPr>
        <w:t>插补代码</w:t>
      </w:r>
      <w:bookmarkEnd w:id="54"/>
    </w:p>
    <w:p w14:paraId="4C2B14A4" w14:textId="4E44949A" w:rsidR="00BE4D4D" w:rsidRDefault="00BE4D4D" w:rsidP="00BE4D4D">
      <w:r>
        <w:t>代码如下：</w:t>
      </w:r>
    </w:p>
    <w:p w14:paraId="2BC3B338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4078F2"/>
          <w:kern w:val="0"/>
          <w:sz w:val="18"/>
          <w:szCs w:val="18"/>
        </w:rPr>
        <w:t>myfunc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x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把待绘制函数封装成“函数”</w:t>
      </w:r>
    </w:p>
    <w:p w14:paraId="0DBF2471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{</w:t>
      </w:r>
    </w:p>
    <w:p w14:paraId="78E5C642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value=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</w:t>
      </w:r>
    </w:p>
    <w:p w14:paraId="21F3CF8F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value=</w:t>
      </w:r>
      <w:r w:rsidRPr="00ED7372">
        <w:rPr>
          <w:rFonts w:ascii="等线" w:eastAsia="等线" w:hAnsi="等线" w:cs="宋体"/>
          <w:color w:val="C18401"/>
          <w:kern w:val="0"/>
          <w:sz w:val="18"/>
          <w:szCs w:val="18"/>
        </w:rPr>
        <w:t>sin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x); 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待绘制的函数，以sin为例</w:t>
      </w:r>
    </w:p>
    <w:p w14:paraId="216E64E9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return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value;</w:t>
      </w:r>
    </w:p>
    <w:p w14:paraId="23220ED2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}</w:t>
      </w:r>
    </w:p>
    <w:p w14:paraId="6C9F4F66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</w:p>
    <w:p w14:paraId="36B5F657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4078F2"/>
          <w:kern w:val="0"/>
          <w:sz w:val="18"/>
          <w:szCs w:val="18"/>
        </w:rPr>
        <w:t>differentiat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x0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求导函数</w:t>
      </w:r>
    </w:p>
    <w:p w14:paraId="7DB82BDD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{</w:t>
      </w:r>
    </w:p>
    <w:p w14:paraId="1D77A956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dx,dd1,dd2;</w:t>
      </w:r>
    </w:p>
    <w:p w14:paraId="12A7F906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dx=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01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   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设 dx 初值</w:t>
      </w:r>
    </w:p>
    <w:p w14:paraId="5109182C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{</w:t>
      </w:r>
    </w:p>
    <w:p w14:paraId="64F12447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dd1=(myfunc(x0) - myfunc(x0+dx))/dx;   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计算导数dd1</w:t>
      </w:r>
    </w:p>
    <w:p w14:paraId="12099EE6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dx = 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5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* dx; 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 减小步长</w:t>
      </w:r>
    </w:p>
    <w:p w14:paraId="16218EA3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dd2=(myfunc(x0) - myfunc(x0+dx))/dx;   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计算导数dd2</w:t>
      </w:r>
    </w:p>
    <w:p w14:paraId="2069B5B8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}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whi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</w:t>
      </w:r>
      <w:r w:rsidRPr="00ED7372">
        <w:rPr>
          <w:rFonts w:ascii="等线" w:eastAsia="等线" w:hAnsi="等线" w:cs="宋体"/>
          <w:color w:val="C18401"/>
          <w:kern w:val="0"/>
          <w:sz w:val="18"/>
          <w:szCs w:val="18"/>
        </w:rPr>
        <w:t>abs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dd1-dd2) &gt;= 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1e-06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);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判断新旧导数值之差是否满足精度</w:t>
      </w:r>
    </w:p>
    <w:p w14:paraId="126D17A8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return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dd2;</w:t>
      </w:r>
    </w:p>
    <w:p w14:paraId="7E314A44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}</w:t>
      </w:r>
    </w:p>
    <w:p w14:paraId="43FB026C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</w:p>
    <w:p w14:paraId="0F98BC7C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任意函数曲线绘制</w:t>
      </w:r>
    </w:p>
    <w:p w14:paraId="71838CF4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void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4078F2"/>
          <w:kern w:val="0"/>
          <w:sz w:val="18"/>
          <w:szCs w:val="18"/>
        </w:rPr>
        <w:t>draw_random_func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x1,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x2,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unsigned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int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speed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起点x、终点x、速度</w:t>
      </w:r>
    </w:p>
    <w:p w14:paraId="5EC35769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{</w:t>
      </w:r>
    </w:p>
    <w:p w14:paraId="06FD5135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这里用当前x值x_now来判断插补终点，不再用计算总脉冲数的办法</w:t>
      </w:r>
    </w:p>
    <w:p w14:paraId="3F210D9C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doub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F;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判别式</w:t>
      </w:r>
    </w:p>
    <w:p w14:paraId="7213EBB7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设置当前坐标</w:t>
      </w:r>
    </w:p>
    <w:p w14:paraId="0146C7B7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x_now=x1;</w:t>
      </w:r>
    </w:p>
    <w:p w14:paraId="13687141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y_now=myfunc(x_now); </w:t>
      </w:r>
    </w:p>
    <w:p w14:paraId="28CD7FD1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开始画绘制</w:t>
      </w:r>
    </w:p>
    <w:p w14:paraId="6EAD328D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whil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x_now&lt;=x2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只要x_now还没到达终点x2便继续运动</w:t>
      </w:r>
    </w:p>
    <w:p w14:paraId="05794792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{</w:t>
      </w:r>
    </w:p>
    <w:p w14:paraId="18BB5CF8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F=y_now-myfunc(x_now);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任意函数的判别函数F的表达式</w:t>
      </w:r>
    </w:p>
    <w:p w14:paraId="66EA6105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if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differentiate(x_now)&gt;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上升段</w:t>
      </w:r>
    </w:p>
    <w:p w14:paraId="4898EF3B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{</w:t>
      </w:r>
    </w:p>
    <w:p w14:paraId="2E1E9249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if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F&gt;=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) {move_onestep(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x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+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speed);x_now=x_now+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0002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}</w:t>
      </w:r>
    </w:p>
    <w:p w14:paraId="65DECAEA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els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{move_onestep(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y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+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speed);y_now=y_now+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0002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}   </w:t>
      </w:r>
    </w:p>
    <w:p w14:paraId="2F1B6F64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}</w:t>
      </w:r>
    </w:p>
    <w:p w14:paraId="4A8D16E2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els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if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differentiate(x_now)&lt;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)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下降段</w:t>
      </w:r>
    </w:p>
    <w:p w14:paraId="21B3C7DA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{</w:t>
      </w:r>
    </w:p>
    <w:p w14:paraId="0906B151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if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(F&gt;=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) {move_onestep(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y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-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speed);y_now=y_now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-0.0002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}</w:t>
      </w:r>
    </w:p>
    <w:p w14:paraId="60CD2FF7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lastRenderedPageBreak/>
        <w:t> 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els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{move_onestep(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x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+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speed);x_now=x_now+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0002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}   </w:t>
      </w:r>
    </w:p>
    <w:p w14:paraId="3AB5F1C5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}</w:t>
      </w:r>
    </w:p>
    <w:p w14:paraId="7108E0A4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 </w:t>
      </w:r>
      <w:r w:rsidRPr="00ED7372">
        <w:rPr>
          <w:rFonts w:ascii="等线" w:eastAsia="等线" w:hAnsi="等线" w:cs="宋体"/>
          <w:color w:val="A626A4"/>
          <w:kern w:val="0"/>
          <w:sz w:val="18"/>
          <w:szCs w:val="18"/>
        </w:rPr>
        <w:t>else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{ move_onestep(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x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</w:t>
      </w:r>
      <w:r w:rsidRPr="00ED7372">
        <w:rPr>
          <w:rFonts w:ascii="等线" w:eastAsia="等线" w:hAnsi="等线" w:cs="宋体"/>
          <w:color w:val="50A14F"/>
          <w:kern w:val="0"/>
          <w:sz w:val="18"/>
          <w:szCs w:val="18"/>
        </w:rPr>
        <w:t>'+'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,speed);x_now=x_now+</w:t>
      </w:r>
      <w:r w:rsidRPr="00ED7372">
        <w:rPr>
          <w:rFonts w:ascii="等线" w:eastAsia="等线" w:hAnsi="等线" w:cs="宋体"/>
          <w:color w:val="986801"/>
          <w:kern w:val="0"/>
          <w:sz w:val="18"/>
          <w:szCs w:val="18"/>
        </w:rPr>
        <w:t>0.0002</w:t>
      </w: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;} </w:t>
      </w:r>
      <w:r w:rsidRPr="00ED7372">
        <w:rPr>
          <w:rFonts w:ascii="等线" w:eastAsia="等线" w:hAnsi="等线" w:cs="宋体"/>
          <w:i/>
          <w:iCs/>
          <w:color w:val="A0A1A7"/>
          <w:kern w:val="0"/>
          <w:sz w:val="18"/>
          <w:szCs w:val="18"/>
        </w:rPr>
        <w:t>//波峰波谷</w:t>
      </w:r>
    </w:p>
    <w:p w14:paraId="7C9ED7C1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 }</w:t>
      </w:r>
    </w:p>
    <w:p w14:paraId="74C801C5" w14:textId="77777777" w:rsidR="00BE4D4D" w:rsidRPr="00ED7372" w:rsidRDefault="00BE4D4D" w:rsidP="00BE4D4D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ascii="等线" w:eastAsia="等线" w:hAnsi="等线" w:cs="宋体"/>
          <w:color w:val="5C5C5C"/>
          <w:kern w:val="0"/>
          <w:sz w:val="18"/>
          <w:szCs w:val="18"/>
        </w:rPr>
      </w:pPr>
      <w:r w:rsidRPr="00ED7372">
        <w:rPr>
          <w:rFonts w:ascii="等线" w:eastAsia="等线" w:hAnsi="等线" w:cs="宋体"/>
          <w:color w:val="5C5C5C"/>
          <w:kern w:val="0"/>
          <w:sz w:val="18"/>
          <w:szCs w:val="18"/>
        </w:rPr>
        <w:t>}</w:t>
      </w:r>
    </w:p>
    <w:p w14:paraId="5CDB54B7" w14:textId="77777777" w:rsidR="00BE4D4D" w:rsidRDefault="00BE4D4D" w:rsidP="00BE4D4D"/>
    <w:p w14:paraId="770E5301" w14:textId="7592ED28" w:rsidR="00BE4D4D" w:rsidRDefault="00BE4D4D" w:rsidP="00BE4D4D">
      <w:pPr>
        <w:pStyle w:val="3"/>
        <w:spacing w:before="312" w:after="312"/>
      </w:pPr>
      <w:bookmarkStart w:id="55" w:name="_Toc93659258"/>
      <w:r>
        <w:rPr>
          <w:rFonts w:hint="eastAsia"/>
        </w:rPr>
        <w:t>3</w:t>
      </w:r>
      <w:r>
        <w:t xml:space="preserve">.9.3 </w:t>
      </w:r>
      <w:r w:rsidRPr="00BE4D4D">
        <w:rPr>
          <w:rFonts w:hint="eastAsia"/>
        </w:rPr>
        <w:t>任意函数曲线</w:t>
      </w:r>
      <w:r>
        <w:rPr>
          <w:rFonts w:hint="eastAsia"/>
        </w:rPr>
        <w:t>插补</w:t>
      </w:r>
      <w:r w:rsidR="000F6937">
        <w:rPr>
          <w:rFonts w:hint="eastAsia"/>
        </w:rPr>
        <w:t>总结</w:t>
      </w:r>
      <w:bookmarkEnd w:id="55"/>
    </w:p>
    <w:p w14:paraId="74297F87" w14:textId="77777777" w:rsidR="00BE4D4D" w:rsidRDefault="00BE4D4D" w:rsidP="00BE4D4D"/>
    <w:p w14:paraId="37F8C9BE" w14:textId="6AB79CC3" w:rsidR="00BE4D4D" w:rsidRDefault="00BE4D4D" w:rsidP="00BE4D4D">
      <w:r>
        <w:t>不过，现在有一个很大的局限就是，还只能通过在程序代码中去写函数表达式来完成</w:t>
      </w:r>
      <w:r w:rsidR="000F6937">
        <w:rPr>
          <w:rFonts w:hint="eastAsia"/>
        </w:rPr>
        <w:t>不同函数的</w:t>
      </w:r>
      <w:r>
        <w:t>绘制，还不能实现用户输入表达式然后绘制</w:t>
      </w:r>
      <w:r>
        <w:rPr>
          <w:rFonts w:hint="eastAsia"/>
        </w:rPr>
        <w:t>，若要实现该功能，则需要做词法分析，还需要进行更多的学习，需要一定的时间。</w:t>
      </w:r>
    </w:p>
    <w:p w14:paraId="59C0743F" w14:textId="38AFA63F" w:rsidR="00BE4D4D" w:rsidRPr="00BE4D4D" w:rsidRDefault="00BE4D4D" w:rsidP="00C60211"/>
    <w:p w14:paraId="108DD8EC" w14:textId="57331398" w:rsidR="00BE4D4D" w:rsidRDefault="00BE4D4D" w:rsidP="00C60211"/>
    <w:p w14:paraId="5D838B21" w14:textId="33B5BD7B" w:rsidR="00BE4D4D" w:rsidRDefault="00BE4D4D" w:rsidP="00C60211"/>
    <w:p w14:paraId="5E32D918" w14:textId="11939C82" w:rsidR="00BE4D4D" w:rsidRDefault="00BE4D4D" w:rsidP="00C60211"/>
    <w:p w14:paraId="66E7E7F6" w14:textId="69BAC62B" w:rsidR="000F6937" w:rsidRDefault="000F6937" w:rsidP="00C60211"/>
    <w:p w14:paraId="3D515EDA" w14:textId="75B09501" w:rsidR="000F6937" w:rsidRDefault="000F6937" w:rsidP="00C60211"/>
    <w:p w14:paraId="12512FF7" w14:textId="4FA9E016" w:rsidR="000F6937" w:rsidRDefault="000F6937" w:rsidP="00C60211"/>
    <w:p w14:paraId="43067F2A" w14:textId="6B49398F" w:rsidR="000F6937" w:rsidRDefault="000F6937" w:rsidP="00C60211"/>
    <w:p w14:paraId="733211D7" w14:textId="62E35EB6" w:rsidR="000F6937" w:rsidRDefault="000F6937" w:rsidP="00C60211"/>
    <w:p w14:paraId="47B564D4" w14:textId="77777777" w:rsidR="000F6937" w:rsidRDefault="000F6937" w:rsidP="00C60211"/>
    <w:p w14:paraId="1A0624CE" w14:textId="6FB0228A" w:rsidR="00BE4D4D" w:rsidRDefault="00BE4D4D" w:rsidP="00C60211"/>
    <w:p w14:paraId="5329F77A" w14:textId="29DEEB71" w:rsidR="00BE4D4D" w:rsidRDefault="00BE4D4D" w:rsidP="00C60211"/>
    <w:p w14:paraId="67FB0D4A" w14:textId="77777777" w:rsidR="00BE4D4D" w:rsidRDefault="00BE4D4D" w:rsidP="00C60211"/>
    <w:p w14:paraId="6914BA92" w14:textId="282F09AE" w:rsidR="00AB437F" w:rsidRDefault="00AB437F" w:rsidP="001A0A98">
      <w:pPr>
        <w:pStyle w:val="2"/>
        <w:spacing w:before="312" w:after="312"/>
      </w:pPr>
      <w:bookmarkStart w:id="56" w:name="_Toc93659259"/>
      <w:r>
        <w:rPr>
          <w:rFonts w:hint="eastAsia"/>
        </w:rPr>
        <w:t>3</w:t>
      </w:r>
      <w:r>
        <w:t>.</w:t>
      </w:r>
      <w:r w:rsidR="000F6937">
        <w:t>10</w:t>
      </w:r>
      <w:r>
        <w:t xml:space="preserve"> </w:t>
      </w:r>
      <w:r w:rsidR="00A53232">
        <w:rPr>
          <w:rFonts w:hint="eastAsia"/>
        </w:rPr>
        <w:t>系统</w:t>
      </w:r>
      <w:r>
        <w:rPr>
          <w:rFonts w:hint="eastAsia"/>
        </w:rPr>
        <w:t>拓展部分——上位机</w:t>
      </w:r>
      <w:r w:rsidR="001A0A98">
        <w:rPr>
          <w:rFonts w:hint="eastAsia"/>
        </w:rPr>
        <w:t>发送指令</w:t>
      </w:r>
      <w:r w:rsidR="00AC524B">
        <w:rPr>
          <w:rFonts w:hint="eastAsia"/>
        </w:rPr>
        <w:t>与</w:t>
      </w:r>
      <w:r w:rsidR="001A0A98">
        <w:rPr>
          <w:rFonts w:hint="eastAsia"/>
        </w:rPr>
        <w:t>接受反馈</w:t>
      </w:r>
      <w:bookmarkEnd w:id="56"/>
    </w:p>
    <w:p w14:paraId="15D6C325" w14:textId="6F58C5E3" w:rsidR="001A0A98" w:rsidRDefault="002A4496" w:rsidP="002A4496">
      <w:pPr>
        <w:pStyle w:val="3"/>
        <w:spacing w:before="312" w:after="312"/>
      </w:pPr>
      <w:bookmarkStart w:id="57" w:name="_Toc93659260"/>
      <w:r>
        <w:rPr>
          <w:rFonts w:hint="eastAsia"/>
        </w:rPr>
        <w:t>3</w:t>
      </w:r>
      <w:r>
        <w:t>.</w:t>
      </w:r>
      <w:r w:rsidR="000F6937">
        <w:t>10</w:t>
      </w:r>
      <w:r>
        <w:t xml:space="preserve">.1 </w:t>
      </w:r>
      <w:r>
        <w:rPr>
          <w:rFonts w:hint="eastAsia"/>
        </w:rPr>
        <w:t>功能概述</w:t>
      </w:r>
      <w:bookmarkEnd w:id="57"/>
    </w:p>
    <w:p w14:paraId="13017F63" w14:textId="36FCDBD9" w:rsidR="001A0A98" w:rsidRDefault="009A288B" w:rsidP="00A14124">
      <w:pPr>
        <w:pStyle w:val="200"/>
        <w:ind w:firstLine="480"/>
      </w:pPr>
      <w:r>
        <w:t>本部分内容由</w:t>
      </w:r>
      <w:r w:rsidR="006E526C">
        <w:rPr>
          <w:rFonts w:hint="eastAsia"/>
        </w:rPr>
        <w:t>xxx</w:t>
      </w:r>
      <w:r>
        <w:t>同学负责，实现了</w:t>
      </w:r>
      <w:r w:rsidRPr="009A288B">
        <w:rPr>
          <w:rFonts w:hint="eastAsia"/>
        </w:rPr>
        <w:t>上位机发送指令，控制电机绘制任意长度的直线，任意半径的圆，</w:t>
      </w:r>
      <w:r>
        <w:rPr>
          <w:rFonts w:hint="eastAsia"/>
        </w:rPr>
        <w:t>并可</w:t>
      </w:r>
      <w:r w:rsidRPr="009A288B">
        <w:rPr>
          <w:rFonts w:hint="eastAsia"/>
        </w:rPr>
        <w:t>控制绘制速度。开始绘制和结束绘制时，单片机向电脑发送开始绘制和绘制完成的信息。</w:t>
      </w:r>
    </w:p>
    <w:p w14:paraId="0682085C" w14:textId="48149D25" w:rsidR="001A0A98" w:rsidRDefault="002A4496" w:rsidP="009A288B">
      <w:pPr>
        <w:pStyle w:val="3"/>
        <w:spacing w:before="312" w:after="312"/>
      </w:pPr>
      <w:bookmarkStart w:id="58" w:name="_Toc93659261"/>
      <w:r>
        <w:rPr>
          <w:rFonts w:hint="eastAsia"/>
        </w:rPr>
        <w:lastRenderedPageBreak/>
        <w:t>3</w:t>
      </w:r>
      <w:r>
        <w:t>.</w:t>
      </w:r>
      <w:r w:rsidR="000F6937">
        <w:t>10</w:t>
      </w:r>
      <w:r>
        <w:t xml:space="preserve">.2 </w:t>
      </w:r>
      <w:r>
        <w:rPr>
          <w:rFonts w:hint="eastAsia"/>
        </w:rPr>
        <w:t>效果展示</w:t>
      </w:r>
      <w:bookmarkEnd w:id="58"/>
    </w:p>
    <w:p w14:paraId="7955A849" w14:textId="77777777" w:rsidR="007D7F36" w:rsidRDefault="002A4496" w:rsidP="007D7F36">
      <w:pPr>
        <w:keepNext/>
        <w:jc w:val="center"/>
      </w:pPr>
      <w:r>
        <w:rPr>
          <w:noProof/>
        </w:rPr>
        <w:drawing>
          <wp:inline distT="0" distB="0" distL="0" distR="0" wp14:anchorId="6C587932" wp14:editId="44074948">
            <wp:extent cx="5274310" cy="2613025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1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7DD57" w14:textId="07BD2738" w:rsidR="002A4496" w:rsidRDefault="007D7F36" w:rsidP="007D7F3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30</w:t>
      </w:r>
      <w:r>
        <w:fldChar w:fldCharType="end"/>
      </w:r>
      <w:r>
        <w:t xml:space="preserve"> </w:t>
      </w:r>
      <w:r>
        <w:rPr>
          <w:rFonts w:hint="eastAsia"/>
        </w:rPr>
        <w:t>上位机界面</w:t>
      </w:r>
    </w:p>
    <w:p w14:paraId="5E8C51E6" w14:textId="77777777" w:rsidR="002A4496" w:rsidRDefault="002A4496" w:rsidP="00D30D8F"/>
    <w:p w14:paraId="612D5176" w14:textId="1E5857C8" w:rsidR="001A0A98" w:rsidRDefault="001A0A98" w:rsidP="001A0A98">
      <w:pPr>
        <w:pStyle w:val="2"/>
        <w:spacing w:before="312" w:after="312"/>
      </w:pPr>
      <w:bookmarkStart w:id="59" w:name="_Toc93659262"/>
      <w:r>
        <w:rPr>
          <w:rFonts w:hint="eastAsia"/>
        </w:rPr>
        <w:t>3</w:t>
      </w:r>
      <w:r>
        <w:t>.1</w:t>
      </w:r>
      <w:r w:rsidR="000F6937">
        <w:t>1</w:t>
      </w:r>
      <w:r>
        <w:t xml:space="preserve"> </w:t>
      </w:r>
      <w:r>
        <w:rPr>
          <w:rFonts w:hint="eastAsia"/>
        </w:rPr>
        <w:t>遇到的问题及解决</w:t>
      </w:r>
      <w:bookmarkEnd w:id="59"/>
    </w:p>
    <w:p w14:paraId="22F15432" w14:textId="4C270137" w:rsidR="001A0A98" w:rsidRDefault="001A0A98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 w:rsidRPr="001A0A98">
        <w:rPr>
          <w:rFonts w:hint="eastAsia"/>
          <w:b/>
          <w:bCs/>
        </w:rPr>
        <w:t>1</w:t>
      </w:r>
      <w:r w:rsidRPr="001A0A98">
        <w:rPr>
          <w:rFonts w:hint="eastAsia"/>
          <w:b/>
          <w:bCs/>
        </w:rPr>
        <w:t>）</w:t>
      </w:r>
      <w:r w:rsidR="00153033">
        <w:rPr>
          <w:rFonts w:hint="eastAsia"/>
          <w:b/>
          <w:bCs/>
        </w:rPr>
        <w:t>1</w:t>
      </w:r>
      <w:r w:rsidR="00153033">
        <w:rPr>
          <w:b/>
          <w:bCs/>
        </w:rPr>
        <w:t>22*32</w:t>
      </w:r>
      <w:r w:rsidR="00153033">
        <w:rPr>
          <w:rFonts w:hint="eastAsia"/>
          <w:b/>
          <w:bCs/>
        </w:rPr>
        <w:t>的手写体“中国地质大学”图片无法正常显示</w:t>
      </w:r>
      <w:r w:rsidR="009A288B">
        <w:rPr>
          <w:rFonts w:hint="eastAsia"/>
          <w:b/>
          <w:bCs/>
        </w:rPr>
        <w:t>（如图）</w:t>
      </w:r>
    </w:p>
    <w:p w14:paraId="53BDB642" w14:textId="77777777" w:rsidR="007D7F36" w:rsidRDefault="009A288B" w:rsidP="007D7F36">
      <w:pPr>
        <w:keepNext/>
        <w:jc w:val="center"/>
      </w:pPr>
      <w:r>
        <w:rPr>
          <w:noProof/>
        </w:rPr>
        <w:drawing>
          <wp:inline distT="0" distB="0" distL="0" distR="0" wp14:anchorId="4FB2CC5D" wp14:editId="1F6436FA">
            <wp:extent cx="5320146" cy="1787064"/>
            <wp:effectExtent l="0" t="0" r="0" b="381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9150" r="-875" b="55437"/>
                    <a:stretch/>
                  </pic:blipFill>
                  <pic:spPr bwMode="auto">
                    <a:xfrm>
                      <a:off x="0" y="0"/>
                      <a:ext cx="5320441" cy="1787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9843E3" w14:textId="22CB00EE" w:rsidR="009A288B" w:rsidRPr="001A0A98" w:rsidRDefault="007D7F36" w:rsidP="007D7F36">
      <w:pPr>
        <w:pStyle w:val="af4"/>
        <w:jc w:val="center"/>
        <w:rPr>
          <w:b/>
          <w:bCs/>
        </w:rPr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31</w:t>
      </w:r>
      <w:r>
        <w:fldChar w:fldCharType="end"/>
      </w:r>
      <w:r>
        <w:t xml:space="preserve"> 122*32</w:t>
      </w:r>
      <w:r>
        <w:rPr>
          <w:rFonts w:hint="eastAsia"/>
        </w:rPr>
        <w:t>的图片显示出错</w:t>
      </w:r>
    </w:p>
    <w:p w14:paraId="6B0B94D6" w14:textId="20B90895" w:rsidR="001A0A98" w:rsidRDefault="001A0A98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CB202B" w:rsidRPr="00CB202B">
        <w:t>因为这块</w:t>
      </w:r>
      <w:r w:rsidR="00CB202B" w:rsidRPr="00CB202B">
        <w:t>lcd</w:t>
      </w:r>
      <w:r w:rsidR="00CB202B" w:rsidRPr="00CB202B">
        <w:t>是</w:t>
      </w:r>
      <w:r w:rsidR="00CB202B" w:rsidRPr="00CB202B">
        <w:t>122×32</w:t>
      </w:r>
      <w:r w:rsidR="00CB202B" w:rsidRPr="00CB202B">
        <w:t>像素的，</w:t>
      </w:r>
      <w:r w:rsidR="00CB202B" w:rsidRPr="00CB202B">
        <w:t> </w:t>
      </w:r>
      <w:r w:rsidR="00CB202B" w:rsidRPr="00CB202B">
        <w:t>所以我一开始直接把校名图片制作成一个</w:t>
      </w:r>
      <w:r w:rsidR="00CB202B" w:rsidRPr="00CB202B">
        <w:t>122*32</w:t>
      </w:r>
      <w:r w:rsidR="00CB202B" w:rsidRPr="00CB202B">
        <w:t>大小的字模，然后写了专用的</w:t>
      </w:r>
      <w:r w:rsidR="00CB202B" w:rsidRPr="00CB202B">
        <w:t>122*32</w:t>
      </w:r>
      <w:r w:rsidR="00CB202B" w:rsidRPr="00CB202B">
        <w:t>字模显示函数，但每次显示出来都是如上图的错误，我反复检查，取模以及程序都没有问题，困扰了我好几天之后，</w:t>
      </w:r>
      <w:r w:rsidR="00CB202B" w:rsidRPr="00CB202B">
        <w:t> </w:t>
      </w:r>
      <w:r w:rsidR="00CB202B" w:rsidRPr="00CB202B">
        <w:t>我突然想起上学期李老师发过这个液晶的说明书，通过阅读说明书，我终于知道，原来虽然这块屏共有</w:t>
      </w:r>
      <w:r w:rsidR="00CB202B" w:rsidRPr="00CB202B">
        <w:t>122</w:t>
      </w:r>
      <w:r w:rsidR="00CB202B" w:rsidRPr="00CB202B">
        <w:t>列，但是因为寄存器值的定义表中只定义了</w:t>
      </w:r>
      <w:r w:rsidR="00CB202B" w:rsidRPr="00CB202B">
        <w:t>0</w:t>
      </w:r>
      <w:r w:rsidR="00CB202B" w:rsidRPr="00CB202B">
        <w:t>～</w:t>
      </w:r>
      <w:r w:rsidR="00CB202B" w:rsidRPr="00CB202B">
        <w:t>80</w:t>
      </w:r>
      <w:r w:rsidR="00CB202B" w:rsidRPr="00CB202B">
        <w:t>，所以单个字模的最大宽度其实被限制为了</w:t>
      </w:r>
      <w:r w:rsidR="00CB202B" w:rsidRPr="00CB202B">
        <w:t>80</w:t>
      </w:r>
      <w:r w:rsidR="00CB202B" w:rsidRPr="00CB202B">
        <w:t>列！</w:t>
      </w:r>
      <w:r w:rsidR="00CB202B">
        <w:rPr>
          <w:rFonts w:hint="eastAsia"/>
        </w:rPr>
        <w:t>所以呀，当软件找不出问题原因时，最好的办法就是马上去读硬件资料。</w:t>
      </w:r>
    </w:p>
    <w:p w14:paraId="0B21E9CD" w14:textId="7E94E3EE" w:rsidR="007D7F36" w:rsidRDefault="00CB202B" w:rsidP="007D7F3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CE7455B" wp14:editId="5F0220F6">
            <wp:extent cx="5002779" cy="1537509"/>
            <wp:effectExtent l="133350" t="114300" r="140970" b="13906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t="9305" r="1288" b="120"/>
                    <a:stretch/>
                  </pic:blipFill>
                  <pic:spPr bwMode="auto">
                    <a:xfrm>
                      <a:off x="0" y="0"/>
                      <a:ext cx="5018403" cy="154231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F6267">
        <w:rPr>
          <w:rFonts w:hint="eastAsia"/>
        </w:rPr>
        <w:t xml:space="preserve"> </w:t>
      </w:r>
      <w:r w:rsidR="002F6267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73572BE9" w14:textId="7A00218B" w:rsidR="00CB202B" w:rsidRDefault="007D7F36" w:rsidP="007D7F3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恒科液晶说明书截图</w:t>
      </w:r>
    </w:p>
    <w:p w14:paraId="2A6F7058" w14:textId="3886ABD0" w:rsidR="001A0A98" w:rsidRDefault="001A0A98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CB202B" w:rsidRPr="00CB202B">
        <w:t>于是我把</w:t>
      </w:r>
      <w:r w:rsidR="00CB202B" w:rsidRPr="00CB202B">
        <w:t>“</w:t>
      </w:r>
      <w:r w:rsidR="00CB202B" w:rsidRPr="00CB202B">
        <w:t>中国地质大学</w:t>
      </w:r>
      <w:r w:rsidR="00CB202B" w:rsidRPr="00CB202B">
        <w:t>”</w:t>
      </w:r>
      <w:r w:rsidR="00CB202B" w:rsidRPr="00CB202B">
        <w:t>拆成两左右两幅图，每一幅宽</w:t>
      </w:r>
      <w:r w:rsidR="00CB202B" w:rsidRPr="00CB202B">
        <w:t>60</w:t>
      </w:r>
      <w:r w:rsidR="00CB202B" w:rsidRPr="00CB202B">
        <w:t>，终于显示成功了</w:t>
      </w:r>
      <w:r w:rsidR="00CB202B">
        <w:rPr>
          <w:rFonts w:hint="eastAsia"/>
        </w:rPr>
        <w:t>！</w:t>
      </w:r>
    </w:p>
    <w:p w14:paraId="204E2BDC" w14:textId="41906B0E" w:rsidR="001A0A98" w:rsidRDefault="001A0A98" w:rsidP="00A14124">
      <w:pPr>
        <w:spacing w:line="400" w:lineRule="exact"/>
        <w:ind w:firstLineChars="200" w:firstLine="480"/>
      </w:pPr>
    </w:p>
    <w:p w14:paraId="764EEA47" w14:textId="19F0BE01" w:rsidR="001A0A98" w:rsidRPr="001A0A98" w:rsidRDefault="001A0A98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 w:rsidR="00B3587C">
        <w:rPr>
          <w:b/>
          <w:bCs/>
        </w:rPr>
        <w:t>2</w:t>
      </w:r>
      <w:r w:rsidRPr="001A0A98">
        <w:rPr>
          <w:rFonts w:hint="eastAsia"/>
          <w:b/>
          <w:bCs/>
        </w:rPr>
        <w:t>）</w:t>
      </w:r>
      <w:r w:rsidR="00153033">
        <w:rPr>
          <w:rFonts w:hint="eastAsia"/>
          <w:b/>
          <w:bCs/>
        </w:rPr>
        <w:t>手动模式下只能按一下动一下，但我希望实现一直按着就一直动</w:t>
      </w:r>
    </w:p>
    <w:p w14:paraId="3328A892" w14:textId="6CB34A72" w:rsidR="001A0A98" w:rsidRDefault="001A0A98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CD6594">
        <w:t>原本的按键检测函数中有一句</w:t>
      </w:r>
      <w:r w:rsidR="00CD6594">
        <w:t>do{Delaykey(10;)}while(TestKey());</w:t>
      </w:r>
      <w:r w:rsidR="00CD6594">
        <w:t>用来检测按键是否释放，只要</w:t>
      </w:r>
      <w:r w:rsidR="00CD6594">
        <w:rPr>
          <w:rFonts w:hint="eastAsia"/>
        </w:rPr>
        <w:t>按键</w:t>
      </w:r>
      <w:r w:rsidR="00CD6594">
        <w:t>还没有释放，程序就会一直停在这个循环中等待，无法重新读取按键值，所以每按一下只能移动一步，不能连续运动。</w:t>
      </w:r>
    </w:p>
    <w:p w14:paraId="39D7CABF" w14:textId="7A1184E0" w:rsidR="001A0A98" w:rsidRDefault="001A0A98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CD6594">
        <w:t>于是我另写了一个</w:t>
      </w:r>
      <w:r w:rsidR="00CD6594">
        <w:t>keyscan2()</w:t>
      </w:r>
      <w:r w:rsidR="00CD6594">
        <w:t>，与原版唯一的差别就是把等待按键松开的语句去除了，计算出键值的索引之后，就直接返回键值。这样，就实现了按下按键未松开时，也能扫描获取键值。</w:t>
      </w:r>
    </w:p>
    <w:p w14:paraId="0D239098" w14:textId="388A0346" w:rsidR="00176ED2" w:rsidRDefault="00176ED2" w:rsidP="00A14124">
      <w:pPr>
        <w:spacing w:line="400" w:lineRule="exact"/>
        <w:ind w:firstLineChars="200" w:firstLine="480"/>
      </w:pPr>
      <w:r>
        <w:t>但是这个</w:t>
      </w:r>
      <w:r>
        <w:t>keyscan2()</w:t>
      </w:r>
      <w:r>
        <w:t>函数不宜用在参数输入中，因为可能导致我只按了一下按键，却被连续读取，</w:t>
      </w:r>
      <w:r>
        <w:rPr>
          <w:rFonts w:hint="eastAsia"/>
        </w:rPr>
        <w:t>使</w:t>
      </w:r>
      <w:r>
        <w:t>该参数的所有位都被设置成了这个</w:t>
      </w:r>
      <w:r>
        <w:rPr>
          <w:rFonts w:hint="eastAsia"/>
        </w:rPr>
        <w:t>按下的</w:t>
      </w:r>
      <w:r>
        <w:t>数字。所以在其他地方应该</w:t>
      </w:r>
      <w:r>
        <w:rPr>
          <w:rFonts w:hint="eastAsia"/>
        </w:rPr>
        <w:t>依旧</w:t>
      </w:r>
      <w:r>
        <w:t>使用原来的按键扫描函数</w:t>
      </w:r>
      <w:r>
        <w:t>keyscan()</w:t>
      </w:r>
      <w:r>
        <w:t>，避免重复读取导致出错。</w:t>
      </w:r>
    </w:p>
    <w:p w14:paraId="10DD1B0F" w14:textId="77777777" w:rsidR="001A0A98" w:rsidRDefault="001A0A98" w:rsidP="00A14124">
      <w:pPr>
        <w:spacing w:line="400" w:lineRule="exact"/>
        <w:ind w:firstLineChars="200" w:firstLine="480"/>
      </w:pPr>
    </w:p>
    <w:p w14:paraId="5EBFF275" w14:textId="295619C8" w:rsidR="00B3587C" w:rsidRPr="001A0A98" w:rsidRDefault="00B3587C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>
        <w:rPr>
          <w:b/>
          <w:bCs/>
        </w:rPr>
        <w:t>3</w:t>
      </w:r>
      <w:r w:rsidRPr="001A0A98">
        <w:rPr>
          <w:rFonts w:hint="eastAsia"/>
          <w:b/>
          <w:bCs/>
        </w:rPr>
        <w:t>）</w:t>
      </w:r>
      <w:r w:rsidR="002840E1">
        <w:rPr>
          <w:rFonts w:hint="eastAsia"/>
          <w:b/>
          <w:bCs/>
        </w:rPr>
        <w:t>手动模式下，按键加减速反应不灵敏，经常按了后</w:t>
      </w:r>
      <w:r w:rsidR="002840E1">
        <w:rPr>
          <w:rFonts w:hint="eastAsia"/>
          <w:b/>
          <w:bCs/>
        </w:rPr>
        <w:t>lcd</w:t>
      </w:r>
      <w:r w:rsidR="002840E1">
        <w:rPr>
          <w:rFonts w:hint="eastAsia"/>
          <w:b/>
          <w:bCs/>
        </w:rPr>
        <w:t>却没变化</w:t>
      </w:r>
      <w:r w:rsidR="00CB202B">
        <w:rPr>
          <w:rFonts w:hint="eastAsia"/>
          <w:b/>
          <w:bCs/>
        </w:rPr>
        <w:t>，要长按之后再松开才能看到变化，但长按又容易调过头。</w:t>
      </w:r>
    </w:p>
    <w:p w14:paraId="20453B30" w14:textId="48E63DAB" w:rsidR="00B3587C" w:rsidRDefault="00B3587C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CB202B">
        <w:rPr>
          <w:rFonts w:hint="eastAsia"/>
        </w:rPr>
        <w:t>因为使用了不必等按键松开就可获取键值的</w:t>
      </w:r>
      <w:r w:rsidR="00CB202B">
        <w:t>keyscan2()</w:t>
      </w:r>
      <w:r w:rsidR="007E7F35">
        <w:rPr>
          <w:rFonts w:hint="eastAsia"/>
        </w:rPr>
        <w:t>函数</w:t>
      </w:r>
      <w:r w:rsidR="00CB202B">
        <w:rPr>
          <w:rFonts w:hint="eastAsia"/>
        </w:rPr>
        <w:t>，</w:t>
      </w:r>
      <w:r w:rsidR="007E7F35">
        <w:rPr>
          <w:rFonts w:hint="eastAsia"/>
        </w:rPr>
        <w:t>所以</w:t>
      </w:r>
      <w:r w:rsidR="00CB202B">
        <w:rPr>
          <w:rFonts w:hint="eastAsia"/>
        </w:rPr>
        <w:t>导致加减速识别得不准确</w:t>
      </w:r>
      <w:r w:rsidR="007E7F35">
        <w:rPr>
          <w:rFonts w:hint="eastAsia"/>
        </w:rPr>
        <w:t>。为了实现长按长动，</w:t>
      </w:r>
      <w:r w:rsidR="007E7F35">
        <w:t>keyscan2()</w:t>
      </w:r>
      <w:r w:rsidR="007E7F35">
        <w:rPr>
          <w:rFonts w:hint="eastAsia"/>
        </w:rPr>
        <w:t>还是不能丢的，那就要改代码，让程序走到</w:t>
      </w:r>
      <w:r w:rsidR="007E7F35">
        <w:rPr>
          <w:rFonts w:hint="eastAsia"/>
        </w:rPr>
        <w:t>s</w:t>
      </w:r>
      <w:r w:rsidR="007E7F35">
        <w:t>witch</w:t>
      </w:r>
      <w:r w:rsidR="007E7F35">
        <w:rPr>
          <w:rFonts w:hint="eastAsia"/>
        </w:rPr>
        <w:t>下的加速</w:t>
      </w:r>
      <w:r w:rsidR="007E7F35">
        <w:rPr>
          <w:rFonts w:hint="eastAsia"/>
        </w:rPr>
        <w:t>/</w:t>
      </w:r>
      <w:r w:rsidR="007E7F35">
        <w:rPr>
          <w:rFonts w:hint="eastAsia"/>
        </w:rPr>
        <w:t>减速分支里之后，按键不松开就不</w:t>
      </w:r>
      <w:r w:rsidR="002F6267">
        <w:rPr>
          <w:rFonts w:hint="eastAsia"/>
        </w:rPr>
        <w:t>能</w:t>
      </w:r>
      <w:r w:rsidR="007E7F35">
        <w:rPr>
          <w:rFonts w:hint="eastAsia"/>
        </w:rPr>
        <w:t>继续往下</w:t>
      </w:r>
      <w:r w:rsidR="002F6267">
        <w:rPr>
          <w:rFonts w:hint="eastAsia"/>
        </w:rPr>
        <w:t>走</w:t>
      </w:r>
      <w:r w:rsidR="007E7F35">
        <w:rPr>
          <w:rFonts w:hint="eastAsia"/>
        </w:rPr>
        <w:t>。</w:t>
      </w:r>
    </w:p>
    <w:p w14:paraId="55AD063C" w14:textId="035F0723" w:rsidR="001A0A98" w:rsidRDefault="00B3587C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BA1EA9">
        <w:rPr>
          <w:rFonts w:hint="eastAsia"/>
        </w:rPr>
        <w:t>更新速度值、刷新屏幕之后，加一条循环等待语句，如第</w:t>
      </w:r>
      <w:r w:rsidR="00BA1EA9">
        <w:rPr>
          <w:rFonts w:hint="eastAsia"/>
        </w:rPr>
        <w:t>5</w:t>
      </w:r>
      <w:r w:rsidR="00BA1EA9">
        <w:rPr>
          <w:rFonts w:hint="eastAsia"/>
        </w:rPr>
        <w:t>、第</w:t>
      </w:r>
      <w:r w:rsidR="00BA1EA9">
        <w:rPr>
          <w:rFonts w:hint="eastAsia"/>
        </w:rPr>
        <w:t>1</w:t>
      </w:r>
      <w:r w:rsidR="00BA1EA9">
        <w:t>2</w:t>
      </w:r>
      <w:r w:rsidR="00BA1EA9">
        <w:rPr>
          <w:rFonts w:hint="eastAsia"/>
        </w:rPr>
        <w:t>行。</w:t>
      </w:r>
    </w:p>
    <w:p w14:paraId="4E622C93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case</w:t>
      </w:r>
      <w:r w:rsidRPr="00BA1EA9">
        <w:rPr>
          <w:rFonts w:cs="Times New Roman"/>
          <w:color w:val="5C5C5C"/>
          <w:kern w:val="0"/>
          <w:sz w:val="21"/>
          <w:szCs w:val="21"/>
        </w:rPr>
        <w:t> </w:t>
      </w:r>
      <w:r w:rsidRPr="00BA1EA9">
        <w:rPr>
          <w:rFonts w:cs="Times New Roman"/>
          <w:color w:val="986801"/>
          <w:kern w:val="0"/>
          <w:sz w:val="21"/>
          <w:szCs w:val="21"/>
        </w:rPr>
        <w:t>0x0c</w:t>
      </w:r>
      <w:r w:rsidRPr="00BA1EA9">
        <w:rPr>
          <w:rFonts w:cs="Times New Roman"/>
          <w:color w:val="5C5C5C"/>
          <w:kern w:val="0"/>
          <w:sz w:val="21"/>
          <w:szCs w:val="21"/>
        </w:rPr>
        <w:t>: </w:t>
      </w:r>
      <w:r w:rsidRPr="00BA1EA9">
        <w:rPr>
          <w:rFonts w:cs="Times New Roman"/>
          <w:i/>
          <w:iCs/>
          <w:color w:val="A0A1A7"/>
          <w:kern w:val="0"/>
          <w:sz w:val="21"/>
          <w:szCs w:val="21"/>
        </w:rPr>
        <w:t>//c</w:t>
      </w:r>
      <w:r w:rsidRPr="00BA1EA9">
        <w:rPr>
          <w:rFonts w:cs="Times New Roman"/>
          <w:i/>
          <w:iCs/>
          <w:color w:val="A0A1A7"/>
          <w:kern w:val="0"/>
          <w:sz w:val="21"/>
          <w:szCs w:val="21"/>
        </w:rPr>
        <w:t>键加速</w:t>
      </w:r>
    </w:p>
    <w:p w14:paraId="2754F525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{</w:t>
      </w:r>
    </w:p>
    <w:p w14:paraId="014D5BF2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SDspeed-=</w:t>
      </w:r>
      <w:r w:rsidRPr="00BA1EA9">
        <w:rPr>
          <w:rFonts w:cs="Times New Roman"/>
          <w:color w:val="986801"/>
          <w:kern w:val="0"/>
          <w:sz w:val="21"/>
          <w:szCs w:val="21"/>
        </w:rPr>
        <w:t>1</w:t>
      </w:r>
      <w:r w:rsidRPr="00BA1EA9">
        <w:rPr>
          <w:rFonts w:cs="Times New Roman"/>
          <w:color w:val="5C5C5C"/>
          <w:kern w:val="0"/>
          <w:sz w:val="21"/>
          <w:szCs w:val="21"/>
        </w:rPr>
        <w:t>;</w:t>
      </w:r>
    </w:p>
    <w:p w14:paraId="0FCCFBAE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Display_1(SDspeed,keynum);</w:t>
      </w:r>
    </w:p>
    <w:p w14:paraId="45DFEE7F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do</w:t>
      </w:r>
      <w:r w:rsidRPr="00BA1EA9">
        <w:rPr>
          <w:rFonts w:cs="Times New Roman"/>
          <w:color w:val="5C5C5C"/>
          <w:kern w:val="0"/>
          <w:sz w:val="21"/>
          <w:szCs w:val="21"/>
        </w:rPr>
        <w:t>{Delaykey(</w:t>
      </w:r>
      <w:r w:rsidRPr="00BA1EA9">
        <w:rPr>
          <w:rFonts w:cs="Times New Roman"/>
          <w:color w:val="986801"/>
          <w:kern w:val="0"/>
          <w:sz w:val="21"/>
          <w:szCs w:val="21"/>
        </w:rPr>
        <w:t>10</w:t>
      </w:r>
      <w:r w:rsidRPr="00BA1EA9">
        <w:rPr>
          <w:rFonts w:cs="Times New Roman"/>
          <w:color w:val="5C5C5C"/>
          <w:kern w:val="0"/>
          <w:sz w:val="21"/>
          <w:szCs w:val="21"/>
        </w:rPr>
        <w:t>);}</w:t>
      </w:r>
      <w:r w:rsidRPr="00BA1EA9">
        <w:rPr>
          <w:rFonts w:cs="Times New Roman"/>
          <w:color w:val="A626A4"/>
          <w:kern w:val="0"/>
          <w:sz w:val="21"/>
          <w:szCs w:val="21"/>
        </w:rPr>
        <w:t>while</w:t>
      </w:r>
      <w:r w:rsidRPr="00BA1EA9">
        <w:rPr>
          <w:rFonts w:cs="Times New Roman"/>
          <w:color w:val="5C5C5C"/>
          <w:kern w:val="0"/>
          <w:sz w:val="21"/>
          <w:szCs w:val="21"/>
        </w:rPr>
        <w:t>((keyscan2())==</w:t>
      </w:r>
      <w:r w:rsidRPr="00BA1EA9">
        <w:rPr>
          <w:rFonts w:cs="Times New Roman"/>
          <w:color w:val="986801"/>
          <w:kern w:val="0"/>
          <w:sz w:val="21"/>
          <w:szCs w:val="21"/>
        </w:rPr>
        <w:t>0x0c</w:t>
      </w:r>
      <w:r w:rsidRPr="00BA1EA9">
        <w:rPr>
          <w:rFonts w:cs="Times New Roman"/>
          <w:color w:val="5C5C5C"/>
          <w:kern w:val="0"/>
          <w:sz w:val="21"/>
          <w:szCs w:val="21"/>
        </w:rPr>
        <w:t>);</w:t>
      </w:r>
    </w:p>
    <w:p w14:paraId="3ACD4A87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lastRenderedPageBreak/>
        <w:t>  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break</w:t>
      </w:r>
      <w:r w:rsidRPr="00BA1EA9">
        <w:rPr>
          <w:rFonts w:cs="Times New Roman"/>
          <w:color w:val="5C5C5C"/>
          <w:kern w:val="0"/>
          <w:sz w:val="21"/>
          <w:szCs w:val="21"/>
        </w:rPr>
        <w:t>;</w:t>
      </w:r>
    </w:p>
    <w:p w14:paraId="70B0EAAB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}</w:t>
      </w:r>
    </w:p>
    <w:p w14:paraId="4E2782DA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case</w:t>
      </w:r>
      <w:r w:rsidRPr="00BA1EA9">
        <w:rPr>
          <w:rFonts w:cs="Times New Roman"/>
          <w:color w:val="5C5C5C"/>
          <w:kern w:val="0"/>
          <w:sz w:val="21"/>
          <w:szCs w:val="21"/>
        </w:rPr>
        <w:t> </w:t>
      </w:r>
      <w:r w:rsidRPr="00BA1EA9">
        <w:rPr>
          <w:rFonts w:cs="Times New Roman"/>
          <w:color w:val="986801"/>
          <w:kern w:val="0"/>
          <w:sz w:val="21"/>
          <w:szCs w:val="21"/>
        </w:rPr>
        <w:t>0x08</w:t>
      </w:r>
      <w:r w:rsidRPr="00BA1EA9">
        <w:rPr>
          <w:rFonts w:cs="Times New Roman"/>
          <w:color w:val="5C5C5C"/>
          <w:kern w:val="0"/>
          <w:sz w:val="21"/>
          <w:szCs w:val="21"/>
        </w:rPr>
        <w:t>: </w:t>
      </w:r>
      <w:r w:rsidRPr="00BA1EA9">
        <w:rPr>
          <w:rFonts w:cs="Times New Roman"/>
          <w:i/>
          <w:iCs/>
          <w:color w:val="A0A1A7"/>
          <w:kern w:val="0"/>
          <w:sz w:val="21"/>
          <w:szCs w:val="21"/>
        </w:rPr>
        <w:t>//8</w:t>
      </w:r>
      <w:r w:rsidRPr="00BA1EA9">
        <w:rPr>
          <w:rFonts w:cs="Times New Roman"/>
          <w:i/>
          <w:iCs/>
          <w:color w:val="A0A1A7"/>
          <w:kern w:val="0"/>
          <w:sz w:val="21"/>
          <w:szCs w:val="21"/>
        </w:rPr>
        <w:t>键减速</w:t>
      </w:r>
      <w:r w:rsidRPr="00BA1EA9">
        <w:rPr>
          <w:rFonts w:cs="Times New Roman"/>
          <w:i/>
          <w:iCs/>
          <w:color w:val="A0A1A7"/>
          <w:kern w:val="0"/>
          <w:sz w:val="21"/>
          <w:szCs w:val="21"/>
        </w:rPr>
        <w:t> </w:t>
      </w:r>
    </w:p>
    <w:p w14:paraId="5CD3D237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{</w:t>
      </w:r>
    </w:p>
    <w:p w14:paraId="45346CD5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SDspeed+=</w:t>
      </w:r>
      <w:r w:rsidRPr="00BA1EA9">
        <w:rPr>
          <w:rFonts w:cs="Times New Roman"/>
          <w:color w:val="986801"/>
          <w:kern w:val="0"/>
          <w:sz w:val="21"/>
          <w:szCs w:val="21"/>
        </w:rPr>
        <w:t>1</w:t>
      </w:r>
      <w:r w:rsidRPr="00BA1EA9">
        <w:rPr>
          <w:rFonts w:cs="Times New Roman"/>
          <w:color w:val="5C5C5C"/>
          <w:kern w:val="0"/>
          <w:sz w:val="21"/>
          <w:szCs w:val="21"/>
        </w:rPr>
        <w:t>;</w:t>
      </w:r>
    </w:p>
    <w:p w14:paraId="074013F4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Display_1(SDspeed,keynum);</w:t>
      </w:r>
    </w:p>
    <w:p w14:paraId="404A32AF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do</w:t>
      </w:r>
      <w:r w:rsidRPr="00BA1EA9">
        <w:rPr>
          <w:rFonts w:cs="Times New Roman"/>
          <w:color w:val="5C5C5C"/>
          <w:kern w:val="0"/>
          <w:sz w:val="21"/>
          <w:szCs w:val="21"/>
        </w:rPr>
        <w:t>{Delaykey(</w:t>
      </w:r>
      <w:r w:rsidRPr="00BA1EA9">
        <w:rPr>
          <w:rFonts w:cs="Times New Roman"/>
          <w:color w:val="986801"/>
          <w:kern w:val="0"/>
          <w:sz w:val="21"/>
          <w:szCs w:val="21"/>
        </w:rPr>
        <w:t>10</w:t>
      </w:r>
      <w:r w:rsidRPr="00BA1EA9">
        <w:rPr>
          <w:rFonts w:cs="Times New Roman"/>
          <w:color w:val="5C5C5C"/>
          <w:kern w:val="0"/>
          <w:sz w:val="21"/>
          <w:szCs w:val="21"/>
        </w:rPr>
        <w:t>);}</w:t>
      </w:r>
      <w:r w:rsidRPr="00BA1EA9">
        <w:rPr>
          <w:rFonts w:cs="Times New Roman"/>
          <w:color w:val="A626A4"/>
          <w:kern w:val="0"/>
          <w:sz w:val="21"/>
          <w:szCs w:val="21"/>
        </w:rPr>
        <w:t>while</w:t>
      </w:r>
      <w:r w:rsidRPr="00BA1EA9">
        <w:rPr>
          <w:rFonts w:cs="Times New Roman"/>
          <w:color w:val="5C5C5C"/>
          <w:kern w:val="0"/>
          <w:sz w:val="21"/>
          <w:szCs w:val="21"/>
        </w:rPr>
        <w:t>((keyscan2())==</w:t>
      </w:r>
      <w:r w:rsidRPr="00BA1EA9">
        <w:rPr>
          <w:rFonts w:cs="Times New Roman"/>
          <w:color w:val="986801"/>
          <w:kern w:val="0"/>
          <w:sz w:val="21"/>
          <w:szCs w:val="21"/>
        </w:rPr>
        <w:t>0x08</w:t>
      </w:r>
      <w:r w:rsidRPr="00BA1EA9">
        <w:rPr>
          <w:rFonts w:cs="Times New Roman"/>
          <w:color w:val="5C5C5C"/>
          <w:kern w:val="0"/>
          <w:sz w:val="21"/>
          <w:szCs w:val="21"/>
        </w:rPr>
        <w:t>);</w:t>
      </w:r>
    </w:p>
    <w:p w14:paraId="79874281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 </w:t>
      </w:r>
      <w:r w:rsidRPr="00BA1EA9">
        <w:rPr>
          <w:rFonts w:cs="Times New Roman"/>
          <w:color w:val="A626A4"/>
          <w:kern w:val="0"/>
          <w:sz w:val="21"/>
          <w:szCs w:val="21"/>
        </w:rPr>
        <w:t>break</w:t>
      </w:r>
      <w:r w:rsidRPr="00BA1EA9">
        <w:rPr>
          <w:rFonts w:cs="Times New Roman"/>
          <w:color w:val="5C5C5C"/>
          <w:kern w:val="0"/>
          <w:sz w:val="21"/>
          <w:szCs w:val="21"/>
        </w:rPr>
        <w:t>;</w:t>
      </w:r>
    </w:p>
    <w:p w14:paraId="550F5462" w14:textId="77777777" w:rsidR="00BA1EA9" w:rsidRPr="00BA1EA9" w:rsidRDefault="00BA1EA9" w:rsidP="00BA1EA9">
      <w:pPr>
        <w:widowControl/>
        <w:numPr>
          <w:ilvl w:val="0"/>
          <w:numId w:val="39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jc w:val="left"/>
        <w:rPr>
          <w:rFonts w:cs="Times New Roman"/>
          <w:color w:val="5C5C5C"/>
          <w:kern w:val="0"/>
          <w:sz w:val="21"/>
          <w:szCs w:val="21"/>
        </w:rPr>
      </w:pPr>
      <w:r w:rsidRPr="00BA1EA9">
        <w:rPr>
          <w:rFonts w:cs="Times New Roman"/>
          <w:color w:val="5C5C5C"/>
          <w:kern w:val="0"/>
          <w:sz w:val="21"/>
          <w:szCs w:val="21"/>
        </w:rPr>
        <w:t>          }   </w:t>
      </w:r>
    </w:p>
    <w:p w14:paraId="1ECCD8A3" w14:textId="77777777" w:rsidR="007E7F35" w:rsidRPr="00B3587C" w:rsidRDefault="007E7F35" w:rsidP="00AB6987">
      <w:pPr>
        <w:spacing w:line="400" w:lineRule="exact"/>
      </w:pPr>
    </w:p>
    <w:p w14:paraId="66D20BBE" w14:textId="17B7E5E1" w:rsidR="00E8556C" w:rsidRPr="001A0A98" w:rsidRDefault="00E8556C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>
        <w:rPr>
          <w:b/>
          <w:bCs/>
        </w:rPr>
        <w:t>4</w:t>
      </w:r>
      <w:r w:rsidRPr="001A0A98"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>开始绘制之前，在通过键盘输入直线、圆、椭圆、</w:t>
      </w:r>
      <w:r>
        <w:rPr>
          <w:rFonts w:hint="eastAsia"/>
          <w:b/>
          <w:bCs/>
        </w:rPr>
        <w:t>sin</w:t>
      </w:r>
      <w:r>
        <w:rPr>
          <w:rFonts w:hint="eastAsia"/>
          <w:b/>
          <w:bCs/>
        </w:rPr>
        <w:t>的参数时，发现</w:t>
      </w:r>
      <w:r>
        <w:rPr>
          <w:rFonts w:hint="eastAsia"/>
          <w:b/>
          <w:bCs/>
        </w:rPr>
        <w:t>l</w:t>
      </w:r>
      <w:r>
        <w:rPr>
          <w:b/>
          <w:bCs/>
        </w:rPr>
        <w:t>cd</w:t>
      </w:r>
      <w:r>
        <w:rPr>
          <w:rFonts w:hint="eastAsia"/>
          <w:b/>
          <w:bCs/>
        </w:rPr>
        <w:t>上显示的内容经常乱码</w:t>
      </w:r>
    </w:p>
    <w:p w14:paraId="1E5AB1F7" w14:textId="3CEDFFF8" w:rsidR="00E8556C" w:rsidRDefault="00E8556C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522CC9" w:rsidRPr="00522CC9">
        <w:t>检查过数字字模取得没有问题，</w:t>
      </w:r>
      <w:r w:rsidR="00522CC9" w:rsidRPr="00522CC9">
        <w:t>Lcd</w:t>
      </w:r>
      <w:r w:rsidR="00522CC9" w:rsidRPr="00522CC9">
        <w:t>显示部分的代码也没有错误，那就说明是按键识别出错了。</w:t>
      </w:r>
    </w:p>
    <w:p w14:paraId="186A251A" w14:textId="06B3B217" w:rsidR="00E8556C" w:rsidRDefault="00E8556C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522CC9" w:rsidRPr="00522CC9">
        <w:t>于是我把输入参数部分用一个</w:t>
      </w:r>
      <w:r w:rsidR="00522CC9" w:rsidRPr="00522CC9">
        <w:t>if</w:t>
      </w:r>
      <w:r w:rsidR="00522CC9" w:rsidRPr="00522CC9">
        <w:t>语句套起来，只有当返回的键值是</w:t>
      </w:r>
      <w:r w:rsidR="00522CC9" w:rsidRPr="00522CC9">
        <w:t>0~9</w:t>
      </w:r>
      <w:r w:rsidR="00522CC9" w:rsidRPr="00522CC9">
        <w:t>当中的一个时，才会把这个值赋给参数</w:t>
      </w:r>
      <w:r w:rsidR="009C33CE">
        <w:rPr>
          <w:rFonts w:hint="eastAsia"/>
        </w:rPr>
        <w:t>，当键值是</w:t>
      </w:r>
      <w:r w:rsidR="009C33CE">
        <w:rPr>
          <w:rFonts w:hint="eastAsia"/>
        </w:rPr>
        <w:t>0x</w:t>
      </w:r>
      <w:r w:rsidR="009C33CE">
        <w:t>0b</w:t>
      </w:r>
      <w:r w:rsidR="009C33CE">
        <w:rPr>
          <w:rFonts w:hint="eastAsia"/>
        </w:rPr>
        <w:t>（做返回键）时将退出标志置</w:t>
      </w:r>
      <w:r w:rsidR="00AB6987">
        <w:rPr>
          <w:rFonts w:hint="eastAsia"/>
        </w:rPr>
        <w:t>1</w:t>
      </w:r>
      <w:r w:rsidR="00522CC9" w:rsidRPr="00522CC9">
        <w:t>。</w:t>
      </w:r>
    </w:p>
    <w:p w14:paraId="320ABAF9" w14:textId="60B3BE8B" w:rsidR="009C33CE" w:rsidRDefault="009C33CE" w:rsidP="00A14124">
      <w:pPr>
        <w:spacing w:line="400" w:lineRule="exact"/>
        <w:ind w:firstLineChars="200" w:firstLine="480"/>
      </w:pPr>
    </w:p>
    <w:p w14:paraId="6B433E4E" w14:textId="574D32DE" w:rsidR="009C33CE" w:rsidRPr="001A0A98" w:rsidRDefault="009C33CE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>
        <w:rPr>
          <w:b/>
          <w:bCs/>
        </w:rPr>
        <w:t>5</w:t>
      </w:r>
      <w:r w:rsidRPr="001A0A98"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>输入参数出错，比如</w:t>
      </w:r>
      <w:r w:rsidR="00E57247">
        <w:rPr>
          <w:rFonts w:hint="eastAsia"/>
          <w:b/>
          <w:bCs/>
        </w:rPr>
        <w:t>正在设置圆的半径时，只</w:t>
      </w:r>
      <w:r>
        <w:rPr>
          <w:rFonts w:hint="eastAsia"/>
          <w:b/>
          <w:bCs/>
        </w:rPr>
        <w:t>按下数字键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一次，结果</w:t>
      </w:r>
      <w:r w:rsidR="00E57247">
        <w:rPr>
          <w:rFonts w:hint="eastAsia"/>
          <w:b/>
          <w:bCs/>
        </w:rPr>
        <w:t>从</w:t>
      </w:r>
      <w:r w:rsidR="00E57247">
        <w:rPr>
          <w:rFonts w:hint="eastAsia"/>
          <w:b/>
          <w:bCs/>
        </w:rPr>
        <w:t>lcd</w:t>
      </w:r>
      <w:r w:rsidR="00E57247">
        <w:rPr>
          <w:rFonts w:hint="eastAsia"/>
          <w:b/>
          <w:bCs/>
        </w:rPr>
        <w:t>上看到半径</w:t>
      </w:r>
      <w:r w:rsidR="00E57247">
        <w:rPr>
          <w:rFonts w:hint="eastAsia"/>
          <w:b/>
          <w:bCs/>
        </w:rPr>
        <w:t>R</w:t>
      </w:r>
      <w:r>
        <w:rPr>
          <w:rFonts w:hint="eastAsia"/>
          <w:b/>
          <w:bCs/>
        </w:rPr>
        <w:t>的所有位都变成了</w:t>
      </w:r>
      <w:r>
        <w:rPr>
          <w:rFonts w:hint="eastAsia"/>
          <w:b/>
          <w:bCs/>
        </w:rPr>
        <w:t>3</w:t>
      </w:r>
      <w:r w:rsidR="00E57247">
        <w:rPr>
          <w:rFonts w:hint="eastAsia"/>
          <w:b/>
          <w:bCs/>
        </w:rPr>
        <w:t>。</w:t>
      </w:r>
    </w:p>
    <w:p w14:paraId="0DBA1BCB" w14:textId="2C8F255E" w:rsidR="009C33CE" w:rsidRDefault="009C33CE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E57247" w:rsidRPr="00E57247">
        <w:rPr>
          <w:rFonts w:hint="eastAsia"/>
        </w:rPr>
        <w:t>参数赋</w:t>
      </w:r>
      <w:r w:rsidR="00E57247">
        <w:rPr>
          <w:rFonts w:hint="eastAsia"/>
        </w:rPr>
        <w:t>值语句处于</w:t>
      </w:r>
      <w:r w:rsidR="00E57247">
        <w:rPr>
          <w:rFonts w:hint="eastAsia"/>
        </w:rPr>
        <w:t>while</w:t>
      </w:r>
      <w:r w:rsidR="00E57247">
        <w:rPr>
          <w:rFonts w:hint="eastAsia"/>
        </w:rPr>
        <w:t>循环中，虽然只按了一次键，但会因为循环而重复执行赋值语句，于是后面的各个位也都被设置成了相同的数值。</w:t>
      </w:r>
      <w:r w:rsidR="00C808A2">
        <w:t>要解决这个问题，就给参数的每个不同的位</w:t>
      </w:r>
      <w:r w:rsidR="00C808A2">
        <w:rPr>
          <w:rFonts w:hint="eastAsia"/>
        </w:rPr>
        <w:t>的幅值语句</w:t>
      </w:r>
      <w:r w:rsidR="00C808A2">
        <w:t>都设置一个进入条件</w:t>
      </w:r>
      <w:r w:rsidR="00C808A2">
        <w:rPr>
          <w:rFonts w:hint="eastAsia"/>
        </w:rPr>
        <w:t>。</w:t>
      </w:r>
    </w:p>
    <w:p w14:paraId="4A60AF2B" w14:textId="67C8C7CA" w:rsidR="009C33CE" w:rsidRDefault="009C33CE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C808A2">
        <w:t>这里我用了一个变量</w:t>
      </w:r>
      <w:r w:rsidR="00C808A2">
        <w:t>confirm_sign</w:t>
      </w:r>
      <w:r w:rsidR="00C808A2">
        <w:t>，当</w:t>
      </w:r>
      <w:r w:rsidR="00C808A2">
        <w:rPr>
          <w:rFonts w:hint="eastAsia"/>
        </w:rPr>
        <w:t>半径的</w:t>
      </w:r>
      <w:r w:rsidR="00C808A2">
        <w:t>任何一位都没有被设置时，</w:t>
      </w:r>
      <w:r w:rsidR="00C808A2">
        <w:t>confirm_sign==0</w:t>
      </w:r>
      <w:r w:rsidR="00C808A2">
        <w:t>，</w:t>
      </w:r>
      <w:r w:rsidR="00C808A2">
        <w:rPr>
          <w:rFonts w:hint="eastAsia"/>
        </w:rPr>
        <w:t>半径的</w:t>
      </w:r>
      <w:r w:rsidR="00C808A2">
        <w:t>第一位被赋值后</w:t>
      </w:r>
      <w:r w:rsidR="00C808A2">
        <w:t>confirm_sign==1</w:t>
      </w:r>
      <w:r w:rsidR="00C808A2">
        <w:t>，第二位被赋值后</w:t>
      </w:r>
      <w:r w:rsidR="00C808A2">
        <w:t>confirm_sign==2…</w:t>
      </w:r>
      <w:r w:rsidR="00C808A2">
        <w:t>以此类推。用一个</w:t>
      </w:r>
      <w:r w:rsidR="00C808A2">
        <w:t>switch</w:t>
      </w:r>
      <w:r w:rsidR="00C808A2">
        <w:t>分支根据</w:t>
      </w:r>
      <w:r w:rsidR="00C808A2">
        <w:t>confirm_sign</w:t>
      </w:r>
      <w:r w:rsidR="00C808A2">
        <w:t>的不同值，把当前获取的键值赋给参数的不同位。</w:t>
      </w:r>
      <w:r w:rsidR="00E57247">
        <w:t xml:space="preserve"> </w:t>
      </w:r>
    </w:p>
    <w:p w14:paraId="073AC73B" w14:textId="02FF5DCF" w:rsidR="0043498F" w:rsidRPr="00E8556C" w:rsidRDefault="009C33CE" w:rsidP="00AB6987">
      <w:pPr>
        <w:jc w:val="center"/>
      </w:pPr>
      <w:r>
        <w:rPr>
          <w:noProof/>
        </w:rPr>
        <w:drawing>
          <wp:inline distT="0" distB="0" distL="0" distR="0" wp14:anchorId="5B8C96CF" wp14:editId="68042B56">
            <wp:extent cx="5840273" cy="2138246"/>
            <wp:effectExtent l="114300" t="114300" r="141605" b="1479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863011" cy="214657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58A5DA41" w14:textId="29C02F4A" w:rsidR="001F0780" w:rsidRPr="001A0A98" w:rsidRDefault="001F0780" w:rsidP="00A14124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lastRenderedPageBreak/>
        <w:t>（</w:t>
      </w:r>
      <w:r w:rsidR="009370EB">
        <w:rPr>
          <w:b/>
          <w:bCs/>
        </w:rPr>
        <w:t>6</w:t>
      </w:r>
      <w:r w:rsidRPr="001A0A98">
        <w:rPr>
          <w:rFonts w:hint="eastAsia"/>
          <w:b/>
          <w:bCs/>
        </w:rPr>
        <w:t>）</w:t>
      </w:r>
      <w:r w:rsidR="009810CC">
        <w:t>绘制圆心角小于</w:t>
      </w:r>
      <w:r w:rsidR="009810CC">
        <w:t>360</w:t>
      </w:r>
      <w:r w:rsidR="009810CC">
        <w:t>度的圆弧时，机器总是</w:t>
      </w:r>
      <w:r w:rsidR="009810CC">
        <w:rPr>
          <w:rFonts w:hint="eastAsia"/>
        </w:rPr>
        <w:t>一动</w:t>
      </w:r>
      <w:r w:rsidR="009810CC">
        <w:t>不动。</w:t>
      </w:r>
    </w:p>
    <w:p w14:paraId="6DB2CCE6" w14:textId="2B398DA6" w:rsidR="001F0780" w:rsidRDefault="001F0780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 w:rsidR="009810CC">
        <w:t>原来是判别式中，我没有注意两个</w:t>
      </w:r>
      <w:r w:rsidR="009810CC">
        <w:rPr>
          <w:rFonts w:hint="eastAsia"/>
        </w:rPr>
        <w:t>int</w:t>
      </w:r>
      <w:r w:rsidR="009810CC">
        <w:rPr>
          <w:rFonts w:hint="eastAsia"/>
        </w:rPr>
        <w:t>型</w:t>
      </w:r>
      <w:r w:rsidR="009810CC">
        <w:t>数相</w:t>
      </w:r>
      <w:r w:rsidR="009810CC">
        <w:rPr>
          <w:rFonts w:hint="eastAsia"/>
        </w:rPr>
        <w:t>除</w:t>
      </w:r>
      <w:r w:rsidR="009810CC">
        <w:t>之后</w:t>
      </w:r>
      <w:r w:rsidR="009810CC">
        <w:rPr>
          <w:rFonts w:hint="eastAsia"/>
        </w:rPr>
        <w:t>还是</w:t>
      </w:r>
      <w:r w:rsidR="009810CC">
        <w:rPr>
          <w:rFonts w:hint="eastAsia"/>
        </w:rPr>
        <w:t>int</w:t>
      </w:r>
      <w:r w:rsidR="009810CC">
        <w:rPr>
          <w:rFonts w:hint="eastAsia"/>
        </w:rPr>
        <w:t>型</w:t>
      </w:r>
      <w:r w:rsidR="009810CC">
        <w:t>，所以只要角度值小于</w:t>
      </w:r>
      <w:r w:rsidR="009810CC">
        <w:t>360</w:t>
      </w:r>
      <w:r w:rsidR="009810CC">
        <w:t>，</w:t>
      </w:r>
      <w:r w:rsidR="009810CC">
        <w:rPr>
          <w:rFonts w:hint="eastAsia"/>
        </w:rPr>
        <w:t>(</w:t>
      </w:r>
      <w:r w:rsidR="009810CC">
        <w:rPr>
          <w:rFonts w:hint="eastAsia"/>
        </w:rPr>
        <w:t>θ</w:t>
      </w:r>
      <w:r w:rsidR="009810CC">
        <w:t>/360)</w:t>
      </w:r>
      <w:r w:rsidR="009810CC">
        <w:rPr>
          <w:rFonts w:hint="eastAsia"/>
        </w:rPr>
        <w:t>的</w:t>
      </w:r>
      <w:r w:rsidR="009810CC">
        <w:t>结果都是零，最后求得的总脉冲数也就是</w:t>
      </w:r>
      <w:r w:rsidR="009810CC">
        <w:t>0</w:t>
      </w:r>
      <w:r w:rsidR="009810CC">
        <w:rPr>
          <w:rFonts w:hint="eastAsia"/>
        </w:rPr>
        <w:t>，</w:t>
      </w:r>
      <w:r w:rsidR="009810CC">
        <w:t>所以</w:t>
      </w:r>
      <w:r w:rsidR="009810CC">
        <w:rPr>
          <w:rFonts w:hint="eastAsia"/>
        </w:rPr>
        <w:t>循环只执行了一次就结束了</w:t>
      </w:r>
      <w:r w:rsidR="009810CC">
        <w:t>，肉眼看起来</w:t>
      </w:r>
      <w:r w:rsidR="009810CC">
        <w:rPr>
          <w:rFonts w:hint="eastAsia"/>
        </w:rPr>
        <w:t>就</w:t>
      </w:r>
      <w:r w:rsidR="009810CC">
        <w:t>像没有</w:t>
      </w:r>
      <w:r w:rsidR="009810CC">
        <w:rPr>
          <w:rFonts w:hint="eastAsia"/>
        </w:rPr>
        <w:t>动</w:t>
      </w:r>
      <w:r w:rsidR="009810CC">
        <w:t>似的</w:t>
      </w:r>
      <w:r>
        <w:rPr>
          <w:rFonts w:hint="eastAsia"/>
        </w:rPr>
        <w:t>。</w:t>
      </w:r>
    </w:p>
    <w:p w14:paraId="7F6B72DC" w14:textId="207AF1AF" w:rsidR="001F0780" w:rsidRDefault="001F0780" w:rsidP="00A14124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 w:rsidR="009810CC">
        <w:t>把</w:t>
      </w:r>
      <w:r w:rsidR="009810CC">
        <w:rPr>
          <w:rFonts w:hint="eastAsia"/>
        </w:rPr>
        <w:t>判别式</w:t>
      </w:r>
      <w:r w:rsidR="009810CC">
        <w:rPr>
          <w:rFonts w:hint="eastAsia"/>
        </w:rPr>
        <w:t>F</w:t>
      </w:r>
      <w:r w:rsidR="009810CC">
        <w:rPr>
          <w:rFonts w:hint="eastAsia"/>
        </w:rPr>
        <w:t>中的</w:t>
      </w:r>
      <w:r w:rsidR="009810CC">
        <w:t>360</w:t>
      </w:r>
      <w:r w:rsidR="009810CC">
        <w:t>，改成</w:t>
      </w:r>
      <w:r w:rsidR="009810CC">
        <w:t>360.0</w:t>
      </w:r>
      <w:r>
        <w:t>。</w:t>
      </w:r>
      <w:r>
        <w:t xml:space="preserve"> </w:t>
      </w:r>
    </w:p>
    <w:p w14:paraId="30466966" w14:textId="77777777" w:rsidR="003F0157" w:rsidRDefault="009810CC" w:rsidP="003F0157">
      <w:pPr>
        <w:keepNext/>
        <w:jc w:val="center"/>
      </w:pPr>
      <w:r>
        <w:rPr>
          <w:noProof/>
        </w:rPr>
        <w:drawing>
          <wp:inline distT="0" distB="0" distL="0" distR="0" wp14:anchorId="7271EB0E" wp14:editId="71E0C0A0">
            <wp:extent cx="5274310" cy="1702089"/>
            <wp:effectExtent l="133350" t="114300" r="154940" b="16510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66"/>
                    <a:stretch/>
                  </pic:blipFill>
                  <pic:spPr bwMode="auto">
                    <a:xfrm>
                      <a:off x="0" y="0"/>
                      <a:ext cx="5274310" cy="1702089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1FC8A1" w14:textId="5FE67C87" w:rsidR="001F0780" w:rsidRDefault="003F0157" w:rsidP="003F015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 w:rsidR="00FE0281">
        <w:rPr>
          <w:noProof/>
        </w:rPr>
        <w:t>35</w:t>
      </w:r>
      <w:r>
        <w:fldChar w:fldCharType="end"/>
      </w:r>
      <w:r>
        <w:t xml:space="preserve"> </w:t>
      </w:r>
      <w:r>
        <w:rPr>
          <w:rFonts w:hint="eastAsia"/>
        </w:rPr>
        <w:t>任意圆弧的总脉冲数计算</w:t>
      </w:r>
    </w:p>
    <w:p w14:paraId="198E0EA9" w14:textId="74F9C845" w:rsidR="001F0780" w:rsidRDefault="001F0780" w:rsidP="003B418E"/>
    <w:p w14:paraId="2D84F4DB" w14:textId="564A9FBA" w:rsidR="0043498F" w:rsidRDefault="0043498F" w:rsidP="003B418E"/>
    <w:p w14:paraId="07DE881A" w14:textId="77777777" w:rsidR="00AB6987" w:rsidRDefault="00AB6987" w:rsidP="003B418E"/>
    <w:p w14:paraId="336EFBD0" w14:textId="5A300819" w:rsidR="009370EB" w:rsidRPr="001A0A98" w:rsidRDefault="009370EB" w:rsidP="009370EB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>
        <w:rPr>
          <w:b/>
          <w:bCs/>
        </w:rPr>
        <w:t>7</w:t>
      </w:r>
      <w:r w:rsidRPr="001A0A98"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>画完一条直线之后，退回主菜单，再次进入直线模式，却发现</w:t>
      </w:r>
      <w:r>
        <w:rPr>
          <w:rFonts w:hint="eastAsia"/>
          <w:b/>
          <w:bCs/>
        </w:rPr>
        <w:t>l</w:t>
      </w:r>
      <w:r>
        <w:rPr>
          <w:b/>
          <w:bCs/>
        </w:rPr>
        <w:t>cd</w:t>
      </w:r>
      <w:r>
        <w:rPr>
          <w:rFonts w:hint="eastAsia"/>
          <w:b/>
          <w:bCs/>
        </w:rPr>
        <w:t>上显示着上一次的终点坐标值。</w:t>
      </w:r>
    </w:p>
    <w:p w14:paraId="43BF2BA3" w14:textId="2B5ED130" w:rsidR="009370EB" w:rsidRDefault="009370EB" w:rsidP="009370EB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分析：</w:t>
      </w:r>
      <w:r>
        <w:t>因为我把终点坐标值放在全局变量中，而退出直线模式前没有将该全局变量清零。</w:t>
      </w:r>
    </w:p>
    <w:p w14:paraId="7467120E" w14:textId="2C4BF72C" w:rsidR="009370EB" w:rsidRDefault="009370EB" w:rsidP="009370EB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>
        <w:t>在退出直线模式前</w:t>
      </w:r>
      <w:r w:rsidR="0043498F">
        <w:rPr>
          <w:rFonts w:hint="eastAsia"/>
        </w:rPr>
        <w:t>添加</w:t>
      </w:r>
      <w:r>
        <w:t>将该全局变量清零</w:t>
      </w:r>
      <w:r w:rsidR="0043498F">
        <w:rPr>
          <w:rFonts w:hint="eastAsia"/>
        </w:rPr>
        <w:t>的语句</w:t>
      </w:r>
      <w:r>
        <w:t>。</w:t>
      </w:r>
    </w:p>
    <w:p w14:paraId="6CC00A68" w14:textId="40493A81" w:rsidR="009370EB" w:rsidRDefault="009370EB" w:rsidP="00D30D8F"/>
    <w:p w14:paraId="54564DD0" w14:textId="7F1805A3" w:rsidR="0043498F" w:rsidRDefault="0043498F" w:rsidP="00D30D8F"/>
    <w:p w14:paraId="579D4742" w14:textId="77777777" w:rsidR="00AB6987" w:rsidRDefault="00AB6987" w:rsidP="00D30D8F"/>
    <w:p w14:paraId="1E239E82" w14:textId="582C8DD0" w:rsidR="009370EB" w:rsidRDefault="009370EB" w:rsidP="009370EB">
      <w:pPr>
        <w:spacing w:line="400" w:lineRule="exact"/>
        <w:ind w:firstLineChars="200" w:firstLine="482"/>
        <w:rPr>
          <w:b/>
          <w:bCs/>
        </w:rPr>
      </w:pPr>
      <w:r w:rsidRPr="001A0A98">
        <w:rPr>
          <w:rFonts w:hint="eastAsia"/>
          <w:b/>
          <w:bCs/>
        </w:rPr>
        <w:t>（</w:t>
      </w:r>
      <w:r w:rsidR="0043498F">
        <w:rPr>
          <w:b/>
          <w:bCs/>
        </w:rPr>
        <w:t>8</w:t>
      </w:r>
      <w:r w:rsidRPr="001A0A98">
        <w:rPr>
          <w:rFonts w:hint="eastAsia"/>
          <w:b/>
          <w:bCs/>
        </w:rPr>
        <w:t>）</w:t>
      </w:r>
      <w:r w:rsidRPr="00915D4B">
        <w:rPr>
          <w:b/>
          <w:bCs/>
        </w:rPr>
        <w:t>当我们的工程写好了两三个功能之后再写上新的功能，再编译，结果烧录就异常了，提示</w:t>
      </w:r>
      <w:r w:rsidRPr="00915D4B">
        <w:rPr>
          <w:b/>
          <w:bCs/>
        </w:rPr>
        <w:t>“</w:t>
      </w:r>
      <w:r w:rsidRPr="00915D4B">
        <w:rPr>
          <w:b/>
          <w:bCs/>
        </w:rPr>
        <w:t>文件大小超出程序区范围，超出部分已被自动移到</w:t>
      </w:r>
      <w:r w:rsidRPr="00915D4B">
        <w:rPr>
          <w:b/>
          <w:bCs/>
        </w:rPr>
        <w:t>EEPROM</w:t>
      </w:r>
      <w:r w:rsidRPr="00915D4B">
        <w:rPr>
          <w:b/>
          <w:bCs/>
        </w:rPr>
        <w:t>区</w:t>
      </w:r>
      <w:r w:rsidRPr="00915D4B">
        <w:rPr>
          <w:b/>
          <w:bCs/>
        </w:rPr>
        <w:t>”</w:t>
      </w:r>
      <w:r w:rsidRPr="00915D4B">
        <w:rPr>
          <w:b/>
          <w:bCs/>
        </w:rPr>
        <w:t>，这时烧录完之后</w:t>
      </w:r>
      <w:r>
        <w:rPr>
          <w:rFonts w:hint="eastAsia"/>
          <w:b/>
          <w:bCs/>
        </w:rPr>
        <w:t>，</w:t>
      </w:r>
      <w:r w:rsidRPr="00915D4B">
        <w:rPr>
          <w:b/>
          <w:bCs/>
        </w:rPr>
        <w:t>板子上程序是</w:t>
      </w:r>
      <w:r>
        <w:rPr>
          <w:rFonts w:hint="eastAsia"/>
          <w:b/>
          <w:bCs/>
        </w:rPr>
        <w:t>完全</w:t>
      </w:r>
      <w:r w:rsidRPr="00915D4B">
        <w:rPr>
          <w:b/>
          <w:bCs/>
        </w:rPr>
        <w:t>不能正常运行的，</w:t>
      </w:r>
      <w:r>
        <w:rPr>
          <w:rFonts w:hint="eastAsia"/>
          <w:b/>
          <w:bCs/>
        </w:rPr>
        <w:t>具体表现为：</w:t>
      </w:r>
      <w:r w:rsidRPr="00915D4B">
        <w:rPr>
          <w:b/>
          <w:bCs/>
        </w:rPr>
        <w:t>lcd</w:t>
      </w:r>
      <w:r w:rsidRPr="00915D4B">
        <w:rPr>
          <w:b/>
          <w:bCs/>
        </w:rPr>
        <w:t>没有显示，按键</w:t>
      </w:r>
      <w:r>
        <w:rPr>
          <w:rFonts w:hint="eastAsia"/>
          <w:b/>
          <w:bCs/>
        </w:rPr>
        <w:t>无</w:t>
      </w:r>
      <w:r w:rsidRPr="00915D4B">
        <w:rPr>
          <w:b/>
          <w:bCs/>
        </w:rPr>
        <w:t>反应</w:t>
      </w:r>
      <w:r>
        <w:rPr>
          <w:rFonts w:hint="eastAsia"/>
          <w:b/>
          <w:bCs/>
        </w:rPr>
        <w:t>等</w:t>
      </w:r>
      <w:r w:rsidRPr="00915D4B">
        <w:rPr>
          <w:b/>
          <w:bCs/>
        </w:rPr>
        <w:t>。</w:t>
      </w:r>
    </w:p>
    <w:p w14:paraId="5784A57C" w14:textId="77777777" w:rsidR="009370EB" w:rsidRDefault="009370EB" w:rsidP="009370EB">
      <w:pPr>
        <w:keepNext/>
        <w:jc w:val="center"/>
      </w:pPr>
      <w:r>
        <w:rPr>
          <w:noProof/>
        </w:rPr>
        <w:drawing>
          <wp:inline distT="0" distB="0" distL="0" distR="0" wp14:anchorId="50DD573B" wp14:editId="18D351C6">
            <wp:extent cx="2995961" cy="1260489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24872" t="36377" r="24694" b="34424"/>
                    <a:stretch/>
                  </pic:blipFill>
                  <pic:spPr bwMode="auto">
                    <a:xfrm>
                      <a:off x="0" y="0"/>
                      <a:ext cx="3028964" cy="1274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CD7219" w14:textId="77777777" w:rsidR="009370EB" w:rsidRPr="001A0A98" w:rsidRDefault="009370EB" w:rsidP="009370EB">
      <w:pPr>
        <w:pStyle w:val="af4"/>
        <w:jc w:val="center"/>
        <w:rPr>
          <w:b/>
          <w:bCs/>
        </w:rPr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程序写爆了之后烧录软件的提示</w:t>
      </w:r>
    </w:p>
    <w:p w14:paraId="629ED9B5" w14:textId="77777777" w:rsidR="009370EB" w:rsidRDefault="009370EB" w:rsidP="009370EB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lastRenderedPageBreak/>
        <w:t>问题分析：</w:t>
      </w:r>
      <w:r>
        <w:t>开始时候</w:t>
      </w:r>
      <w:r>
        <w:t>lcd</w:t>
      </w:r>
      <w:r>
        <w:t>显示部分我写的内容比较多，于是我砍掉了一些显示内容，</w:t>
      </w:r>
      <w:r>
        <w:rPr>
          <w:rFonts w:hint="eastAsia"/>
        </w:rPr>
        <w:t>删了一些字模库，</w:t>
      </w:r>
      <w:r>
        <w:t>但发现还是杯水车薪</w:t>
      </w:r>
      <w:r>
        <w:rPr>
          <w:rFonts w:hint="eastAsia"/>
        </w:rPr>
        <w:t>，后续加点东西就又爆了。</w:t>
      </w:r>
      <w:r>
        <w:t>考虑到</w:t>
      </w:r>
      <w:r>
        <w:t>52</w:t>
      </w:r>
      <w:r>
        <w:t>芯片只有</w:t>
      </w:r>
      <w:r>
        <w:t>8K</w:t>
      </w:r>
      <w:r>
        <w:t>字节的程序空间和</w:t>
      </w:r>
      <w:r>
        <w:t>512K</w:t>
      </w:r>
      <w:r>
        <w:t>字节的</w:t>
      </w:r>
      <w:r>
        <w:t>RAM</w:t>
      </w:r>
      <w:r>
        <w:t>，</w:t>
      </w:r>
      <w:r>
        <w:rPr>
          <w:rFonts w:hint="eastAsia"/>
        </w:rPr>
        <w:t>第三个功能还没写完就爆了，看来</w:t>
      </w:r>
      <w:r>
        <w:rPr>
          <w:rFonts w:hint="eastAsia"/>
        </w:rPr>
        <w:t>5</w:t>
      </w:r>
      <w:r>
        <w:t>2</w:t>
      </w:r>
      <w:r>
        <w:rPr>
          <w:rFonts w:hint="eastAsia"/>
        </w:rPr>
        <w:t>是</w:t>
      </w:r>
      <w:r>
        <w:t>实在难以装下我们所有的功能模块。</w:t>
      </w:r>
    </w:p>
    <w:p w14:paraId="0312F08A" w14:textId="77777777" w:rsidR="009370EB" w:rsidRPr="00CE05A7" w:rsidRDefault="009370EB" w:rsidP="009370EB">
      <w:pPr>
        <w:spacing w:line="400" w:lineRule="exact"/>
        <w:ind w:firstLineChars="200" w:firstLine="482"/>
      </w:pPr>
      <w:r w:rsidRPr="001A0A98">
        <w:rPr>
          <w:rFonts w:hint="eastAsia"/>
          <w:b/>
          <w:bCs/>
        </w:rPr>
        <w:t>问题解决：</w:t>
      </w:r>
      <w:r>
        <w:rPr>
          <w:rFonts w:hint="eastAsia"/>
        </w:rPr>
        <w:t>于是</w:t>
      </w:r>
      <w:r>
        <w:t>我们最后只得把系统拆分成</w:t>
      </w:r>
      <w:r>
        <w:t>4</w:t>
      </w:r>
      <w:r>
        <w:t>个不同的版本，每个版本搭在不同的模块，不用</w:t>
      </w:r>
      <w:r>
        <w:rPr>
          <w:rFonts w:hint="eastAsia"/>
        </w:rPr>
        <w:t>的部分</w:t>
      </w:r>
      <w:r>
        <w:t>就注释掉。</w:t>
      </w:r>
    </w:p>
    <w:p w14:paraId="08A2944F" w14:textId="77777777" w:rsidR="009370EB" w:rsidRDefault="009370EB" w:rsidP="009370EB">
      <w:pPr>
        <w:keepNext/>
        <w:jc w:val="center"/>
      </w:pPr>
      <w:r>
        <w:rPr>
          <w:noProof/>
        </w:rPr>
        <w:drawing>
          <wp:inline distT="0" distB="0" distL="0" distR="0" wp14:anchorId="7BF4F792" wp14:editId="2F5AD583">
            <wp:extent cx="5274310" cy="793750"/>
            <wp:effectExtent l="133350" t="114300" r="154940" b="15875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37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5444076A" w14:textId="4F0F3DAF" w:rsidR="009370EB" w:rsidRDefault="009370EB" w:rsidP="00061C35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3-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_3-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t xml:space="preserve"> </w:t>
      </w:r>
      <w:r>
        <w:rPr>
          <w:rFonts w:hint="eastAsia"/>
        </w:rPr>
        <w:t>我们组的四个版本的工程文件</w:t>
      </w:r>
    </w:p>
    <w:p w14:paraId="51895F8E" w14:textId="77777777" w:rsidR="009370EB" w:rsidRPr="009370EB" w:rsidRDefault="009370EB" w:rsidP="00D30D8F"/>
    <w:p w14:paraId="573769C1" w14:textId="77777777" w:rsidR="001F0780" w:rsidRPr="001F0780" w:rsidRDefault="001F0780" w:rsidP="00D30D8F"/>
    <w:p w14:paraId="6EECD0CB" w14:textId="434A39AE" w:rsidR="00B3587C" w:rsidRDefault="00B3587C" w:rsidP="00B3587C">
      <w:pPr>
        <w:pStyle w:val="2"/>
        <w:spacing w:before="312" w:after="312"/>
      </w:pPr>
      <w:bookmarkStart w:id="60" w:name="_Toc93659263"/>
      <w:r>
        <w:rPr>
          <w:rFonts w:hint="eastAsia"/>
        </w:rPr>
        <w:t>3</w:t>
      </w:r>
      <w:r>
        <w:t>.1</w:t>
      </w:r>
      <w:r w:rsidR="000F6937">
        <w:t>2</w:t>
      </w:r>
      <w:r>
        <w:t xml:space="preserve"> </w:t>
      </w:r>
      <w:r>
        <w:rPr>
          <w:rFonts w:hint="eastAsia"/>
        </w:rPr>
        <w:t>小结</w:t>
      </w:r>
      <w:bookmarkEnd w:id="60"/>
    </w:p>
    <w:p w14:paraId="6EC8C7F6" w14:textId="70FB142B" w:rsidR="001A0A98" w:rsidRDefault="00052D45" w:rsidP="00A14124">
      <w:pPr>
        <w:pStyle w:val="200"/>
        <w:ind w:firstLine="480"/>
      </w:pPr>
      <w:r>
        <w:t>软件部分除了上位机，其他的</w:t>
      </w:r>
      <w:r>
        <w:rPr>
          <w:rFonts w:hint="eastAsia"/>
        </w:rPr>
        <w:t>内容</w:t>
      </w:r>
      <w:r>
        <w:t>我基本都有参与，</w:t>
      </w:r>
      <w:r w:rsidR="00061C35">
        <w:rPr>
          <w:rFonts w:hint="eastAsia"/>
        </w:rPr>
        <w:t>所以对本次设计有一个比较全面的认识。我</w:t>
      </w:r>
      <w:r>
        <w:t>重点负责的是键盘输入和</w:t>
      </w:r>
      <w:r>
        <w:t>lcd</w:t>
      </w:r>
      <w:r>
        <w:t>显示、以及几个插补算法。</w:t>
      </w:r>
      <w:r>
        <w:rPr>
          <w:rFonts w:hint="eastAsia"/>
        </w:rPr>
        <w:t>都接触过一遍之后，我发现</w:t>
      </w:r>
      <w:r>
        <w:t>其实总地来说插补算法说到底就那么点东西，</w:t>
      </w:r>
      <w:r>
        <w:rPr>
          <w:rFonts w:hint="eastAsia"/>
        </w:rPr>
        <w:t>几个之间大同小异，</w:t>
      </w:r>
      <w:r>
        <w:t>只要把圆的插补弄清楚了，其他几种插补都可以触类旁通，比如椭圆的插补，只是把判别式</w:t>
      </w:r>
      <w:r>
        <w:rPr>
          <w:rFonts w:hint="eastAsia"/>
        </w:rPr>
        <w:t>F</w:t>
      </w:r>
      <w:r>
        <w:t>换了一下、</w:t>
      </w:r>
      <w:r>
        <w:t>sin</w:t>
      </w:r>
      <w:r>
        <w:t>函数的插补依旧用到的是判别式</w:t>
      </w:r>
      <w:r>
        <w:rPr>
          <w:rFonts w:hint="eastAsia"/>
        </w:rPr>
        <w:t>&amp;</w:t>
      </w:r>
      <w:r>
        <w:t>不同区域采取不同运动策略的思想、而直线插补则是根据斜率分出</w:t>
      </w:r>
      <w:r>
        <w:rPr>
          <w:rFonts w:hint="eastAsia"/>
        </w:rPr>
        <w:t>四个象限，即</w:t>
      </w:r>
      <w:r>
        <w:t>四种情况。画直线、圆弧、椭圆、</w:t>
      </w:r>
      <w:r>
        <w:t>sin</w:t>
      </w:r>
      <w:r>
        <w:t>函数这四种模式的实现函数</w:t>
      </w:r>
      <w:r>
        <w:t>Moshi_2()</w:t>
      </w:r>
      <w:r>
        <w:t>～</w:t>
      </w:r>
      <w:r>
        <w:t>Moshi_5()</w:t>
      </w:r>
      <w:r>
        <w:t>都具有一致的结构、</w:t>
      </w:r>
      <w:r>
        <w:rPr>
          <w:rFonts w:hint="eastAsia"/>
        </w:rPr>
        <w:t>他们的</w:t>
      </w:r>
      <w:r>
        <w:t>显示函数</w:t>
      </w:r>
      <w:r>
        <w:t>Display_2</w:t>
      </w:r>
      <w:r>
        <w:t>～</w:t>
      </w:r>
      <w:r>
        <w:t>Display_5</w:t>
      </w:r>
      <w:r>
        <w:t>也都具有一致的结构。</w:t>
      </w:r>
      <w:r w:rsidR="00E0384D">
        <w:t>不过整个系统要协调工作无</w:t>
      </w:r>
      <w:r w:rsidR="00E0384D">
        <w:t>bug</w:t>
      </w:r>
      <w:r w:rsidR="00E0384D">
        <w:t>还是经过了不少修改，写程序就是个逐渐完善的过程。同时也要注意细节（比如</w:t>
      </w:r>
      <w:r w:rsidR="00E0384D">
        <w:t>360.0</w:t>
      </w:r>
      <w:r w:rsidR="00E0384D">
        <w:t>），不然就可能给自己制造麻烦，增加工作量。</w:t>
      </w:r>
    </w:p>
    <w:p w14:paraId="3D18F183" w14:textId="6B419C1F" w:rsidR="00B3587C" w:rsidRDefault="00E0384D" w:rsidP="00061C35">
      <w:pPr>
        <w:pStyle w:val="200"/>
        <w:ind w:firstLine="480"/>
      </w:pPr>
      <w:r>
        <w:t>最</w:t>
      </w:r>
      <w:r w:rsidR="0043498F">
        <w:rPr>
          <w:rFonts w:hint="eastAsia"/>
        </w:rPr>
        <w:t>令我们</w:t>
      </w:r>
      <w:r>
        <w:rPr>
          <w:rFonts w:hint="eastAsia"/>
        </w:rPr>
        <w:t>头疼</w:t>
      </w:r>
      <w:r>
        <w:t>的问题还是</w:t>
      </w:r>
      <w:r>
        <w:t>52</w:t>
      </w:r>
      <w:r>
        <w:t>单片机内存太小，导致不得不把系统拆分成四个不同的工程来实现，下次做</w:t>
      </w:r>
      <w:r>
        <w:rPr>
          <w:rFonts w:hint="eastAsia"/>
        </w:rPr>
        <w:t>这种设计</w:t>
      </w:r>
      <w:r>
        <w:t>我一定要用</w:t>
      </w:r>
      <w:r>
        <w:t>ARM</w:t>
      </w:r>
      <w:r>
        <w:t>，坚决不再用</w:t>
      </w:r>
      <w:r>
        <w:t>51</w:t>
      </w:r>
      <w:r>
        <w:t>了。</w:t>
      </w:r>
    </w:p>
    <w:p w14:paraId="76BFF762" w14:textId="3D826BC8" w:rsidR="00B3587C" w:rsidRDefault="00B3587C" w:rsidP="00B3587C"/>
    <w:p w14:paraId="4F6D9C5D" w14:textId="77777777" w:rsidR="00B3587C" w:rsidRPr="00D30D8F" w:rsidRDefault="00B3587C" w:rsidP="00B3587C"/>
    <w:p w14:paraId="08A8129A" w14:textId="25707721" w:rsidR="0042641E" w:rsidRDefault="0042641E" w:rsidP="000642AC">
      <w:pPr>
        <w:autoSpaceDE w:val="0"/>
        <w:autoSpaceDN w:val="0"/>
        <w:adjustRightInd w:val="0"/>
        <w:ind w:firstLine="480"/>
        <w:jc w:val="center"/>
        <w:rPr>
          <w:rFonts w:ascii="宋体" w:hAnsi="宋体"/>
          <w:szCs w:val="24"/>
        </w:rPr>
      </w:pPr>
    </w:p>
    <w:p w14:paraId="06C56276" w14:textId="7A906977" w:rsidR="000642AC" w:rsidRDefault="001A72C8" w:rsidP="001A72C8">
      <w:pPr>
        <w:widowControl/>
        <w:jc w:val="left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br w:type="page"/>
      </w:r>
    </w:p>
    <w:p w14:paraId="32DE5BC3" w14:textId="4B1CA727" w:rsidR="0042641E" w:rsidRPr="0042641E" w:rsidRDefault="0042641E" w:rsidP="00236F41">
      <w:pPr>
        <w:pStyle w:val="1"/>
        <w:spacing w:before="624" w:after="624"/>
        <w:rPr>
          <w:rFonts w:ascii="黑体" w:hAnsi="黑体"/>
          <w:b w:val="0"/>
          <w:bCs w:val="0"/>
          <w:szCs w:val="32"/>
        </w:rPr>
      </w:pPr>
      <w:bookmarkStart w:id="61" w:name="_Toc93659264"/>
      <w:r w:rsidRPr="0042641E">
        <w:rPr>
          <w:rFonts w:ascii="黑体" w:hAnsi="黑体" w:hint="eastAsia"/>
          <w:szCs w:val="32"/>
        </w:rPr>
        <w:lastRenderedPageBreak/>
        <w:t>第</w:t>
      </w:r>
      <w:r>
        <w:rPr>
          <w:rFonts w:ascii="黑体" w:hAnsi="黑体" w:hint="eastAsia"/>
          <w:szCs w:val="32"/>
        </w:rPr>
        <w:t>四</w:t>
      </w:r>
      <w:r w:rsidRPr="0042641E">
        <w:rPr>
          <w:rFonts w:ascii="黑体" w:hAnsi="黑体" w:hint="eastAsia"/>
          <w:szCs w:val="32"/>
        </w:rPr>
        <w:t xml:space="preserve">章 </w:t>
      </w:r>
      <w:r w:rsidR="00AC524B">
        <w:rPr>
          <w:rFonts w:ascii="黑体" w:hAnsi="黑体" w:hint="eastAsia"/>
          <w:szCs w:val="32"/>
        </w:rPr>
        <w:t>设想与</w:t>
      </w:r>
      <w:r w:rsidR="001A0A98">
        <w:rPr>
          <w:rFonts w:ascii="黑体" w:hAnsi="黑体" w:hint="eastAsia"/>
          <w:szCs w:val="32"/>
        </w:rPr>
        <w:t>展望</w:t>
      </w:r>
      <w:bookmarkEnd w:id="61"/>
    </w:p>
    <w:p w14:paraId="17731C10" w14:textId="11053215" w:rsidR="0042641E" w:rsidRPr="00E40AF9" w:rsidRDefault="00070EEC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62" w:name="_Toc93659265"/>
      <w:r>
        <w:rPr>
          <w:szCs w:val="28"/>
        </w:rPr>
        <w:t>4</w:t>
      </w:r>
      <w:r w:rsidR="0042641E" w:rsidRPr="00E40AF9">
        <w:rPr>
          <w:szCs w:val="28"/>
        </w:rPr>
        <w:t xml:space="preserve">.1 </w:t>
      </w:r>
      <w:r w:rsidR="00AC524B">
        <w:rPr>
          <w:rFonts w:hint="eastAsia"/>
          <w:szCs w:val="28"/>
        </w:rPr>
        <w:t>本次设计的不足</w:t>
      </w:r>
      <w:bookmarkEnd w:id="62"/>
    </w:p>
    <w:p w14:paraId="36084B95" w14:textId="49367061" w:rsidR="0042641E" w:rsidRDefault="00A14124" w:rsidP="00A14124">
      <w:pPr>
        <w:pStyle w:val="200"/>
        <w:ind w:firstLine="480"/>
      </w:pPr>
      <w:r>
        <w:rPr>
          <w:rFonts w:hint="eastAsia"/>
        </w:rPr>
        <w:t>①</w:t>
      </w:r>
      <w:r w:rsidR="00E85408">
        <w:rPr>
          <w:rFonts w:hint="eastAsia"/>
        </w:rPr>
        <w:t>使电机达到的最高速度仍旧较慢，导致绘图速度慢，图像稍微大一点就要等很久。</w:t>
      </w:r>
    </w:p>
    <w:p w14:paraId="36AE9605" w14:textId="4C7D1669" w:rsidR="00E85408" w:rsidRDefault="00A14124" w:rsidP="00A14124">
      <w:pPr>
        <w:pStyle w:val="200"/>
        <w:ind w:firstLine="480"/>
      </w:pPr>
      <w:r>
        <w:rPr>
          <w:rFonts w:hint="eastAsia"/>
        </w:rPr>
        <w:t>②</w:t>
      </w:r>
      <w:r w:rsidR="00E85408">
        <w:rPr>
          <w:rFonts w:hint="eastAsia"/>
        </w:rPr>
        <w:t>5</w:t>
      </w:r>
      <w:r w:rsidR="00E85408">
        <w:t>2</w:t>
      </w:r>
      <w:r w:rsidR="00E85408">
        <w:rPr>
          <w:rFonts w:hint="eastAsia"/>
        </w:rPr>
        <w:t>单片机内存太小，</w:t>
      </w:r>
      <w:r w:rsidR="00D84B12">
        <w:rPr>
          <w:rFonts w:hint="eastAsia"/>
        </w:rPr>
        <w:t>使得</w:t>
      </w:r>
      <w:r w:rsidR="00E85408">
        <w:rPr>
          <w:rFonts w:hint="eastAsia"/>
        </w:rPr>
        <w:t>无法将所有功能模块都集合到一个工程文件中</w:t>
      </w:r>
      <w:r w:rsidR="00D84B12">
        <w:rPr>
          <w:rFonts w:hint="eastAsia"/>
        </w:rPr>
        <w:t>，就是这个问题使本次设计受到了很大的局限，给我们造成了不少麻烦</w:t>
      </w:r>
      <w:r w:rsidR="00E85408">
        <w:rPr>
          <w:rFonts w:hint="eastAsia"/>
        </w:rPr>
        <w:t>。</w:t>
      </w:r>
    </w:p>
    <w:p w14:paraId="7AD362F9" w14:textId="0BA5544F" w:rsidR="00E85408" w:rsidRDefault="00A14124" w:rsidP="00A14124">
      <w:pPr>
        <w:pStyle w:val="200"/>
        <w:ind w:firstLine="480"/>
      </w:pPr>
      <w:r>
        <w:rPr>
          <w:rFonts w:hint="eastAsia"/>
        </w:rPr>
        <w:t>③</w:t>
      </w:r>
      <w:r w:rsidR="00E85408">
        <w:rPr>
          <w:rFonts w:hint="eastAsia"/>
        </w:rPr>
        <w:t>人机交互</w:t>
      </w:r>
      <w:r w:rsidR="009B4414">
        <w:rPr>
          <w:rFonts w:hint="eastAsia"/>
        </w:rPr>
        <w:t>较为单调，主要是靠</w:t>
      </w:r>
      <w:r w:rsidR="009B4414">
        <w:rPr>
          <w:rFonts w:hint="eastAsia"/>
        </w:rPr>
        <w:t>l</w:t>
      </w:r>
      <w:r w:rsidR="009B4414">
        <w:t>cd</w:t>
      </w:r>
      <w:r w:rsidR="009B4414">
        <w:rPr>
          <w:rFonts w:hint="eastAsia"/>
        </w:rPr>
        <w:t>和矩阵键盘，以及队友后来开发出的上位机通讯。</w:t>
      </w:r>
    </w:p>
    <w:p w14:paraId="7AA8E10C" w14:textId="77777777" w:rsidR="00D30D8F" w:rsidRPr="009B4414" w:rsidRDefault="00D30D8F" w:rsidP="00AC524B"/>
    <w:p w14:paraId="77486EB0" w14:textId="352821B8" w:rsidR="0042641E" w:rsidRPr="00E40AF9" w:rsidRDefault="00070EEC" w:rsidP="00236F41">
      <w:pPr>
        <w:pStyle w:val="2"/>
        <w:spacing w:before="312" w:after="312"/>
        <w:rPr>
          <w:b w:val="0"/>
          <w:bCs w:val="0"/>
          <w:szCs w:val="28"/>
        </w:rPr>
      </w:pPr>
      <w:bookmarkStart w:id="63" w:name="_Toc93659266"/>
      <w:r>
        <w:rPr>
          <w:szCs w:val="28"/>
        </w:rPr>
        <w:t>4</w:t>
      </w:r>
      <w:r w:rsidR="0042641E" w:rsidRPr="00E40AF9">
        <w:rPr>
          <w:szCs w:val="28"/>
        </w:rPr>
        <w:t xml:space="preserve">.2 </w:t>
      </w:r>
      <w:r w:rsidR="00AC524B">
        <w:rPr>
          <w:rFonts w:hint="eastAsia"/>
          <w:szCs w:val="28"/>
        </w:rPr>
        <w:t>改进方案</w:t>
      </w:r>
      <w:bookmarkEnd w:id="63"/>
    </w:p>
    <w:p w14:paraId="35CDEC2E" w14:textId="4485916A" w:rsidR="001852E6" w:rsidRDefault="00D9234B" w:rsidP="00A14124">
      <w:pPr>
        <w:pStyle w:val="200"/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84B12">
        <w:rPr>
          <w:rFonts w:hint="eastAsia"/>
        </w:rPr>
        <w:t>弃用</w:t>
      </w:r>
      <w:r>
        <w:rPr>
          <w:rFonts w:hint="eastAsia"/>
        </w:rPr>
        <w:t>5</w:t>
      </w:r>
      <w:r w:rsidR="00D84B12">
        <w:t>2</w:t>
      </w:r>
      <w:r w:rsidR="00D84B12">
        <w:rPr>
          <w:rFonts w:hint="eastAsia"/>
        </w:rPr>
        <w:t>单片机，</w:t>
      </w:r>
      <w:r>
        <w:rPr>
          <w:rFonts w:hint="eastAsia"/>
        </w:rPr>
        <w:t>改</w:t>
      </w:r>
      <w:r w:rsidR="00D84B12">
        <w:rPr>
          <w:rFonts w:hint="eastAsia"/>
        </w:rPr>
        <w:t>用</w:t>
      </w:r>
      <w:r>
        <w:rPr>
          <w:rFonts w:hint="eastAsia"/>
        </w:rPr>
        <w:t>A</w:t>
      </w:r>
      <w:r>
        <w:t>RM</w:t>
      </w:r>
      <w:r>
        <w:rPr>
          <w:rFonts w:hint="eastAsia"/>
        </w:rPr>
        <w:t>，</w:t>
      </w:r>
      <w:r w:rsidR="00D84B12">
        <w:rPr>
          <w:rFonts w:hint="eastAsia"/>
        </w:rPr>
        <w:t>选</w:t>
      </w:r>
      <w:r>
        <w:rPr>
          <w:rFonts w:hint="eastAsia"/>
        </w:rPr>
        <w:t>S</w:t>
      </w:r>
      <w:r>
        <w:t>TM32</w:t>
      </w:r>
      <w:r>
        <w:rPr>
          <w:rFonts w:hint="eastAsia"/>
        </w:rPr>
        <w:t>或</w:t>
      </w:r>
      <w:r>
        <w:rPr>
          <w:rFonts w:hint="eastAsia"/>
        </w:rPr>
        <w:t>S</w:t>
      </w:r>
      <w:r>
        <w:t>3C2440</w:t>
      </w:r>
      <w:r w:rsidR="00D84B12">
        <w:rPr>
          <w:rFonts w:hint="eastAsia"/>
        </w:rPr>
        <w:t>，</w:t>
      </w:r>
      <w:r w:rsidR="00D84B12">
        <w:rPr>
          <w:rFonts w:hint="eastAsia"/>
        </w:rPr>
        <w:t>S</w:t>
      </w:r>
      <w:r w:rsidR="00D84B12">
        <w:t>TM32</w:t>
      </w:r>
      <w:r w:rsidR="00D84B12">
        <w:rPr>
          <w:rFonts w:hint="eastAsia"/>
        </w:rPr>
        <w:t>课外接触过，</w:t>
      </w:r>
      <w:r w:rsidR="00D84B12">
        <w:rPr>
          <w:rFonts w:hint="eastAsia"/>
        </w:rPr>
        <w:t>S</w:t>
      </w:r>
      <w:r w:rsidR="00D84B12">
        <w:t>3C2440</w:t>
      </w:r>
      <w:r w:rsidR="00D84B12">
        <w:rPr>
          <w:rFonts w:hint="eastAsia"/>
        </w:rPr>
        <w:t>则是课上学过的。</w:t>
      </w:r>
    </w:p>
    <w:p w14:paraId="7CC82741" w14:textId="6F1EE8C0" w:rsidR="0042641E" w:rsidRPr="00D84B12" w:rsidRDefault="0042641E" w:rsidP="00A14124">
      <w:pPr>
        <w:pStyle w:val="200"/>
        <w:ind w:firstLine="480"/>
      </w:pPr>
    </w:p>
    <w:p w14:paraId="0FD3EF03" w14:textId="545B1CB0" w:rsidR="00D9234B" w:rsidRDefault="00D9234B" w:rsidP="00A14124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B4414">
        <w:rPr>
          <w:rFonts w:hint="eastAsia"/>
        </w:rPr>
        <w:t>增加当前</w:t>
      </w:r>
      <w:r>
        <w:rPr>
          <w:rFonts w:hint="eastAsia"/>
        </w:rPr>
        <w:t>坐标</w:t>
      </w:r>
      <w:r w:rsidR="009B4414">
        <w:rPr>
          <w:rFonts w:hint="eastAsia"/>
        </w:rPr>
        <w:t>的</w:t>
      </w:r>
      <w:r>
        <w:rPr>
          <w:rFonts w:hint="eastAsia"/>
        </w:rPr>
        <w:t>实时显示</w:t>
      </w:r>
      <w:r w:rsidR="007631CF">
        <w:rPr>
          <w:rFonts w:hint="eastAsia"/>
        </w:rPr>
        <w:t>，</w:t>
      </w:r>
      <w:r w:rsidR="007631CF">
        <w:rPr>
          <w:rFonts w:hint="eastAsia"/>
        </w:rPr>
        <w:t>l</w:t>
      </w:r>
      <w:r w:rsidR="007631CF">
        <w:t>cd</w:t>
      </w:r>
      <w:r w:rsidR="007631CF">
        <w:rPr>
          <w:rFonts w:hint="eastAsia"/>
        </w:rPr>
        <w:t>或者数码管</w:t>
      </w:r>
      <w:r w:rsidR="009B4414">
        <w:rPr>
          <w:rFonts w:hint="eastAsia"/>
        </w:rPr>
        <w:t>。</w:t>
      </w:r>
    </w:p>
    <w:p w14:paraId="1AFCD3AE" w14:textId="705185BC" w:rsidR="00D9234B" w:rsidRPr="007631CF" w:rsidRDefault="00D9234B" w:rsidP="00A14124">
      <w:pPr>
        <w:pStyle w:val="200"/>
        <w:ind w:firstLine="480"/>
      </w:pPr>
    </w:p>
    <w:p w14:paraId="0284811A" w14:textId="5E40424E" w:rsidR="00D9234B" w:rsidRDefault="00D9234B" w:rsidP="00A14124">
      <w:pPr>
        <w:pStyle w:val="200"/>
        <w:ind w:left="480" w:firstLineChars="0" w:firstLine="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利用蜂鸣器、流水灯、数码管设计更多的人机交互，比如绘图</w:t>
      </w:r>
      <w:r w:rsidR="007631CF">
        <w:rPr>
          <w:rFonts w:hint="eastAsia"/>
        </w:rPr>
        <w:t>期间亮灯</w:t>
      </w:r>
      <w:r>
        <w:rPr>
          <w:rFonts w:hint="eastAsia"/>
        </w:rPr>
        <w:t>、</w:t>
      </w:r>
      <w:r w:rsidR="007631CF">
        <w:rPr>
          <w:rFonts w:hint="eastAsia"/>
        </w:rPr>
        <w:t>数码管显示</w:t>
      </w:r>
      <w:r>
        <w:rPr>
          <w:rFonts w:hint="eastAsia"/>
        </w:rPr>
        <w:t>绘图时间、绘图结束</w:t>
      </w:r>
      <w:r w:rsidR="007631CF">
        <w:rPr>
          <w:rFonts w:hint="eastAsia"/>
        </w:rPr>
        <w:t>时蜂鸣器鸣响</w:t>
      </w:r>
      <w:r>
        <w:rPr>
          <w:rFonts w:hint="eastAsia"/>
        </w:rPr>
        <w:t>提醒</w:t>
      </w:r>
      <w:r w:rsidR="007631CF">
        <w:rPr>
          <w:rFonts w:hint="eastAsia"/>
        </w:rPr>
        <w:t>等。</w:t>
      </w:r>
    </w:p>
    <w:p w14:paraId="57510E6C" w14:textId="693D82BE" w:rsidR="00D9234B" w:rsidRDefault="00D9234B" w:rsidP="00A14124">
      <w:pPr>
        <w:pStyle w:val="200"/>
        <w:ind w:firstLine="480"/>
      </w:pPr>
    </w:p>
    <w:p w14:paraId="77CD9ED8" w14:textId="69418B25" w:rsidR="009B4414" w:rsidRDefault="009B4414" w:rsidP="00A14124">
      <w:pPr>
        <w:pStyle w:val="200"/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增加上位机、串口屏、</w:t>
      </w:r>
      <w:r>
        <w:rPr>
          <w:rFonts w:hint="eastAsia"/>
        </w:rPr>
        <w:t>WiFi</w:t>
      </w:r>
      <w:r>
        <w:rPr>
          <w:rFonts w:hint="eastAsia"/>
        </w:rPr>
        <w:t>或蓝牙模块通讯功能，实现在电脑和手机上下达指令、设置参数、实时显示绘制轨迹等。</w:t>
      </w:r>
    </w:p>
    <w:p w14:paraId="20279CD2" w14:textId="16BE361F" w:rsidR="00D9234B" w:rsidRDefault="00D9234B" w:rsidP="00A14124">
      <w:pPr>
        <w:pStyle w:val="200"/>
        <w:ind w:firstLine="480"/>
      </w:pPr>
    </w:p>
    <w:p w14:paraId="1A2F0B0C" w14:textId="634E2CAD" w:rsidR="00061C35" w:rsidRDefault="00061C35" w:rsidP="00A14124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想尝试一下用</w:t>
      </w:r>
      <w:r>
        <w:rPr>
          <w:rFonts w:hint="eastAsia"/>
        </w:rPr>
        <w:t>lcd</w:t>
      </w:r>
      <w:r>
        <w:rPr>
          <w:rFonts w:hint="eastAsia"/>
        </w:rPr>
        <w:t>同步显示画笔绘制</w:t>
      </w:r>
      <w:r>
        <w:rPr>
          <w:rFonts w:hint="eastAsia"/>
        </w:rPr>
        <w:t>sin</w:t>
      </w:r>
      <w:r>
        <w:rPr>
          <w:rFonts w:hint="eastAsia"/>
        </w:rPr>
        <w:t>曲线的轨迹，大致思路我已经有了，原理也不复杂，如果能实现，这将非常有意思。</w:t>
      </w:r>
    </w:p>
    <w:p w14:paraId="6B590296" w14:textId="50C5147A" w:rsidR="00061C35" w:rsidRDefault="00061C35" w:rsidP="00A14124">
      <w:pPr>
        <w:pStyle w:val="200"/>
        <w:ind w:firstLine="480"/>
      </w:pPr>
    </w:p>
    <w:p w14:paraId="33AF5A06" w14:textId="77777777" w:rsidR="00061C35" w:rsidRDefault="00061C35" w:rsidP="00A14124">
      <w:pPr>
        <w:pStyle w:val="200"/>
        <w:ind w:firstLine="480"/>
      </w:pPr>
    </w:p>
    <w:p w14:paraId="7B593108" w14:textId="27BAF000" w:rsidR="002C50BB" w:rsidRDefault="002D56DB" w:rsidP="002D56DB">
      <w:pPr>
        <w:widowControl/>
        <w:jc w:val="left"/>
      </w:pPr>
      <w:r>
        <w:br w:type="page"/>
      </w:r>
    </w:p>
    <w:p w14:paraId="3590A3B7" w14:textId="479B41C3" w:rsidR="00E40AF9" w:rsidRPr="00070EEC" w:rsidRDefault="00070EEC" w:rsidP="00236F41">
      <w:pPr>
        <w:pStyle w:val="1"/>
        <w:spacing w:before="624" w:after="624"/>
        <w:rPr>
          <w:rFonts w:ascii="黑体" w:hAnsi="黑体"/>
          <w:b w:val="0"/>
          <w:bCs w:val="0"/>
          <w:szCs w:val="32"/>
        </w:rPr>
      </w:pPr>
      <w:bookmarkStart w:id="64" w:name="_Toc93659267"/>
      <w:r w:rsidRPr="00070EEC">
        <w:rPr>
          <w:rFonts w:ascii="黑体" w:hAnsi="黑体" w:hint="eastAsia"/>
          <w:szCs w:val="32"/>
        </w:rPr>
        <w:lastRenderedPageBreak/>
        <w:t xml:space="preserve">第五章 </w:t>
      </w:r>
      <w:r w:rsidR="00AC524B">
        <w:rPr>
          <w:rFonts w:ascii="黑体" w:hAnsi="黑体" w:hint="eastAsia"/>
          <w:szCs w:val="32"/>
        </w:rPr>
        <w:t>实习</w:t>
      </w:r>
      <w:r w:rsidRPr="00070EEC">
        <w:rPr>
          <w:rFonts w:ascii="黑体" w:hAnsi="黑体" w:hint="eastAsia"/>
          <w:szCs w:val="32"/>
        </w:rPr>
        <w:t>总结与体会</w:t>
      </w:r>
      <w:bookmarkEnd w:id="64"/>
    </w:p>
    <w:p w14:paraId="6D0C3102" w14:textId="623C9855" w:rsidR="00070EEC" w:rsidRDefault="00070EEC" w:rsidP="00236F41">
      <w:pPr>
        <w:pStyle w:val="2"/>
        <w:spacing w:before="312" w:after="312"/>
        <w:rPr>
          <w:szCs w:val="28"/>
        </w:rPr>
      </w:pPr>
      <w:bookmarkStart w:id="65" w:name="_Toc93659268"/>
      <w:r w:rsidRPr="00070EEC">
        <w:rPr>
          <w:rFonts w:hint="eastAsia"/>
          <w:szCs w:val="28"/>
        </w:rPr>
        <w:t>5</w:t>
      </w:r>
      <w:r w:rsidRPr="00070EEC">
        <w:rPr>
          <w:szCs w:val="28"/>
        </w:rPr>
        <w:t xml:space="preserve">.1 </w:t>
      </w:r>
      <w:r w:rsidR="00D9234B">
        <w:rPr>
          <w:rFonts w:hint="eastAsia"/>
          <w:szCs w:val="28"/>
        </w:rPr>
        <w:t>实习</w:t>
      </w:r>
      <w:r w:rsidRPr="00070EEC">
        <w:rPr>
          <w:rFonts w:hint="eastAsia"/>
          <w:szCs w:val="28"/>
        </w:rPr>
        <w:t>总结</w:t>
      </w:r>
      <w:bookmarkEnd w:id="65"/>
    </w:p>
    <w:p w14:paraId="58845593" w14:textId="77777777" w:rsidR="00A17A8B" w:rsidRDefault="007631CF" w:rsidP="00B2316E">
      <w:pPr>
        <w:pStyle w:val="200"/>
        <w:ind w:firstLine="480"/>
      </w:pPr>
      <w:r>
        <w:rPr>
          <w:rFonts w:hint="eastAsia"/>
        </w:rPr>
        <w:t>通过本</w:t>
      </w:r>
      <w:r w:rsidR="007C1175">
        <w:rPr>
          <w:rFonts w:hint="eastAsia"/>
        </w:rPr>
        <w:t>次二维运动控制</w:t>
      </w:r>
      <w:r>
        <w:rPr>
          <w:rFonts w:hint="eastAsia"/>
        </w:rPr>
        <w:t>实习，我主要</w:t>
      </w:r>
    </w:p>
    <w:p w14:paraId="4AFE9509" w14:textId="100DB3B6" w:rsidR="00A17A8B" w:rsidRDefault="00A17A8B" w:rsidP="00B2316E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631CF">
        <w:rPr>
          <w:rFonts w:hint="eastAsia"/>
        </w:rPr>
        <w:t>学到了</w:t>
      </w:r>
    </w:p>
    <w:p w14:paraId="75A9C031" w14:textId="77777777" w:rsidR="00A17A8B" w:rsidRDefault="00A17A8B" w:rsidP="00A17A8B">
      <w:pPr>
        <w:pStyle w:val="200"/>
        <w:ind w:left="360" w:firstLine="480"/>
      </w:pPr>
      <w:r>
        <w:rPr>
          <w:rFonts w:hint="eastAsia"/>
        </w:rPr>
        <w:t>①</w:t>
      </w:r>
      <w:r w:rsidR="007631CF">
        <w:rPr>
          <w:rFonts w:hint="eastAsia"/>
        </w:rPr>
        <w:t>伺服系统的</w:t>
      </w:r>
      <w:r w:rsidR="007631CF" w:rsidRPr="00223DE5">
        <w:rPr>
          <w:rFonts w:hint="eastAsia"/>
        </w:rPr>
        <w:t>一般控制方法和基本技能</w:t>
      </w:r>
      <w:r w:rsidR="007631CF">
        <w:rPr>
          <w:rFonts w:hint="eastAsia"/>
        </w:rPr>
        <w:t>、</w:t>
      </w:r>
    </w:p>
    <w:p w14:paraId="7269D0F5" w14:textId="77777777" w:rsidR="00A17A8B" w:rsidRDefault="00A17A8B" w:rsidP="00A17A8B">
      <w:pPr>
        <w:pStyle w:val="200"/>
        <w:ind w:left="360" w:firstLine="480"/>
      </w:pPr>
      <w:r>
        <w:rPr>
          <w:rFonts w:hint="eastAsia"/>
        </w:rPr>
        <w:t>②</w:t>
      </w:r>
      <w:r w:rsidR="007631CF" w:rsidRPr="00223DE5">
        <w:rPr>
          <w:rFonts w:hint="eastAsia"/>
        </w:rPr>
        <w:t>数控轮廓插补原理</w:t>
      </w:r>
      <w:r w:rsidR="008E4418">
        <w:rPr>
          <w:rFonts w:hint="eastAsia"/>
        </w:rPr>
        <w:t>（包括直线、圆、椭圆、</w:t>
      </w:r>
      <w:r w:rsidR="008E4418">
        <w:rPr>
          <w:rFonts w:hint="eastAsia"/>
        </w:rPr>
        <w:t>sin</w:t>
      </w:r>
      <w:r w:rsidR="008E4418">
        <w:rPr>
          <w:rFonts w:hint="eastAsia"/>
        </w:rPr>
        <w:t>函数），</w:t>
      </w:r>
    </w:p>
    <w:p w14:paraId="7FD31AEE" w14:textId="2B5F1DE3" w:rsidR="00A17A8B" w:rsidRDefault="00A17A8B" w:rsidP="00B2316E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E4418">
        <w:rPr>
          <w:rFonts w:hint="eastAsia"/>
        </w:rPr>
        <w:t>巩固了单片机相关的知识与嵌入式系统开发技术，</w:t>
      </w:r>
    </w:p>
    <w:p w14:paraId="51801D66" w14:textId="192E326C" w:rsidR="00A17A8B" w:rsidRDefault="00A17A8B" w:rsidP="00B2316E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E4418">
        <w:rPr>
          <w:rFonts w:hint="eastAsia"/>
        </w:rPr>
        <w:t>了解了伺服</w:t>
      </w:r>
      <w:r w:rsidR="008E4418" w:rsidRPr="008E4418">
        <w:rPr>
          <w:rFonts w:hint="eastAsia"/>
        </w:rPr>
        <w:t>运动控制系统常用</w:t>
      </w:r>
      <w:r w:rsidR="008E4418">
        <w:rPr>
          <w:rFonts w:hint="eastAsia"/>
        </w:rPr>
        <w:t>的</w:t>
      </w:r>
      <w:r w:rsidR="008E4418" w:rsidRPr="008E4418">
        <w:rPr>
          <w:rFonts w:hint="eastAsia"/>
        </w:rPr>
        <w:t>机械结构</w:t>
      </w:r>
      <w:r w:rsidR="008E4418">
        <w:rPr>
          <w:rFonts w:hint="eastAsia"/>
        </w:rPr>
        <w:t>，</w:t>
      </w:r>
    </w:p>
    <w:p w14:paraId="1AAEFFC2" w14:textId="77777777" w:rsidR="00A17A8B" w:rsidRDefault="00A17A8B" w:rsidP="00B2316E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7631CF" w:rsidRPr="00223DE5">
        <w:rPr>
          <w:rFonts w:hint="eastAsia"/>
        </w:rPr>
        <w:t>锻炼</w:t>
      </w:r>
      <w:r w:rsidR="008E4418">
        <w:rPr>
          <w:rFonts w:hint="eastAsia"/>
        </w:rPr>
        <w:t>了实践与动手</w:t>
      </w:r>
      <w:r w:rsidR="007631CF" w:rsidRPr="00223DE5">
        <w:rPr>
          <w:rFonts w:hint="eastAsia"/>
        </w:rPr>
        <w:t>能力</w:t>
      </w:r>
      <w:r w:rsidR="008E4418">
        <w:rPr>
          <w:rFonts w:hint="eastAsia"/>
        </w:rPr>
        <w:t>，</w:t>
      </w:r>
    </w:p>
    <w:p w14:paraId="4B573B75" w14:textId="6AA0369E" w:rsidR="007631CF" w:rsidRPr="007631CF" w:rsidRDefault="00A17A8B" w:rsidP="00B2316E">
      <w:pPr>
        <w:pStyle w:val="200"/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8E4418">
        <w:rPr>
          <w:rFonts w:hint="eastAsia"/>
        </w:rPr>
        <w:t>在实践中磨砺了意志，使我更加领悟到了永不放弃、百折不挠的进取精神</w:t>
      </w:r>
      <w:r w:rsidR="007631CF" w:rsidRPr="00223DE5">
        <w:rPr>
          <w:rFonts w:hint="eastAsia"/>
        </w:rPr>
        <w:t>。</w:t>
      </w:r>
    </w:p>
    <w:p w14:paraId="60945704" w14:textId="4FBCBC86" w:rsidR="007631CF" w:rsidRDefault="007631CF" w:rsidP="00B2316E">
      <w:pPr>
        <w:pStyle w:val="200"/>
        <w:ind w:firstLine="480"/>
      </w:pPr>
    </w:p>
    <w:p w14:paraId="16993D85" w14:textId="77777777" w:rsidR="00A17A8B" w:rsidRDefault="00A17A8B" w:rsidP="00B2316E">
      <w:pPr>
        <w:pStyle w:val="200"/>
        <w:ind w:firstLine="480"/>
      </w:pPr>
    </w:p>
    <w:p w14:paraId="5D80CCEC" w14:textId="378993C3" w:rsidR="00070EEC" w:rsidRPr="00070EEC" w:rsidRDefault="00070EEC" w:rsidP="00A14145">
      <w:pPr>
        <w:pStyle w:val="2"/>
        <w:spacing w:before="312" w:after="312"/>
        <w:rPr>
          <w:b w:val="0"/>
          <w:bCs w:val="0"/>
          <w:szCs w:val="28"/>
        </w:rPr>
      </w:pPr>
      <w:bookmarkStart w:id="66" w:name="_Toc93659269"/>
      <w:r w:rsidRPr="00070EEC">
        <w:rPr>
          <w:szCs w:val="28"/>
        </w:rPr>
        <w:t>5.</w:t>
      </w:r>
      <w:r w:rsidR="003B418E">
        <w:rPr>
          <w:szCs w:val="28"/>
        </w:rPr>
        <w:t>2</w:t>
      </w:r>
      <w:r w:rsidRPr="00070EEC">
        <w:rPr>
          <w:szCs w:val="28"/>
        </w:rPr>
        <w:t xml:space="preserve"> </w:t>
      </w:r>
      <w:r w:rsidR="00D9234B">
        <w:rPr>
          <w:rFonts w:hint="eastAsia"/>
          <w:szCs w:val="28"/>
        </w:rPr>
        <w:t>实习</w:t>
      </w:r>
      <w:r w:rsidRPr="00070EEC">
        <w:rPr>
          <w:rFonts w:hint="eastAsia"/>
          <w:szCs w:val="28"/>
        </w:rPr>
        <w:t>体会</w:t>
      </w:r>
      <w:bookmarkEnd w:id="66"/>
    </w:p>
    <w:p w14:paraId="08640FFA" w14:textId="786ED04E" w:rsidR="00693BC6" w:rsidRPr="00B2316E" w:rsidRDefault="00693BC6" w:rsidP="00B2316E">
      <w:pPr>
        <w:pStyle w:val="200"/>
        <w:ind w:firstLine="480"/>
      </w:pPr>
      <w:r w:rsidRPr="00B2316E">
        <w:rPr>
          <w:rFonts w:hint="eastAsia"/>
        </w:rPr>
        <w:t>虽然</w:t>
      </w:r>
      <w:r w:rsidRPr="00B2316E">
        <w:t>是</w:t>
      </w:r>
      <w:r w:rsidRPr="00B2316E">
        <w:rPr>
          <w:rFonts w:hint="eastAsia"/>
        </w:rPr>
        <w:t>头一次接触伺服控制系统，但是这并没有成为我学习的阻碍。</w:t>
      </w:r>
    </w:p>
    <w:p w14:paraId="0FD384EB" w14:textId="014C1462" w:rsidR="004670A5" w:rsidRPr="00B2316E" w:rsidRDefault="00B47D4A" w:rsidP="00B2316E">
      <w:pPr>
        <w:pStyle w:val="200"/>
        <w:ind w:firstLine="480"/>
      </w:pPr>
      <w:r w:rsidRPr="00B2316E">
        <w:t>就实习过程而言，本次实习经历了相当的麻烦和挫折，尤其是在前半阶段，即元旦之前，那</w:t>
      </w:r>
      <w:r w:rsidRPr="00B2316E">
        <w:rPr>
          <w:rFonts w:hint="eastAsia"/>
        </w:rPr>
        <w:t>段时间忙得不可开交</w:t>
      </w:r>
      <w:r w:rsidRPr="00B2316E">
        <w:t>，而且运控实习经常被各种事耽搁，我转专业补修的《工程制图》实训和上课就耽搁了两个半天、期末复习又耽搁了两</w:t>
      </w:r>
      <w:r w:rsidR="00A17A8B">
        <w:rPr>
          <w:rFonts w:hint="eastAsia"/>
        </w:rPr>
        <w:t>天</w:t>
      </w:r>
      <w:r w:rsidRPr="00B2316E">
        <w:t>，那段时间还有其他的课和实验一并进行，一周七天，有四</w:t>
      </w:r>
      <w:r w:rsidRPr="00B2316E">
        <w:rPr>
          <w:rFonts w:hint="eastAsia"/>
        </w:rPr>
        <w:t>~</w:t>
      </w:r>
      <w:r w:rsidRPr="00B2316E">
        <w:t>五天都在实习或实验，</w:t>
      </w:r>
      <w:r w:rsidR="00A17A8B">
        <w:rPr>
          <w:rFonts w:hint="eastAsia"/>
        </w:rPr>
        <w:t>同时</w:t>
      </w:r>
      <w:r w:rsidRPr="00B2316E">
        <w:t>还要忙</w:t>
      </w:r>
      <w:r w:rsidR="00A17A8B">
        <w:rPr>
          <w:rFonts w:hint="eastAsia"/>
        </w:rPr>
        <w:t>着</w:t>
      </w:r>
      <w:r w:rsidRPr="00B2316E">
        <w:t>期末复习，所以那段时间就特别忙乱，熬到三四点已是常态。而且最</w:t>
      </w:r>
      <w:r w:rsidRPr="00B2316E">
        <w:rPr>
          <w:rFonts w:hint="eastAsia"/>
        </w:rPr>
        <w:t>令人崩溃的是，最</w:t>
      </w:r>
      <w:r w:rsidRPr="00B2316E">
        <w:t>初几天我编写键盘和</w:t>
      </w:r>
      <w:r w:rsidRPr="00B2316E">
        <w:t>lcd</w:t>
      </w:r>
      <w:r w:rsidRPr="00B2316E">
        <w:t>的程序</w:t>
      </w:r>
      <w:r w:rsidR="00A17A8B">
        <w:rPr>
          <w:rFonts w:hint="eastAsia"/>
        </w:rPr>
        <w:t>时</w:t>
      </w:r>
      <w:r w:rsidRPr="00B2316E">
        <w:t>老是出</w:t>
      </w:r>
      <w:r w:rsidRPr="00B2316E">
        <w:t>bug</w:t>
      </w:r>
      <w:r w:rsidRPr="00B2316E">
        <w:t>，刚改了一个又来一堆，导致内心十分挣扎</w:t>
      </w:r>
      <w:r w:rsidR="004670A5" w:rsidRPr="00B2316E">
        <w:t>，</w:t>
      </w:r>
      <w:r w:rsidR="004670A5" w:rsidRPr="00B2316E">
        <w:rPr>
          <w:rFonts w:hint="eastAsia"/>
        </w:rPr>
        <w:t>很多代码后来都改掉了，</w:t>
      </w:r>
      <w:r w:rsidRPr="00B2316E">
        <w:t>那段时期</w:t>
      </w:r>
      <w:r w:rsidR="004670A5" w:rsidRPr="00B2316E">
        <w:t>真的</w:t>
      </w:r>
      <w:r w:rsidRPr="00B2316E">
        <w:t>做了很多无用功</w:t>
      </w:r>
      <w:r w:rsidR="004670A5" w:rsidRPr="00B2316E">
        <w:t>，就像是一个傻子在沙地里挖坑，</w:t>
      </w:r>
      <w:r w:rsidR="00A17A8B">
        <w:rPr>
          <w:rFonts w:hint="eastAsia"/>
        </w:rPr>
        <w:t>刚挖</w:t>
      </w:r>
      <w:r w:rsidR="004670A5" w:rsidRPr="00B2316E">
        <w:rPr>
          <w:rFonts w:hint="eastAsia"/>
        </w:rPr>
        <w:t>走坑底</w:t>
      </w:r>
      <w:r w:rsidR="004670A5" w:rsidRPr="00B2316E">
        <w:t>的</w:t>
      </w:r>
      <w:r w:rsidR="00A17A8B">
        <w:rPr>
          <w:rFonts w:hint="eastAsia"/>
        </w:rPr>
        <w:t>沙</w:t>
      </w:r>
      <w:r w:rsidR="004670A5" w:rsidRPr="00B2316E">
        <w:rPr>
          <w:rFonts w:hint="eastAsia"/>
        </w:rPr>
        <w:t>，马上就又有旁边的沙子滑下来</w:t>
      </w:r>
      <w:r w:rsidR="004670A5" w:rsidRPr="00B2316E">
        <w:t>……</w:t>
      </w:r>
      <w:r w:rsidR="009E1F0C" w:rsidRPr="00B2316E">
        <w:t>反复挣扎却又反复失败</w:t>
      </w:r>
      <w:r w:rsidR="00A17A8B">
        <w:rPr>
          <w:rFonts w:hint="eastAsia"/>
        </w:rPr>
        <w:t>，付出时间却</w:t>
      </w:r>
      <w:r w:rsidR="009E1F0C" w:rsidRPr="00B2316E">
        <w:rPr>
          <w:rFonts w:hint="eastAsia"/>
        </w:rPr>
        <w:t>没有进展的感觉真的让人煎熬。</w:t>
      </w:r>
    </w:p>
    <w:p w14:paraId="162D32E7" w14:textId="11F5E2C8" w:rsidR="00693BC6" w:rsidRPr="00B2316E" w:rsidRDefault="00B47D4A" w:rsidP="00B2316E">
      <w:pPr>
        <w:pStyle w:val="200"/>
        <w:ind w:firstLine="480"/>
      </w:pPr>
      <w:r w:rsidRPr="00B2316E">
        <w:t>真正开始有进展是到阳历新年之后，那时只剩下最后两门考试和</w:t>
      </w:r>
      <w:r w:rsidR="009E1F0C" w:rsidRPr="00B2316E">
        <w:t>两个课内实验、</w:t>
      </w:r>
      <w:r w:rsidRPr="00B2316E">
        <w:t>三个课内实验报告，压力相对小了一点，元月一号二号我和队友</w:t>
      </w:r>
      <w:r w:rsidR="006E526C">
        <w:rPr>
          <w:rFonts w:hint="eastAsia"/>
        </w:rPr>
        <w:t>x</w:t>
      </w:r>
      <w:r w:rsidR="006E526C">
        <w:t>xx</w:t>
      </w:r>
      <w:r w:rsidRPr="00B2316E">
        <w:t>都泡在</w:t>
      </w:r>
      <w:r w:rsidRPr="00B2316E">
        <w:t>204</w:t>
      </w:r>
      <w:r w:rsidRPr="00B2316E">
        <w:t>实验室搞</w:t>
      </w:r>
      <w:r w:rsidR="009E1F0C" w:rsidRPr="00B2316E">
        <w:t>这个</w:t>
      </w:r>
      <w:r w:rsidRPr="00B2316E">
        <w:t>实习，后来又熬了几个夜，才终于有</w:t>
      </w:r>
      <w:r w:rsidR="009E1F0C" w:rsidRPr="00B2316E">
        <w:t>了</w:t>
      </w:r>
      <w:r w:rsidRPr="00B2316E">
        <w:t>一</w:t>
      </w:r>
      <w:r w:rsidR="00A17A8B">
        <w:rPr>
          <w:rFonts w:hint="eastAsia"/>
        </w:rPr>
        <w:t>写</w:t>
      </w:r>
      <w:r w:rsidRPr="00B2316E">
        <w:t>成果，</w:t>
      </w:r>
      <w:r w:rsidR="009E1F0C" w:rsidRPr="00B2316E">
        <w:t>不过</w:t>
      </w:r>
      <w:r w:rsidR="009E1F0C" w:rsidRPr="00B2316E">
        <w:rPr>
          <w:rFonts w:hint="eastAsia"/>
        </w:rPr>
        <w:t>比其他组还是落后不少，</w:t>
      </w:r>
      <w:r w:rsidRPr="00B2316E">
        <w:t>感谢老师在时间上的宽容，让我们能把设想的功能基本做完</w:t>
      </w:r>
      <w:r w:rsidR="009E1F0C" w:rsidRPr="00B2316E">
        <w:t>，</w:t>
      </w:r>
      <w:r w:rsidRPr="00B2316E">
        <w:t>虽然成为了倒数第二个验收的小组</w:t>
      </w:r>
      <w:r w:rsidR="009E1F0C" w:rsidRPr="00B2316E">
        <w:t>，但结局</w:t>
      </w:r>
      <w:r w:rsidR="009E1F0C" w:rsidRPr="00B2316E">
        <w:rPr>
          <w:rFonts w:hint="eastAsia"/>
        </w:rPr>
        <w:t>还算</w:t>
      </w:r>
      <w:r w:rsidR="009E1F0C" w:rsidRPr="00B2316E">
        <w:t>圆满</w:t>
      </w:r>
      <w:r w:rsidRPr="00B2316E">
        <w:t>。</w:t>
      </w:r>
    </w:p>
    <w:p w14:paraId="110F1014" w14:textId="1B6C518A" w:rsidR="0013025C" w:rsidRDefault="00CB581E" w:rsidP="00B2316E">
      <w:pPr>
        <w:pStyle w:val="200"/>
        <w:ind w:firstLine="480"/>
      </w:pPr>
      <w:r w:rsidRPr="00B2316E">
        <w:lastRenderedPageBreak/>
        <w:t>就系统开发而言，没有</w:t>
      </w:r>
      <w:r w:rsidRPr="00B2316E">
        <w:t xml:space="preserve"> bug </w:t>
      </w:r>
      <w:r w:rsidRPr="00B2316E">
        <w:t>是很重要的，而修改</w:t>
      </w:r>
      <w:r w:rsidRPr="00B2316E">
        <w:t xml:space="preserve"> bug </w:t>
      </w:r>
      <w:r w:rsidRPr="00B2316E">
        <w:t>的过程可能是漫长而艰苦的，可能需要很</w:t>
      </w:r>
      <w:r w:rsidRPr="00B2316E">
        <w:rPr>
          <w:rFonts w:hint="eastAsia"/>
        </w:rPr>
        <w:t>长时间</w:t>
      </w:r>
      <w:r w:rsidRPr="00B2316E">
        <w:t>，也可能要改很多东西，在本次设计中，我们就遇到</w:t>
      </w:r>
      <w:r>
        <w:t>了</w:t>
      </w:r>
      <w:r>
        <w:rPr>
          <w:rFonts w:hint="eastAsia"/>
        </w:rPr>
        <w:t>诸如退不回主菜单、进不去子函数、</w:t>
      </w:r>
      <w:r w:rsidR="00E8320A">
        <w:rPr>
          <w:rFonts w:hint="eastAsia"/>
        </w:rPr>
        <w:t>键盘</w:t>
      </w:r>
      <w:r>
        <w:rPr>
          <w:rFonts w:hint="eastAsia"/>
        </w:rPr>
        <w:t>输入参数</w:t>
      </w:r>
      <w:r w:rsidR="00E8320A">
        <w:rPr>
          <w:rFonts w:hint="eastAsia"/>
        </w:rPr>
        <w:t>时</w:t>
      </w:r>
      <w:r>
        <w:rPr>
          <w:rFonts w:hint="eastAsia"/>
        </w:rPr>
        <w:t>lcd</w:t>
      </w:r>
      <w:r>
        <w:rPr>
          <w:rFonts w:hint="eastAsia"/>
        </w:rPr>
        <w:t>显示乱码、“中国地质大学”的整幅图片显示不成功等</w:t>
      </w:r>
      <w:r>
        <w:t>许多问题，也算是走了不少弯路，费了很多功夫，但当程序终于顺利运行的那时候，</w:t>
      </w:r>
      <w:r>
        <w:rPr>
          <w:rFonts w:hint="eastAsia"/>
        </w:rPr>
        <w:t>总</w:t>
      </w:r>
      <w:r>
        <w:t>会觉得辛苦</w:t>
      </w:r>
      <w:r w:rsidR="00E8320A">
        <w:rPr>
          <w:rFonts w:hint="eastAsia"/>
        </w:rPr>
        <w:t>都</w:t>
      </w:r>
      <w:r>
        <w:t>值得。</w:t>
      </w:r>
      <w:r w:rsidR="0013025C">
        <w:rPr>
          <w:rFonts w:hint="eastAsia"/>
        </w:rPr>
        <w:t>同时我也明白了要学会</w:t>
      </w:r>
      <w:r w:rsidR="0013025C">
        <w:t>取舍，先易后难，不要死磕一个问题，一时处理不了</w:t>
      </w:r>
      <w:r w:rsidR="0013025C">
        <w:rPr>
          <w:rFonts w:hint="eastAsia"/>
        </w:rPr>
        <w:t>的</w:t>
      </w:r>
      <w:r w:rsidR="0013025C">
        <w:t>难题</w:t>
      </w:r>
      <w:r w:rsidR="00E8320A">
        <w:rPr>
          <w:rFonts w:hint="eastAsia"/>
        </w:rPr>
        <w:t>就</w:t>
      </w:r>
      <w:r w:rsidR="0013025C">
        <w:t>先放着，待后</w:t>
      </w:r>
      <w:r w:rsidR="0013025C">
        <w:rPr>
          <w:rFonts w:hint="eastAsia"/>
        </w:rPr>
        <w:t>面</w:t>
      </w:r>
      <w:r w:rsidR="0013025C">
        <w:t>抽空想一想，说不定什么时候就能想出解决方案</w:t>
      </w:r>
      <w:r w:rsidR="0013025C">
        <w:rPr>
          <w:rFonts w:hint="eastAsia"/>
        </w:rPr>
        <w:t>（比如</w:t>
      </w:r>
      <w:r w:rsidR="0013025C">
        <w:rPr>
          <w:rFonts w:hint="eastAsia"/>
        </w:rPr>
        <w:t>s</w:t>
      </w:r>
      <w:r w:rsidR="0013025C">
        <w:t>in</w:t>
      </w:r>
      <w:r w:rsidR="0013025C">
        <w:rPr>
          <w:rFonts w:hint="eastAsia"/>
        </w:rPr>
        <w:t>函数的改进）</w:t>
      </w:r>
      <w:r w:rsidR="0013025C">
        <w:t>。</w:t>
      </w:r>
    </w:p>
    <w:p w14:paraId="1C75DB18" w14:textId="096E0570" w:rsidR="00CC7498" w:rsidRDefault="0013025C" w:rsidP="00B2316E">
      <w:pPr>
        <w:pStyle w:val="200"/>
        <w:ind w:firstLine="480"/>
      </w:pPr>
      <w:r>
        <w:rPr>
          <w:rFonts w:hint="eastAsia"/>
        </w:rPr>
        <w:t>就</w:t>
      </w:r>
      <w:r w:rsidR="00CB581E">
        <w:t>团队</w:t>
      </w:r>
      <w:r>
        <w:rPr>
          <w:rFonts w:hint="eastAsia"/>
        </w:rPr>
        <w:t>协作而言</w:t>
      </w:r>
      <w:r w:rsidR="00CB581E">
        <w:t>，</w:t>
      </w:r>
      <w:r>
        <w:rPr>
          <w:rFonts w:hint="eastAsia"/>
        </w:rPr>
        <w:t>这次实习使我更体会到了</w:t>
      </w:r>
      <w:r w:rsidR="00CC7498">
        <w:rPr>
          <w:rFonts w:hint="eastAsia"/>
        </w:rPr>
        <w:t>什么叫“分工</w:t>
      </w:r>
      <w:r w:rsidR="00E8320A">
        <w:rPr>
          <w:rFonts w:hint="eastAsia"/>
        </w:rPr>
        <w:t>协作</w:t>
      </w:r>
      <w:r w:rsidR="00CC7498">
        <w:rPr>
          <w:rFonts w:hint="eastAsia"/>
        </w:rPr>
        <w:t>”。一个团队的成员之间</w:t>
      </w:r>
      <w:r w:rsidR="00CB581E">
        <w:t>既要相互配合，又要分工明确。</w:t>
      </w:r>
      <w:r w:rsidR="00CC7498">
        <w:rPr>
          <w:rFonts w:hint="eastAsia"/>
        </w:rPr>
        <w:t>每</w:t>
      </w:r>
      <w:r w:rsidR="00CB581E">
        <w:t>个人应该有各自分别负责的部分，不要两个人做同一个东西，</w:t>
      </w:r>
      <w:r w:rsidR="00CC7498">
        <w:rPr>
          <w:rFonts w:hint="eastAsia"/>
        </w:rPr>
        <w:t>这样才能</w:t>
      </w:r>
      <w:r w:rsidR="00CB581E">
        <w:t>提高效率、加快进展。一个部分也不一定就是一整个功能模块，可以只是实现该模块的部分环节。当遇到问题时，大家要相互配合，</w:t>
      </w:r>
      <w:r w:rsidR="00E8320A">
        <w:rPr>
          <w:rFonts w:hint="eastAsia"/>
        </w:rPr>
        <w:t>比如</w:t>
      </w:r>
      <w:r w:rsidR="00CB581E">
        <w:t>当队友</w:t>
      </w:r>
      <w:r w:rsidR="00CC7498">
        <w:rPr>
          <w:rFonts w:hint="eastAsia"/>
        </w:rPr>
        <w:t>遇到</w:t>
      </w:r>
      <w:r w:rsidR="00CC7498">
        <w:rPr>
          <w:rFonts w:hint="eastAsia"/>
        </w:rPr>
        <w:t>bug</w:t>
      </w:r>
      <w:r w:rsidR="00CB581E">
        <w:t>没有思路时，</w:t>
      </w:r>
      <w:r w:rsidR="00CC7498">
        <w:rPr>
          <w:rFonts w:hint="eastAsia"/>
        </w:rPr>
        <w:t>可以</w:t>
      </w:r>
      <w:r w:rsidR="00CB581E">
        <w:t>帮对方排除</w:t>
      </w:r>
      <w:r w:rsidR="00CB581E">
        <w:t xml:space="preserve"> bug</w:t>
      </w:r>
      <w:r w:rsidR="00CC7498">
        <w:rPr>
          <w:rFonts w:hint="eastAsia"/>
        </w:rPr>
        <w:t>（比如</w:t>
      </w:r>
      <w:r w:rsidR="00E8320A">
        <w:rPr>
          <w:rFonts w:hint="eastAsia"/>
        </w:rPr>
        <w:t>整个</w:t>
      </w:r>
      <w:r w:rsidR="00CC7498">
        <w:rPr>
          <w:rFonts w:hint="eastAsia"/>
        </w:rPr>
        <w:t>程序的二级结构）</w:t>
      </w:r>
      <w:r w:rsidR="00CB581E">
        <w:t>，或者一方写的程序，由另一方加以改进</w:t>
      </w:r>
      <w:r w:rsidR="00CC7498">
        <w:rPr>
          <w:rFonts w:hint="eastAsia"/>
        </w:rPr>
        <w:t>（比如我们的</w:t>
      </w:r>
      <w:r w:rsidR="00E8320A">
        <w:rPr>
          <w:rFonts w:hint="eastAsia"/>
        </w:rPr>
        <w:t>任意</w:t>
      </w:r>
      <w:r w:rsidR="00CC7498">
        <w:rPr>
          <w:rFonts w:hint="eastAsia"/>
        </w:rPr>
        <w:t>圆弧插补）</w:t>
      </w:r>
      <w:r w:rsidR="00CB581E">
        <w:t>；</w:t>
      </w:r>
      <w:r w:rsidR="00CC7498">
        <w:rPr>
          <w:rFonts w:hint="eastAsia"/>
        </w:rPr>
        <w:t>队友相互</w:t>
      </w:r>
      <w:r w:rsidR="00CB581E">
        <w:t>之间也要保持良好的沟通，经常商量设计思路、预期目标，保持认识和想法上的一致性，这样才能劲儿往一处使，更好更顺利地完成任务。</w:t>
      </w:r>
    </w:p>
    <w:p w14:paraId="18BAE18B" w14:textId="3E794FAF" w:rsidR="00B47D4A" w:rsidRDefault="00CC7498" w:rsidP="00B2316E">
      <w:pPr>
        <w:pStyle w:val="200"/>
        <w:ind w:firstLine="480"/>
      </w:pPr>
      <w:r>
        <w:rPr>
          <w:rFonts w:hint="eastAsia"/>
        </w:rPr>
        <w:t>就实习结果而言，</w:t>
      </w:r>
      <w:r w:rsidR="00C92CEC">
        <w:t>本次设计</w:t>
      </w:r>
      <w:r w:rsidR="00C92CEC">
        <w:rPr>
          <w:rFonts w:hint="eastAsia"/>
        </w:rPr>
        <w:t>的功能基本都达到了，最后的系统</w:t>
      </w:r>
      <w:r w:rsidR="000A68DB">
        <w:rPr>
          <w:rFonts w:hint="eastAsia"/>
        </w:rPr>
        <w:t>也</w:t>
      </w:r>
      <w:r w:rsidR="00C92CEC">
        <w:rPr>
          <w:rFonts w:hint="eastAsia"/>
        </w:rPr>
        <w:t>较为完整</w:t>
      </w:r>
      <w:r w:rsidR="000A68DB">
        <w:rPr>
          <w:rFonts w:hint="eastAsia"/>
        </w:rPr>
        <w:t>，而</w:t>
      </w:r>
      <w:r w:rsidR="00C92CEC">
        <w:rPr>
          <w:rFonts w:hint="eastAsia"/>
        </w:rPr>
        <w:t>且</w:t>
      </w:r>
      <w:r w:rsidR="000A68DB">
        <w:rPr>
          <w:rFonts w:hint="eastAsia"/>
        </w:rPr>
        <w:t>几乎没有什么</w:t>
      </w:r>
      <w:r w:rsidR="000A68DB">
        <w:rPr>
          <w:rFonts w:hint="eastAsia"/>
        </w:rPr>
        <w:t>bug</w:t>
      </w:r>
      <w:r w:rsidR="000A68DB">
        <w:rPr>
          <w:rFonts w:hint="eastAsia"/>
        </w:rPr>
        <w:t>。</w:t>
      </w:r>
      <w:r w:rsidR="00C92CEC">
        <w:rPr>
          <w:rFonts w:hint="eastAsia"/>
        </w:rPr>
        <w:t>虽然</w:t>
      </w:r>
      <w:r w:rsidR="000A68DB">
        <w:rPr>
          <w:rFonts w:hint="eastAsia"/>
        </w:rPr>
        <w:t>一些</w:t>
      </w:r>
      <w:r w:rsidR="00C92CEC">
        <w:rPr>
          <w:rFonts w:hint="eastAsia"/>
        </w:rPr>
        <w:t>地方本可以做得更好，但</w:t>
      </w:r>
      <w:r w:rsidR="000A68DB">
        <w:rPr>
          <w:rFonts w:hint="eastAsia"/>
        </w:rPr>
        <w:t>可惜的是，</w:t>
      </w:r>
      <w:r w:rsidR="00C92CEC">
        <w:rPr>
          <w:rFonts w:hint="eastAsia"/>
        </w:rPr>
        <w:t>受</w:t>
      </w:r>
      <w:r w:rsidR="00CB581E">
        <w:t>我们</w:t>
      </w:r>
      <w:r w:rsidR="003356A5">
        <w:rPr>
          <w:rFonts w:hint="eastAsia"/>
        </w:rPr>
        <w:t>当</w:t>
      </w:r>
      <w:r w:rsidR="000A68DB">
        <w:rPr>
          <w:rFonts w:hint="eastAsia"/>
        </w:rPr>
        <w:t>前</w:t>
      </w:r>
      <w:r w:rsidR="00E8320A">
        <w:rPr>
          <w:rFonts w:hint="eastAsia"/>
        </w:rPr>
        <w:t>能力</w:t>
      </w:r>
      <w:r w:rsidR="003356A5">
        <w:rPr>
          <w:rFonts w:hint="eastAsia"/>
        </w:rPr>
        <w:t>和</w:t>
      </w:r>
      <w:r w:rsidR="00CB581E">
        <w:t>时间</w:t>
      </w:r>
      <w:r w:rsidR="00C92CEC">
        <w:rPr>
          <w:rFonts w:hint="eastAsia"/>
        </w:rPr>
        <w:t>的限制</w:t>
      </w:r>
      <w:r w:rsidR="00CB581E">
        <w:t>，</w:t>
      </w:r>
      <w:r w:rsidR="000A68DB">
        <w:rPr>
          <w:rFonts w:hint="eastAsia"/>
        </w:rPr>
        <w:t>未</w:t>
      </w:r>
      <w:r w:rsidR="00C92CEC">
        <w:rPr>
          <w:rFonts w:hint="eastAsia"/>
        </w:rPr>
        <w:t>能实现。</w:t>
      </w:r>
      <w:r w:rsidR="000A68DB">
        <w:rPr>
          <w:rFonts w:hint="eastAsia"/>
        </w:rPr>
        <w:t>在以后的学习和实践中要争取做到更好！</w:t>
      </w:r>
    </w:p>
    <w:p w14:paraId="25C4B08D" w14:textId="4EF2AF7C" w:rsidR="009B0C3B" w:rsidRPr="003356A5" w:rsidRDefault="000A68DB" w:rsidP="00B2316E">
      <w:pPr>
        <w:pStyle w:val="200"/>
        <w:ind w:firstLine="480"/>
        <w:rPr>
          <w:rFonts w:ascii="宋体" w:hAnsi="宋体" w:cs="宋体"/>
          <w:color w:val="000000" w:themeColor="text1"/>
          <w:kern w:val="0"/>
          <w:szCs w:val="24"/>
          <w:lang w:bidi="ar"/>
        </w:rPr>
      </w:pPr>
      <w:r>
        <w:rPr>
          <w:rFonts w:hint="eastAsia"/>
        </w:rPr>
        <w:t>就实习收获而言，还是那句话——“</w:t>
      </w:r>
      <w:r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纸上得来终觉浅，绝知此事要躬行。</w:t>
      </w:r>
      <w:r>
        <w:rPr>
          <w:rFonts w:hint="eastAsia"/>
        </w:rPr>
        <w:t>”</w:t>
      </w:r>
      <w:r w:rsidR="004F05BC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单纯的</w:t>
      </w:r>
      <w:r w:rsidR="009B0C3B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理论</w:t>
      </w:r>
      <w:r w:rsidR="004F05BC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课学习</w:t>
      </w:r>
      <w:r w:rsidR="009B0C3B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是</w:t>
      </w:r>
      <w:r w:rsidR="003356A5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远远</w:t>
      </w:r>
      <w:r w:rsidR="009B0C3B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不够的，</w:t>
      </w:r>
      <w:r w:rsidR="003356A5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只有通过在实践中磨砺、加深、领悟，才能真正掌握一门知识、学会一种技能，本次实习很好地提升了</w:t>
      </w:r>
      <w:r w:rsidR="000C4912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理论课的</w:t>
      </w:r>
      <w:r w:rsidR="003356A5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学习效果，</w:t>
      </w:r>
      <w:r w:rsidR="000C4912">
        <w:rPr>
          <w:rFonts w:ascii="宋体" w:hAnsi="宋体" w:cs="宋体" w:hint="eastAsia"/>
          <w:color w:val="000000" w:themeColor="text1"/>
          <w:kern w:val="0"/>
          <w:szCs w:val="24"/>
          <w:lang w:bidi="ar"/>
        </w:rPr>
        <w:t>使我在成长为一名合格自动化人的道路上又迈出了坚实的一步。</w:t>
      </w:r>
      <w:r w:rsidRPr="000A68DB">
        <w:t xml:space="preserve"> </w:t>
      </w:r>
    </w:p>
    <w:p w14:paraId="525E029D" w14:textId="2E692FD2" w:rsidR="00B20576" w:rsidRDefault="00E70890" w:rsidP="00B2316E">
      <w:pPr>
        <w:pStyle w:val="200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虽然这次实习过程坎坷、心路艰难，</w:t>
      </w:r>
      <w:r w:rsidR="005B27B6" w:rsidRPr="005B27B6">
        <w:rPr>
          <w:rFonts w:ascii="宋体" w:hAnsi="宋体"/>
          <w:szCs w:val="24"/>
        </w:rPr>
        <w:t>但</w:t>
      </w:r>
      <w:r w:rsidR="008E2AC1">
        <w:rPr>
          <w:rFonts w:ascii="宋体" w:hAnsi="宋体" w:hint="eastAsia"/>
          <w:szCs w:val="24"/>
        </w:rPr>
        <w:t>我没有放弃，</w:t>
      </w:r>
      <w:r>
        <w:rPr>
          <w:rFonts w:ascii="宋体" w:hAnsi="宋体" w:hint="eastAsia"/>
          <w:szCs w:val="24"/>
        </w:rPr>
        <w:t>咬牙坚持了下来，</w:t>
      </w:r>
      <w:r w:rsidR="008E2AC1">
        <w:rPr>
          <w:rFonts w:ascii="宋体" w:hAnsi="宋体" w:hint="eastAsia"/>
          <w:szCs w:val="24"/>
        </w:rPr>
        <w:t>通过查资料、看视频、问同学问老师</w:t>
      </w:r>
      <w:r>
        <w:rPr>
          <w:rFonts w:ascii="宋体" w:hAnsi="宋体" w:hint="eastAsia"/>
          <w:szCs w:val="24"/>
        </w:rPr>
        <w:t>、</w:t>
      </w:r>
      <w:r w:rsidR="006F133F">
        <w:rPr>
          <w:rFonts w:ascii="宋体" w:hAnsi="宋体" w:hint="eastAsia"/>
          <w:szCs w:val="24"/>
        </w:rPr>
        <w:t>自己钻研</w:t>
      </w:r>
      <w:r>
        <w:rPr>
          <w:rFonts w:ascii="宋体" w:hAnsi="宋体" w:hint="eastAsia"/>
          <w:szCs w:val="24"/>
        </w:rPr>
        <w:t>摸索，</w:t>
      </w:r>
      <w:r w:rsidR="00116D68">
        <w:rPr>
          <w:rFonts w:ascii="宋体" w:hAnsi="宋体" w:hint="eastAsia"/>
          <w:szCs w:val="24"/>
        </w:rPr>
        <w:t>成功</w:t>
      </w:r>
      <w:r>
        <w:rPr>
          <w:rFonts w:ascii="宋体" w:hAnsi="宋体" w:hint="eastAsia"/>
          <w:szCs w:val="24"/>
        </w:rPr>
        <w:t>把遇到的问题</w:t>
      </w:r>
      <w:r w:rsidR="008E2AC1">
        <w:rPr>
          <w:rFonts w:ascii="宋体" w:hAnsi="宋体" w:hint="eastAsia"/>
          <w:szCs w:val="24"/>
        </w:rPr>
        <w:t>一一解决，我希望把事情尽力做到最好！</w:t>
      </w:r>
      <w:r>
        <w:rPr>
          <w:rFonts w:ascii="宋体" w:hAnsi="宋体" w:hint="eastAsia"/>
          <w:szCs w:val="24"/>
        </w:rPr>
        <w:t>成长和进步就是在遇到问题和</w:t>
      </w:r>
      <w:r w:rsidR="003356A5">
        <w:rPr>
          <w:rFonts w:ascii="宋体" w:hAnsi="宋体" w:hint="eastAsia"/>
          <w:szCs w:val="24"/>
        </w:rPr>
        <w:t>解决问题</w:t>
      </w:r>
      <w:r>
        <w:rPr>
          <w:rFonts w:ascii="宋体" w:hAnsi="宋体" w:hint="eastAsia"/>
          <w:szCs w:val="24"/>
        </w:rPr>
        <w:t>的循环往复中悄然发生的</w:t>
      </w:r>
      <w:r w:rsidR="003356A5">
        <w:rPr>
          <w:rFonts w:ascii="宋体" w:hAnsi="宋体" w:hint="eastAsia"/>
          <w:szCs w:val="24"/>
        </w:rPr>
        <w:t>，在这个过程中不仅仅是学到知识，更重要的是锻炼自己解决难题的能力</w:t>
      </w:r>
      <w:r w:rsidR="00B20576"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szCs w:val="24"/>
        </w:rPr>
        <w:t>思维</w:t>
      </w:r>
      <w:r w:rsidR="00116D68">
        <w:rPr>
          <w:rFonts w:ascii="宋体" w:hAnsi="宋体" w:hint="eastAsia"/>
          <w:szCs w:val="24"/>
        </w:rPr>
        <w:t>以及</w:t>
      </w:r>
      <w:r w:rsidR="003356A5">
        <w:rPr>
          <w:rFonts w:ascii="宋体" w:hAnsi="宋体" w:hint="eastAsia"/>
          <w:szCs w:val="24"/>
        </w:rPr>
        <w:t>永不言弃的</w:t>
      </w:r>
      <w:r>
        <w:rPr>
          <w:rFonts w:ascii="宋体" w:hAnsi="宋体" w:hint="eastAsia"/>
          <w:szCs w:val="24"/>
        </w:rPr>
        <w:t>意志品质</w:t>
      </w:r>
      <w:r w:rsidR="003356A5">
        <w:rPr>
          <w:rFonts w:ascii="宋体" w:hAnsi="宋体" w:hint="eastAsia"/>
          <w:szCs w:val="24"/>
        </w:rPr>
        <w:t>，</w:t>
      </w:r>
      <w:r w:rsidR="00116D68">
        <w:rPr>
          <w:rFonts w:ascii="宋体" w:hAnsi="宋体" w:hint="eastAsia"/>
          <w:szCs w:val="24"/>
        </w:rPr>
        <w:t>我想，</w:t>
      </w:r>
      <w:r w:rsidR="003356A5">
        <w:rPr>
          <w:rFonts w:ascii="宋体" w:hAnsi="宋体" w:hint="eastAsia"/>
          <w:szCs w:val="24"/>
        </w:rPr>
        <w:t>这才是这段课设经历给予我最宝贵的东西。</w:t>
      </w:r>
    </w:p>
    <w:p w14:paraId="10762798" w14:textId="3512EFB5" w:rsidR="003B418E" w:rsidRDefault="003B418E" w:rsidP="00B2316E">
      <w:pPr>
        <w:pStyle w:val="200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就实习建议而言，想到一点：</w:t>
      </w:r>
      <w:r>
        <w:t>老师们不在实验室的时候，可以安排一两个助教进行指导，这样</w:t>
      </w:r>
      <w:r>
        <w:rPr>
          <w:rFonts w:hint="eastAsia"/>
        </w:rPr>
        <w:t>我们</w:t>
      </w:r>
      <w:r>
        <w:t>就不至于有问题的时候找不到人问，因为如果有人指导，</w:t>
      </w:r>
      <w:r>
        <w:rPr>
          <w:rFonts w:hint="eastAsia"/>
        </w:rPr>
        <w:t>往往</w:t>
      </w:r>
      <w:r>
        <w:t>可以少走很多弯路</w:t>
      </w:r>
      <w:r>
        <w:rPr>
          <w:rFonts w:hint="eastAsia"/>
        </w:rPr>
        <w:t>、加快进度</w:t>
      </w:r>
      <w:r>
        <w:t>。</w:t>
      </w:r>
    </w:p>
    <w:p w14:paraId="30A36CE6" w14:textId="62069495" w:rsidR="003356A5" w:rsidRPr="00B20576" w:rsidRDefault="003356A5" w:rsidP="00B2316E">
      <w:pPr>
        <w:pStyle w:val="200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几经辛苦，又翻过一座山头</w:t>
      </w:r>
      <w:r w:rsidRPr="005B27B6">
        <w:rPr>
          <w:rFonts w:ascii="宋体" w:hAnsi="宋体"/>
          <w:szCs w:val="24"/>
        </w:rPr>
        <w:t>，</w:t>
      </w:r>
      <w:r>
        <w:rPr>
          <w:rFonts w:ascii="宋体" w:hAnsi="宋体" w:hint="eastAsia"/>
          <w:szCs w:val="24"/>
        </w:rPr>
        <w:t>再接再厉，</w:t>
      </w:r>
      <w:r w:rsidR="00116D68">
        <w:rPr>
          <w:rFonts w:ascii="宋体" w:hAnsi="宋体" w:hint="eastAsia"/>
          <w:szCs w:val="24"/>
        </w:rPr>
        <w:t>前方定有</w:t>
      </w:r>
      <w:r>
        <w:rPr>
          <w:rFonts w:ascii="宋体" w:hAnsi="宋体" w:hint="eastAsia"/>
          <w:szCs w:val="24"/>
        </w:rPr>
        <w:t>更大的胜利！</w:t>
      </w:r>
    </w:p>
    <w:p w14:paraId="1CE369CF" w14:textId="12A9926A" w:rsidR="00E40AF9" w:rsidRPr="006F133F" w:rsidRDefault="00116D68" w:rsidP="00B2316E">
      <w:pPr>
        <w:pStyle w:val="200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最后，对在本次实习中辛勤付出的</w:t>
      </w:r>
      <w:r w:rsidR="00B20576">
        <w:rPr>
          <w:rFonts w:ascii="宋体" w:hAnsi="宋体" w:hint="eastAsia"/>
          <w:szCs w:val="24"/>
        </w:rPr>
        <w:t>各位老师</w:t>
      </w:r>
      <w:r>
        <w:rPr>
          <w:rFonts w:ascii="宋体" w:hAnsi="宋体" w:hint="eastAsia"/>
          <w:szCs w:val="24"/>
        </w:rPr>
        <w:t>以及帮助过我的各位</w:t>
      </w:r>
      <w:r w:rsidR="00B20576">
        <w:rPr>
          <w:rFonts w:ascii="宋体" w:hAnsi="宋体" w:hint="eastAsia"/>
          <w:szCs w:val="24"/>
        </w:rPr>
        <w:t>同学表示衷心的感谢！</w:t>
      </w:r>
    </w:p>
    <w:sectPr w:rsidR="00E40AF9" w:rsidRPr="006F133F" w:rsidSect="007830B8">
      <w:headerReference w:type="default" r:id="rId71"/>
      <w:footerReference w:type="default" r:id="rId72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1F189D" w14:textId="77777777" w:rsidR="00C3175D" w:rsidRDefault="00C3175D" w:rsidP="00AF72E6">
      <w:pPr>
        <w:ind w:firstLine="480"/>
      </w:pPr>
      <w:r>
        <w:separator/>
      </w:r>
    </w:p>
  </w:endnote>
  <w:endnote w:type="continuationSeparator" w:id="0">
    <w:p w14:paraId="0DA7259A" w14:textId="77777777" w:rsidR="00C3175D" w:rsidRDefault="00C3175D" w:rsidP="00AF72E6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9610712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6FF39C9" w14:textId="045354D6" w:rsidR="007830B8" w:rsidRDefault="007830B8">
            <w:pPr>
              <w:pStyle w:val="a5"/>
              <w:ind w:firstLine="360"/>
              <w:jc w:val="center"/>
            </w:pPr>
            <w:r>
              <w:rPr>
                <w:lang w:val="zh-CN"/>
              </w:rPr>
              <w:t xml:space="preserve"> </w:t>
            </w:r>
          </w:p>
        </w:sdtContent>
      </w:sdt>
    </w:sdtContent>
  </w:sdt>
  <w:p w14:paraId="48A33BF0" w14:textId="77777777" w:rsidR="007830B8" w:rsidRDefault="007830B8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81270860"/>
      <w:docPartObj>
        <w:docPartGallery w:val="Page Numbers (Bottom of Page)"/>
        <w:docPartUnique/>
      </w:docPartObj>
    </w:sdtPr>
    <w:sdtContent>
      <w:p w14:paraId="379E1445" w14:textId="2C7E9DE8" w:rsidR="0042641E" w:rsidRDefault="0042641E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309E926" w14:textId="77777777" w:rsidR="007830B8" w:rsidRDefault="007830B8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FA06AC" w14:textId="77777777" w:rsidR="00C3175D" w:rsidRDefault="00C3175D" w:rsidP="00AF72E6">
      <w:pPr>
        <w:ind w:firstLine="480"/>
      </w:pPr>
      <w:r>
        <w:separator/>
      </w:r>
    </w:p>
  </w:footnote>
  <w:footnote w:type="continuationSeparator" w:id="0">
    <w:p w14:paraId="6878370C" w14:textId="77777777" w:rsidR="00C3175D" w:rsidRDefault="00C3175D" w:rsidP="00AF72E6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BAEE59" w14:textId="16235C07" w:rsidR="0017561D" w:rsidRDefault="00DB00FD" w:rsidP="00DB00FD">
    <w:pPr>
      <w:pStyle w:val="a3"/>
    </w:pPr>
    <w:r w:rsidRPr="00DB00FD">
      <w:rPr>
        <w:rFonts w:hint="eastAsia"/>
      </w:rPr>
      <w:t>基于嵌入式系统的运动控制器设计</w:t>
    </w:r>
    <w:r>
      <w:rPr>
        <w:rFonts w:hint="eastAsia"/>
      </w:rPr>
      <w:t>实习</w:t>
    </w:r>
    <w:r w:rsidR="0017561D">
      <w:rPr>
        <w:rFonts w:hint="eastAsia"/>
      </w:rPr>
      <w:t>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E5610"/>
    <w:multiLevelType w:val="hybridMultilevel"/>
    <w:tmpl w:val="EA1CD594"/>
    <w:lvl w:ilvl="0" w:tplc="5FF25AD8">
      <w:start w:val="1"/>
      <w:numFmt w:val="decimalEnclosedCircle"/>
      <w:lvlText w:val="%1"/>
      <w:lvlJc w:val="left"/>
      <w:pPr>
        <w:ind w:left="1068" w:hanging="360"/>
      </w:pPr>
      <w:rPr>
        <w:rFonts w:hint="default"/>
      </w:rPr>
    </w:lvl>
    <w:lvl w:ilvl="1" w:tplc="1CE4C398">
      <w:start w:val="2"/>
      <w:numFmt w:val="decimal"/>
      <w:lvlText w:val="（%2）"/>
      <w:lvlJc w:val="left"/>
      <w:pPr>
        <w:ind w:left="1668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1" w15:restartNumberingAfterBreak="0">
    <w:nsid w:val="03BB538F"/>
    <w:multiLevelType w:val="multilevel"/>
    <w:tmpl w:val="A4BA0A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9B7B59"/>
    <w:multiLevelType w:val="multilevel"/>
    <w:tmpl w:val="9E8258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E466CD"/>
    <w:multiLevelType w:val="hybridMultilevel"/>
    <w:tmpl w:val="BD20EEDA"/>
    <w:lvl w:ilvl="0" w:tplc="52A4B7AC">
      <w:start w:val="1"/>
      <w:numFmt w:val="decimalEnclosedCircle"/>
      <w:lvlText w:val="%1"/>
      <w:lvlJc w:val="left"/>
      <w:pPr>
        <w:ind w:left="88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4" w15:restartNumberingAfterBreak="0">
    <w:nsid w:val="108038C4"/>
    <w:multiLevelType w:val="hybridMultilevel"/>
    <w:tmpl w:val="D1F06046"/>
    <w:lvl w:ilvl="0" w:tplc="AD4E1F96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5AF7D1D"/>
    <w:multiLevelType w:val="multilevel"/>
    <w:tmpl w:val="46B60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78E4ED7"/>
    <w:multiLevelType w:val="hybridMultilevel"/>
    <w:tmpl w:val="CBB47444"/>
    <w:lvl w:ilvl="0" w:tplc="AA38B93C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181B74A1"/>
    <w:multiLevelType w:val="multilevel"/>
    <w:tmpl w:val="30189318"/>
    <w:lvl w:ilvl="0">
      <w:start w:val="1"/>
      <w:numFmt w:val="decimal"/>
      <w:lvlText w:val="%1."/>
      <w:lvlJc w:val="left"/>
      <w:pPr>
        <w:tabs>
          <w:tab w:val="num" w:pos="1777"/>
        </w:tabs>
        <w:ind w:left="1777" w:hanging="360"/>
      </w:pPr>
    </w:lvl>
    <w:lvl w:ilvl="1" w:tentative="1">
      <w:start w:val="1"/>
      <w:numFmt w:val="decimal"/>
      <w:lvlText w:val="%2."/>
      <w:lvlJc w:val="left"/>
      <w:pPr>
        <w:tabs>
          <w:tab w:val="num" w:pos="2497"/>
        </w:tabs>
        <w:ind w:left="2497" w:hanging="360"/>
      </w:pPr>
    </w:lvl>
    <w:lvl w:ilvl="2" w:tentative="1">
      <w:start w:val="1"/>
      <w:numFmt w:val="decimal"/>
      <w:lvlText w:val="%3."/>
      <w:lvlJc w:val="left"/>
      <w:pPr>
        <w:tabs>
          <w:tab w:val="num" w:pos="3217"/>
        </w:tabs>
        <w:ind w:left="3217" w:hanging="360"/>
      </w:pPr>
    </w:lvl>
    <w:lvl w:ilvl="3" w:tentative="1">
      <w:start w:val="1"/>
      <w:numFmt w:val="decimal"/>
      <w:lvlText w:val="%4."/>
      <w:lvlJc w:val="left"/>
      <w:pPr>
        <w:tabs>
          <w:tab w:val="num" w:pos="3937"/>
        </w:tabs>
        <w:ind w:left="3937" w:hanging="360"/>
      </w:pPr>
    </w:lvl>
    <w:lvl w:ilvl="4" w:tentative="1">
      <w:start w:val="1"/>
      <w:numFmt w:val="decimal"/>
      <w:lvlText w:val="%5."/>
      <w:lvlJc w:val="left"/>
      <w:pPr>
        <w:tabs>
          <w:tab w:val="num" w:pos="4657"/>
        </w:tabs>
        <w:ind w:left="4657" w:hanging="360"/>
      </w:pPr>
    </w:lvl>
    <w:lvl w:ilvl="5" w:tentative="1">
      <w:start w:val="1"/>
      <w:numFmt w:val="decimal"/>
      <w:lvlText w:val="%6."/>
      <w:lvlJc w:val="left"/>
      <w:pPr>
        <w:tabs>
          <w:tab w:val="num" w:pos="5377"/>
        </w:tabs>
        <w:ind w:left="5377" w:hanging="360"/>
      </w:pPr>
    </w:lvl>
    <w:lvl w:ilvl="6" w:tentative="1">
      <w:start w:val="1"/>
      <w:numFmt w:val="decimal"/>
      <w:lvlText w:val="%7."/>
      <w:lvlJc w:val="left"/>
      <w:pPr>
        <w:tabs>
          <w:tab w:val="num" w:pos="6097"/>
        </w:tabs>
        <w:ind w:left="6097" w:hanging="360"/>
      </w:pPr>
    </w:lvl>
    <w:lvl w:ilvl="7" w:tentative="1">
      <w:start w:val="1"/>
      <w:numFmt w:val="decimal"/>
      <w:lvlText w:val="%8."/>
      <w:lvlJc w:val="left"/>
      <w:pPr>
        <w:tabs>
          <w:tab w:val="num" w:pos="6817"/>
        </w:tabs>
        <w:ind w:left="6817" w:hanging="360"/>
      </w:pPr>
    </w:lvl>
    <w:lvl w:ilvl="8" w:tentative="1">
      <w:start w:val="1"/>
      <w:numFmt w:val="decimal"/>
      <w:lvlText w:val="%9."/>
      <w:lvlJc w:val="left"/>
      <w:pPr>
        <w:tabs>
          <w:tab w:val="num" w:pos="7537"/>
        </w:tabs>
        <w:ind w:left="7537" w:hanging="360"/>
      </w:pPr>
    </w:lvl>
  </w:abstractNum>
  <w:abstractNum w:abstractNumId="8" w15:restartNumberingAfterBreak="0">
    <w:nsid w:val="18732AD9"/>
    <w:multiLevelType w:val="multilevel"/>
    <w:tmpl w:val="27B484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C150D6E"/>
    <w:multiLevelType w:val="multilevel"/>
    <w:tmpl w:val="F40E5A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FAA7D80"/>
    <w:multiLevelType w:val="multilevel"/>
    <w:tmpl w:val="C610C7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E00FD4"/>
    <w:multiLevelType w:val="multilevel"/>
    <w:tmpl w:val="D182E1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3791110"/>
    <w:multiLevelType w:val="multilevel"/>
    <w:tmpl w:val="66D2F8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4F45830"/>
    <w:multiLevelType w:val="multilevel"/>
    <w:tmpl w:val="CCF6AB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7C0261"/>
    <w:multiLevelType w:val="hybridMultilevel"/>
    <w:tmpl w:val="D1F06046"/>
    <w:lvl w:ilvl="0" w:tplc="FFFFFFFF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2A5D64D9"/>
    <w:multiLevelType w:val="multilevel"/>
    <w:tmpl w:val="B046EB20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3C13DDB"/>
    <w:multiLevelType w:val="multilevel"/>
    <w:tmpl w:val="F0B84506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5FB2F56"/>
    <w:multiLevelType w:val="multilevel"/>
    <w:tmpl w:val="687CD6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76023B5"/>
    <w:multiLevelType w:val="multilevel"/>
    <w:tmpl w:val="736EB26C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8DC0CD6"/>
    <w:multiLevelType w:val="multilevel"/>
    <w:tmpl w:val="355C7C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EAE6127"/>
    <w:multiLevelType w:val="hybridMultilevel"/>
    <w:tmpl w:val="C7B89390"/>
    <w:lvl w:ilvl="0" w:tplc="1AC6A61A">
      <w:start w:val="1"/>
      <w:numFmt w:val="decimal"/>
      <w:lvlText w:val="（%1）"/>
      <w:lvlJc w:val="left"/>
      <w:pPr>
        <w:ind w:left="124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21" w15:restartNumberingAfterBreak="0">
    <w:nsid w:val="3F153C35"/>
    <w:multiLevelType w:val="multilevel"/>
    <w:tmpl w:val="EB76A4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0717E51"/>
    <w:multiLevelType w:val="multilevel"/>
    <w:tmpl w:val="5F9449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49E3401"/>
    <w:multiLevelType w:val="hybridMultilevel"/>
    <w:tmpl w:val="EB5A81A0"/>
    <w:lvl w:ilvl="0" w:tplc="FB9AD888">
      <w:start w:val="1"/>
      <w:numFmt w:val="decimal"/>
      <w:lvlText w:val="%1."/>
      <w:lvlJc w:val="left"/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9A44FA3"/>
    <w:multiLevelType w:val="hybridMultilevel"/>
    <w:tmpl w:val="BD20EEDA"/>
    <w:lvl w:ilvl="0" w:tplc="52A4B7AC">
      <w:start w:val="1"/>
      <w:numFmt w:val="decimalEnclosedCircle"/>
      <w:lvlText w:val="%1"/>
      <w:lvlJc w:val="left"/>
      <w:pPr>
        <w:ind w:left="88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25" w15:restartNumberingAfterBreak="0">
    <w:nsid w:val="4CD71277"/>
    <w:multiLevelType w:val="hybridMultilevel"/>
    <w:tmpl w:val="B9FCA0C8"/>
    <w:lvl w:ilvl="0" w:tplc="829C35F8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6" w15:restartNumberingAfterBreak="0">
    <w:nsid w:val="53AA589D"/>
    <w:multiLevelType w:val="multilevel"/>
    <w:tmpl w:val="0DBE9342"/>
    <w:lvl w:ilvl="0">
      <w:start w:val="1"/>
      <w:numFmt w:val="decimal"/>
      <w:lvlText w:val="%1."/>
      <w:lvlJc w:val="right"/>
      <w:pPr>
        <w:tabs>
          <w:tab w:val="num" w:pos="786"/>
        </w:tabs>
        <w:ind w:left="786" w:hanging="36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27" w15:restartNumberingAfterBreak="0">
    <w:nsid w:val="54E17758"/>
    <w:multiLevelType w:val="multilevel"/>
    <w:tmpl w:val="6366B5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53231BD"/>
    <w:multiLevelType w:val="multilevel"/>
    <w:tmpl w:val="D646EF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8074EF2"/>
    <w:multiLevelType w:val="hybridMultilevel"/>
    <w:tmpl w:val="D1A89DF0"/>
    <w:lvl w:ilvl="0" w:tplc="1AC6A61A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8F318CA"/>
    <w:multiLevelType w:val="hybridMultilevel"/>
    <w:tmpl w:val="4A60D3E4"/>
    <w:lvl w:ilvl="0" w:tplc="86026C7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A3D3252"/>
    <w:multiLevelType w:val="multilevel"/>
    <w:tmpl w:val="81DA25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1107E54"/>
    <w:multiLevelType w:val="multilevel"/>
    <w:tmpl w:val="5E50A6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124653C"/>
    <w:multiLevelType w:val="hybridMultilevel"/>
    <w:tmpl w:val="3320ADE0"/>
    <w:lvl w:ilvl="0" w:tplc="AD4E1F9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61250556"/>
    <w:multiLevelType w:val="multilevel"/>
    <w:tmpl w:val="B464D7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9773AD5"/>
    <w:multiLevelType w:val="multilevel"/>
    <w:tmpl w:val="8D06C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CAD0217"/>
    <w:multiLevelType w:val="hybridMultilevel"/>
    <w:tmpl w:val="35DC9190"/>
    <w:lvl w:ilvl="0" w:tplc="E27E84A0">
      <w:start w:val="1"/>
      <w:numFmt w:val="decimal"/>
      <w:lvlText w:val="（%1）"/>
      <w:lvlJc w:val="left"/>
      <w:pPr>
        <w:ind w:left="420" w:hanging="4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6D2B5F03"/>
    <w:multiLevelType w:val="multilevel"/>
    <w:tmpl w:val="63E6DE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E980BE7"/>
    <w:multiLevelType w:val="multilevel"/>
    <w:tmpl w:val="87AC5D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EC546FB"/>
    <w:multiLevelType w:val="hybridMultilevel"/>
    <w:tmpl w:val="95C2A27E"/>
    <w:lvl w:ilvl="0" w:tplc="99FE2E2C">
      <w:start w:val="1"/>
      <w:numFmt w:val="lowerRoman"/>
      <w:lvlText w:val="%1．"/>
      <w:lvlJc w:val="left"/>
      <w:pPr>
        <w:ind w:left="124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40" w15:restartNumberingAfterBreak="0">
    <w:nsid w:val="70A66EDA"/>
    <w:multiLevelType w:val="hybridMultilevel"/>
    <w:tmpl w:val="D1761B7A"/>
    <w:lvl w:ilvl="0" w:tplc="9C46CE6E">
      <w:start w:val="1"/>
      <w:numFmt w:val="japaneseCounting"/>
      <w:lvlText w:val="%1、"/>
      <w:lvlJc w:val="left"/>
      <w:pPr>
        <w:ind w:left="528" w:hanging="52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72CF49CB"/>
    <w:multiLevelType w:val="multilevel"/>
    <w:tmpl w:val="8B92F5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55E5869"/>
    <w:multiLevelType w:val="hybridMultilevel"/>
    <w:tmpl w:val="044887EC"/>
    <w:lvl w:ilvl="0" w:tplc="FC68BD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D713C6B"/>
    <w:multiLevelType w:val="multilevel"/>
    <w:tmpl w:val="D3469FAC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164929764">
    <w:abstractNumId w:val="40"/>
  </w:num>
  <w:num w:numId="2" w16cid:durableId="1647315480">
    <w:abstractNumId w:val="20"/>
  </w:num>
  <w:num w:numId="3" w16cid:durableId="1075931331">
    <w:abstractNumId w:val="42"/>
  </w:num>
  <w:num w:numId="4" w16cid:durableId="183373204">
    <w:abstractNumId w:val="33"/>
  </w:num>
  <w:num w:numId="5" w16cid:durableId="578830229">
    <w:abstractNumId w:val="0"/>
  </w:num>
  <w:num w:numId="6" w16cid:durableId="1971476026">
    <w:abstractNumId w:val="39"/>
  </w:num>
  <w:num w:numId="7" w16cid:durableId="2009937748">
    <w:abstractNumId w:val="24"/>
  </w:num>
  <w:num w:numId="8" w16cid:durableId="1262297980">
    <w:abstractNumId w:val="30"/>
  </w:num>
  <w:num w:numId="9" w16cid:durableId="1188331035">
    <w:abstractNumId w:val="6"/>
  </w:num>
  <w:num w:numId="10" w16cid:durableId="577132638">
    <w:abstractNumId w:val="25"/>
  </w:num>
  <w:num w:numId="11" w16cid:durableId="740761725">
    <w:abstractNumId w:val="3"/>
  </w:num>
  <w:num w:numId="12" w16cid:durableId="1625769041">
    <w:abstractNumId w:val="16"/>
  </w:num>
  <w:num w:numId="13" w16cid:durableId="806699468">
    <w:abstractNumId w:val="15"/>
  </w:num>
  <w:num w:numId="14" w16cid:durableId="1792700047">
    <w:abstractNumId w:val="43"/>
  </w:num>
  <w:num w:numId="15" w16cid:durableId="864952064">
    <w:abstractNumId w:val="18"/>
  </w:num>
  <w:num w:numId="16" w16cid:durableId="50353244">
    <w:abstractNumId w:val="26"/>
  </w:num>
  <w:num w:numId="17" w16cid:durableId="1927415594">
    <w:abstractNumId w:val="7"/>
  </w:num>
  <w:num w:numId="18" w16cid:durableId="613170015">
    <w:abstractNumId w:val="5"/>
  </w:num>
  <w:num w:numId="19" w16cid:durableId="39208368">
    <w:abstractNumId w:val="31"/>
  </w:num>
  <w:num w:numId="20" w16cid:durableId="1106542373">
    <w:abstractNumId w:val="35"/>
  </w:num>
  <w:num w:numId="21" w16cid:durableId="214855626">
    <w:abstractNumId w:val="13"/>
  </w:num>
  <w:num w:numId="22" w16cid:durableId="1318920502">
    <w:abstractNumId w:val="19"/>
  </w:num>
  <w:num w:numId="23" w16cid:durableId="274338356">
    <w:abstractNumId w:val="11"/>
  </w:num>
  <w:num w:numId="24" w16cid:durableId="270940986">
    <w:abstractNumId w:val="41"/>
  </w:num>
  <w:num w:numId="25" w16cid:durableId="1641418127">
    <w:abstractNumId w:val="29"/>
  </w:num>
  <w:num w:numId="26" w16cid:durableId="1593390969">
    <w:abstractNumId w:val="4"/>
  </w:num>
  <w:num w:numId="27" w16cid:durableId="1066537679">
    <w:abstractNumId w:val="14"/>
  </w:num>
  <w:num w:numId="28" w16cid:durableId="29571046">
    <w:abstractNumId w:val="37"/>
  </w:num>
  <w:num w:numId="29" w16cid:durableId="934702677">
    <w:abstractNumId w:val="2"/>
  </w:num>
  <w:num w:numId="30" w16cid:durableId="1805997291">
    <w:abstractNumId w:val="27"/>
  </w:num>
  <w:num w:numId="31" w16cid:durableId="1708336811">
    <w:abstractNumId w:val="28"/>
  </w:num>
  <w:num w:numId="32" w16cid:durableId="2059624785">
    <w:abstractNumId w:val="10"/>
  </w:num>
  <w:num w:numId="33" w16cid:durableId="154345264">
    <w:abstractNumId w:val="1"/>
  </w:num>
  <w:num w:numId="34" w16cid:durableId="2064522869">
    <w:abstractNumId w:val="17"/>
  </w:num>
  <w:num w:numId="35" w16cid:durableId="1625043848">
    <w:abstractNumId w:val="36"/>
  </w:num>
  <w:num w:numId="36" w16cid:durableId="1561088126">
    <w:abstractNumId w:val="21"/>
  </w:num>
  <w:num w:numId="37" w16cid:durableId="1292520171">
    <w:abstractNumId w:val="12"/>
  </w:num>
  <w:num w:numId="38" w16cid:durableId="1719354333">
    <w:abstractNumId w:val="32"/>
  </w:num>
  <w:num w:numId="39" w16cid:durableId="1560097429">
    <w:abstractNumId w:val="34"/>
  </w:num>
  <w:num w:numId="40" w16cid:durableId="549195443">
    <w:abstractNumId w:val="9"/>
  </w:num>
  <w:num w:numId="41" w16cid:durableId="805587538">
    <w:abstractNumId w:val="23"/>
  </w:num>
  <w:num w:numId="42" w16cid:durableId="58985811">
    <w:abstractNumId w:val="38"/>
  </w:num>
  <w:num w:numId="43" w16cid:durableId="1245913845">
    <w:abstractNumId w:val="8"/>
  </w:num>
  <w:num w:numId="44" w16cid:durableId="123747104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10F2"/>
    <w:rsid w:val="00002915"/>
    <w:rsid w:val="000205AD"/>
    <w:rsid w:val="00024AF3"/>
    <w:rsid w:val="000438AE"/>
    <w:rsid w:val="00046910"/>
    <w:rsid w:val="00052D45"/>
    <w:rsid w:val="00052F56"/>
    <w:rsid w:val="000530C9"/>
    <w:rsid w:val="00057FE7"/>
    <w:rsid w:val="000618CD"/>
    <w:rsid w:val="00061C35"/>
    <w:rsid w:val="000631B9"/>
    <w:rsid w:val="000642AC"/>
    <w:rsid w:val="00065BB7"/>
    <w:rsid w:val="00070EEC"/>
    <w:rsid w:val="0008724C"/>
    <w:rsid w:val="0009041D"/>
    <w:rsid w:val="00091A6B"/>
    <w:rsid w:val="000951BB"/>
    <w:rsid w:val="000A61B5"/>
    <w:rsid w:val="000A68DB"/>
    <w:rsid w:val="000A7443"/>
    <w:rsid w:val="000B1572"/>
    <w:rsid w:val="000B793C"/>
    <w:rsid w:val="000C163E"/>
    <w:rsid w:val="000C4912"/>
    <w:rsid w:val="000C5386"/>
    <w:rsid w:val="000D1E45"/>
    <w:rsid w:val="000D2EF5"/>
    <w:rsid w:val="000D61E2"/>
    <w:rsid w:val="000E1062"/>
    <w:rsid w:val="000E4686"/>
    <w:rsid w:val="000F3360"/>
    <w:rsid w:val="000F3B9A"/>
    <w:rsid w:val="000F6937"/>
    <w:rsid w:val="00100171"/>
    <w:rsid w:val="00102D4A"/>
    <w:rsid w:val="00111B28"/>
    <w:rsid w:val="00115B49"/>
    <w:rsid w:val="00116D68"/>
    <w:rsid w:val="00120AFE"/>
    <w:rsid w:val="0013025C"/>
    <w:rsid w:val="001339BE"/>
    <w:rsid w:val="00141E70"/>
    <w:rsid w:val="001475DE"/>
    <w:rsid w:val="00153033"/>
    <w:rsid w:val="001543F9"/>
    <w:rsid w:val="0016294D"/>
    <w:rsid w:val="001637FB"/>
    <w:rsid w:val="0017561D"/>
    <w:rsid w:val="00176ED2"/>
    <w:rsid w:val="001852E6"/>
    <w:rsid w:val="00186FC2"/>
    <w:rsid w:val="00187BBC"/>
    <w:rsid w:val="00192AE6"/>
    <w:rsid w:val="001A0651"/>
    <w:rsid w:val="001A0847"/>
    <w:rsid w:val="001A0A98"/>
    <w:rsid w:val="001A72C8"/>
    <w:rsid w:val="001C06C4"/>
    <w:rsid w:val="001C5551"/>
    <w:rsid w:val="001D4929"/>
    <w:rsid w:val="001D7E5D"/>
    <w:rsid w:val="001E1486"/>
    <w:rsid w:val="001E18D6"/>
    <w:rsid w:val="001E5096"/>
    <w:rsid w:val="001F0780"/>
    <w:rsid w:val="001F3C73"/>
    <w:rsid w:val="002018C1"/>
    <w:rsid w:val="00202F1B"/>
    <w:rsid w:val="002100F6"/>
    <w:rsid w:val="00211968"/>
    <w:rsid w:val="00211AE0"/>
    <w:rsid w:val="00214188"/>
    <w:rsid w:val="00223DE5"/>
    <w:rsid w:val="00233EA3"/>
    <w:rsid w:val="00236F41"/>
    <w:rsid w:val="00242070"/>
    <w:rsid w:val="002455AC"/>
    <w:rsid w:val="00253207"/>
    <w:rsid w:val="00263546"/>
    <w:rsid w:val="0026385D"/>
    <w:rsid w:val="0027459E"/>
    <w:rsid w:val="0028258E"/>
    <w:rsid w:val="002840E1"/>
    <w:rsid w:val="00286334"/>
    <w:rsid w:val="00293816"/>
    <w:rsid w:val="0029727B"/>
    <w:rsid w:val="002A4496"/>
    <w:rsid w:val="002B36A2"/>
    <w:rsid w:val="002B39E8"/>
    <w:rsid w:val="002B6ACE"/>
    <w:rsid w:val="002C2210"/>
    <w:rsid w:val="002C50BB"/>
    <w:rsid w:val="002C61B3"/>
    <w:rsid w:val="002D56DB"/>
    <w:rsid w:val="002E4FEA"/>
    <w:rsid w:val="002F6267"/>
    <w:rsid w:val="002F7BA6"/>
    <w:rsid w:val="003076C8"/>
    <w:rsid w:val="003116E8"/>
    <w:rsid w:val="00325B7A"/>
    <w:rsid w:val="00330352"/>
    <w:rsid w:val="00335004"/>
    <w:rsid w:val="003356A5"/>
    <w:rsid w:val="00343215"/>
    <w:rsid w:val="00350BDB"/>
    <w:rsid w:val="00357049"/>
    <w:rsid w:val="0036138F"/>
    <w:rsid w:val="00363B2B"/>
    <w:rsid w:val="00392F0B"/>
    <w:rsid w:val="0039716D"/>
    <w:rsid w:val="003B026C"/>
    <w:rsid w:val="003B390A"/>
    <w:rsid w:val="003B418E"/>
    <w:rsid w:val="003C024F"/>
    <w:rsid w:val="003C0E53"/>
    <w:rsid w:val="003C7730"/>
    <w:rsid w:val="003D2F83"/>
    <w:rsid w:val="003D430C"/>
    <w:rsid w:val="003D5EBD"/>
    <w:rsid w:val="003D6B83"/>
    <w:rsid w:val="003E4405"/>
    <w:rsid w:val="003E4DA7"/>
    <w:rsid w:val="003E53CC"/>
    <w:rsid w:val="003F0157"/>
    <w:rsid w:val="00407990"/>
    <w:rsid w:val="004210B4"/>
    <w:rsid w:val="00422AFB"/>
    <w:rsid w:val="00424565"/>
    <w:rsid w:val="0042641E"/>
    <w:rsid w:val="004304BC"/>
    <w:rsid w:val="0043498F"/>
    <w:rsid w:val="00444A22"/>
    <w:rsid w:val="00456C05"/>
    <w:rsid w:val="004615B0"/>
    <w:rsid w:val="004670A5"/>
    <w:rsid w:val="004677DF"/>
    <w:rsid w:val="00467995"/>
    <w:rsid w:val="0047600A"/>
    <w:rsid w:val="00486284"/>
    <w:rsid w:val="00497C00"/>
    <w:rsid w:val="004A4994"/>
    <w:rsid w:val="004A6AB5"/>
    <w:rsid w:val="004B5FC9"/>
    <w:rsid w:val="004B65DB"/>
    <w:rsid w:val="004C6FB3"/>
    <w:rsid w:val="004C7199"/>
    <w:rsid w:val="004D6EA7"/>
    <w:rsid w:val="004E1561"/>
    <w:rsid w:val="004E3DAB"/>
    <w:rsid w:val="004F05BC"/>
    <w:rsid w:val="004F2C1B"/>
    <w:rsid w:val="004F54A4"/>
    <w:rsid w:val="004F76FB"/>
    <w:rsid w:val="00507C6A"/>
    <w:rsid w:val="00515790"/>
    <w:rsid w:val="00522CC9"/>
    <w:rsid w:val="00523029"/>
    <w:rsid w:val="0052717C"/>
    <w:rsid w:val="00530E09"/>
    <w:rsid w:val="00532A5D"/>
    <w:rsid w:val="005362BB"/>
    <w:rsid w:val="00540E54"/>
    <w:rsid w:val="0055116A"/>
    <w:rsid w:val="005573D4"/>
    <w:rsid w:val="0056050E"/>
    <w:rsid w:val="0056101E"/>
    <w:rsid w:val="00562A09"/>
    <w:rsid w:val="00567C92"/>
    <w:rsid w:val="0057179C"/>
    <w:rsid w:val="00583D74"/>
    <w:rsid w:val="00596CC2"/>
    <w:rsid w:val="005974A1"/>
    <w:rsid w:val="005A117E"/>
    <w:rsid w:val="005A4605"/>
    <w:rsid w:val="005B27B6"/>
    <w:rsid w:val="005B6EFC"/>
    <w:rsid w:val="005D07EF"/>
    <w:rsid w:val="005E0ED4"/>
    <w:rsid w:val="005E7892"/>
    <w:rsid w:val="00606764"/>
    <w:rsid w:val="00611175"/>
    <w:rsid w:val="00615E99"/>
    <w:rsid w:val="00630440"/>
    <w:rsid w:val="006358D8"/>
    <w:rsid w:val="00644676"/>
    <w:rsid w:val="006467B0"/>
    <w:rsid w:val="006611E6"/>
    <w:rsid w:val="00662175"/>
    <w:rsid w:val="006625D0"/>
    <w:rsid w:val="006746EA"/>
    <w:rsid w:val="00682318"/>
    <w:rsid w:val="00685CEF"/>
    <w:rsid w:val="006866AC"/>
    <w:rsid w:val="00691E0C"/>
    <w:rsid w:val="00692106"/>
    <w:rsid w:val="00692ADC"/>
    <w:rsid w:val="00693BC6"/>
    <w:rsid w:val="006A25B7"/>
    <w:rsid w:val="006A784A"/>
    <w:rsid w:val="006B3702"/>
    <w:rsid w:val="006B3B77"/>
    <w:rsid w:val="006B3CCB"/>
    <w:rsid w:val="006B3DF8"/>
    <w:rsid w:val="006B6728"/>
    <w:rsid w:val="006D6F08"/>
    <w:rsid w:val="006E0881"/>
    <w:rsid w:val="006E19FA"/>
    <w:rsid w:val="006E332A"/>
    <w:rsid w:val="006E526C"/>
    <w:rsid w:val="006F133F"/>
    <w:rsid w:val="006F7DB8"/>
    <w:rsid w:val="00715C68"/>
    <w:rsid w:val="00721EA3"/>
    <w:rsid w:val="00731100"/>
    <w:rsid w:val="00742524"/>
    <w:rsid w:val="007578E8"/>
    <w:rsid w:val="00761241"/>
    <w:rsid w:val="007631CF"/>
    <w:rsid w:val="00766EFC"/>
    <w:rsid w:val="00781AE4"/>
    <w:rsid w:val="00781C14"/>
    <w:rsid w:val="00782A75"/>
    <w:rsid w:val="007830B8"/>
    <w:rsid w:val="007837AB"/>
    <w:rsid w:val="00790EAE"/>
    <w:rsid w:val="007B08C7"/>
    <w:rsid w:val="007B51D6"/>
    <w:rsid w:val="007B59A0"/>
    <w:rsid w:val="007C1175"/>
    <w:rsid w:val="007C46FA"/>
    <w:rsid w:val="007D174D"/>
    <w:rsid w:val="007D7F36"/>
    <w:rsid w:val="007E3647"/>
    <w:rsid w:val="007E619A"/>
    <w:rsid w:val="007E7F35"/>
    <w:rsid w:val="007F145E"/>
    <w:rsid w:val="007F3188"/>
    <w:rsid w:val="007F5E03"/>
    <w:rsid w:val="007F6C2F"/>
    <w:rsid w:val="00800BF5"/>
    <w:rsid w:val="0080103D"/>
    <w:rsid w:val="008134BA"/>
    <w:rsid w:val="0081603B"/>
    <w:rsid w:val="00820D74"/>
    <w:rsid w:val="008240AE"/>
    <w:rsid w:val="008261AF"/>
    <w:rsid w:val="00836BA0"/>
    <w:rsid w:val="00836E8B"/>
    <w:rsid w:val="0083770B"/>
    <w:rsid w:val="008401F7"/>
    <w:rsid w:val="00841239"/>
    <w:rsid w:val="00852A55"/>
    <w:rsid w:val="00853476"/>
    <w:rsid w:val="0086246F"/>
    <w:rsid w:val="00862F8D"/>
    <w:rsid w:val="00867A3C"/>
    <w:rsid w:val="00876233"/>
    <w:rsid w:val="008843D4"/>
    <w:rsid w:val="008958E3"/>
    <w:rsid w:val="008A02BC"/>
    <w:rsid w:val="008A170E"/>
    <w:rsid w:val="008A20B6"/>
    <w:rsid w:val="008A2771"/>
    <w:rsid w:val="008D71E7"/>
    <w:rsid w:val="008E0B5B"/>
    <w:rsid w:val="008E1CAD"/>
    <w:rsid w:val="008E1F29"/>
    <w:rsid w:val="008E2AC1"/>
    <w:rsid w:val="008E4418"/>
    <w:rsid w:val="008E6994"/>
    <w:rsid w:val="008F2707"/>
    <w:rsid w:val="008F3AEF"/>
    <w:rsid w:val="00900454"/>
    <w:rsid w:val="0091420A"/>
    <w:rsid w:val="00915D4B"/>
    <w:rsid w:val="00917135"/>
    <w:rsid w:val="00920DA4"/>
    <w:rsid w:val="00923280"/>
    <w:rsid w:val="00924626"/>
    <w:rsid w:val="009278B6"/>
    <w:rsid w:val="00932BC2"/>
    <w:rsid w:val="009349AA"/>
    <w:rsid w:val="0093568C"/>
    <w:rsid w:val="00936D16"/>
    <w:rsid w:val="009370EB"/>
    <w:rsid w:val="009410F2"/>
    <w:rsid w:val="0094338F"/>
    <w:rsid w:val="009633E0"/>
    <w:rsid w:val="0096729C"/>
    <w:rsid w:val="00974C26"/>
    <w:rsid w:val="009810CC"/>
    <w:rsid w:val="00981405"/>
    <w:rsid w:val="00982E1F"/>
    <w:rsid w:val="00983F06"/>
    <w:rsid w:val="0098762D"/>
    <w:rsid w:val="009A16D3"/>
    <w:rsid w:val="009A288B"/>
    <w:rsid w:val="009A5BE9"/>
    <w:rsid w:val="009B0054"/>
    <w:rsid w:val="009B0C3B"/>
    <w:rsid w:val="009B17D9"/>
    <w:rsid w:val="009B4414"/>
    <w:rsid w:val="009B7736"/>
    <w:rsid w:val="009C2DAE"/>
    <w:rsid w:val="009C33CE"/>
    <w:rsid w:val="009C4C23"/>
    <w:rsid w:val="009D2F16"/>
    <w:rsid w:val="009E1F0C"/>
    <w:rsid w:val="009F334C"/>
    <w:rsid w:val="009F7E21"/>
    <w:rsid w:val="00A01462"/>
    <w:rsid w:val="00A14124"/>
    <w:rsid w:val="00A14145"/>
    <w:rsid w:val="00A15A2D"/>
    <w:rsid w:val="00A1604D"/>
    <w:rsid w:val="00A17A8B"/>
    <w:rsid w:val="00A3259B"/>
    <w:rsid w:val="00A33591"/>
    <w:rsid w:val="00A354F5"/>
    <w:rsid w:val="00A439D3"/>
    <w:rsid w:val="00A50685"/>
    <w:rsid w:val="00A53232"/>
    <w:rsid w:val="00A551EC"/>
    <w:rsid w:val="00A6153B"/>
    <w:rsid w:val="00A655BF"/>
    <w:rsid w:val="00A67DBB"/>
    <w:rsid w:val="00A72101"/>
    <w:rsid w:val="00A809AE"/>
    <w:rsid w:val="00A821C5"/>
    <w:rsid w:val="00A86C13"/>
    <w:rsid w:val="00A874A0"/>
    <w:rsid w:val="00A94965"/>
    <w:rsid w:val="00AB437F"/>
    <w:rsid w:val="00AB4BE7"/>
    <w:rsid w:val="00AB6987"/>
    <w:rsid w:val="00AC08FB"/>
    <w:rsid w:val="00AC524B"/>
    <w:rsid w:val="00AC68AD"/>
    <w:rsid w:val="00AD3E11"/>
    <w:rsid w:val="00AE671C"/>
    <w:rsid w:val="00AF72E6"/>
    <w:rsid w:val="00B02FF7"/>
    <w:rsid w:val="00B0773F"/>
    <w:rsid w:val="00B07FC9"/>
    <w:rsid w:val="00B133DF"/>
    <w:rsid w:val="00B15355"/>
    <w:rsid w:val="00B20576"/>
    <w:rsid w:val="00B2316E"/>
    <w:rsid w:val="00B30B44"/>
    <w:rsid w:val="00B350C6"/>
    <w:rsid w:val="00B3587C"/>
    <w:rsid w:val="00B37E8B"/>
    <w:rsid w:val="00B47D4A"/>
    <w:rsid w:val="00B5369A"/>
    <w:rsid w:val="00B714C2"/>
    <w:rsid w:val="00B73F61"/>
    <w:rsid w:val="00B8126E"/>
    <w:rsid w:val="00B94A4F"/>
    <w:rsid w:val="00BA18DC"/>
    <w:rsid w:val="00BA1EA9"/>
    <w:rsid w:val="00BC57B4"/>
    <w:rsid w:val="00BE4D4D"/>
    <w:rsid w:val="00BE685A"/>
    <w:rsid w:val="00BE73E4"/>
    <w:rsid w:val="00BF2117"/>
    <w:rsid w:val="00BF3039"/>
    <w:rsid w:val="00BF4491"/>
    <w:rsid w:val="00BF5316"/>
    <w:rsid w:val="00C07853"/>
    <w:rsid w:val="00C3175D"/>
    <w:rsid w:val="00C52BBF"/>
    <w:rsid w:val="00C55D0E"/>
    <w:rsid w:val="00C60211"/>
    <w:rsid w:val="00C80844"/>
    <w:rsid w:val="00C808A2"/>
    <w:rsid w:val="00C82160"/>
    <w:rsid w:val="00C84EFC"/>
    <w:rsid w:val="00C91FFE"/>
    <w:rsid w:val="00C92073"/>
    <w:rsid w:val="00C92CEC"/>
    <w:rsid w:val="00CB1459"/>
    <w:rsid w:val="00CB202B"/>
    <w:rsid w:val="00CB2134"/>
    <w:rsid w:val="00CB581E"/>
    <w:rsid w:val="00CC7498"/>
    <w:rsid w:val="00CD10BE"/>
    <w:rsid w:val="00CD6594"/>
    <w:rsid w:val="00CE05A7"/>
    <w:rsid w:val="00CE4E99"/>
    <w:rsid w:val="00D0793A"/>
    <w:rsid w:val="00D30D8F"/>
    <w:rsid w:val="00D3370A"/>
    <w:rsid w:val="00D36C13"/>
    <w:rsid w:val="00D41437"/>
    <w:rsid w:val="00D41A3B"/>
    <w:rsid w:val="00D56D08"/>
    <w:rsid w:val="00D80743"/>
    <w:rsid w:val="00D817FE"/>
    <w:rsid w:val="00D84B12"/>
    <w:rsid w:val="00D87496"/>
    <w:rsid w:val="00D9234B"/>
    <w:rsid w:val="00D966AE"/>
    <w:rsid w:val="00DA1608"/>
    <w:rsid w:val="00DA2AD7"/>
    <w:rsid w:val="00DB00FD"/>
    <w:rsid w:val="00DB0E09"/>
    <w:rsid w:val="00DB4B5D"/>
    <w:rsid w:val="00DC3727"/>
    <w:rsid w:val="00DE221F"/>
    <w:rsid w:val="00DE5010"/>
    <w:rsid w:val="00E00635"/>
    <w:rsid w:val="00E017E2"/>
    <w:rsid w:val="00E02025"/>
    <w:rsid w:val="00E02E72"/>
    <w:rsid w:val="00E0384D"/>
    <w:rsid w:val="00E101FD"/>
    <w:rsid w:val="00E122A7"/>
    <w:rsid w:val="00E12349"/>
    <w:rsid w:val="00E21A73"/>
    <w:rsid w:val="00E36C89"/>
    <w:rsid w:val="00E40AF9"/>
    <w:rsid w:val="00E45108"/>
    <w:rsid w:val="00E45EB6"/>
    <w:rsid w:val="00E57247"/>
    <w:rsid w:val="00E678C8"/>
    <w:rsid w:val="00E70890"/>
    <w:rsid w:val="00E82E67"/>
    <w:rsid w:val="00E8320A"/>
    <w:rsid w:val="00E85408"/>
    <w:rsid w:val="00E8556C"/>
    <w:rsid w:val="00E87191"/>
    <w:rsid w:val="00E87DFA"/>
    <w:rsid w:val="00E9388B"/>
    <w:rsid w:val="00EA6E1C"/>
    <w:rsid w:val="00EB3E90"/>
    <w:rsid w:val="00EB49DA"/>
    <w:rsid w:val="00EC4F58"/>
    <w:rsid w:val="00ED2873"/>
    <w:rsid w:val="00ED7372"/>
    <w:rsid w:val="00EE2773"/>
    <w:rsid w:val="00EF59F7"/>
    <w:rsid w:val="00F01123"/>
    <w:rsid w:val="00F02C6D"/>
    <w:rsid w:val="00F06FD5"/>
    <w:rsid w:val="00F157BB"/>
    <w:rsid w:val="00F16869"/>
    <w:rsid w:val="00F202A3"/>
    <w:rsid w:val="00F23005"/>
    <w:rsid w:val="00F25D87"/>
    <w:rsid w:val="00F27114"/>
    <w:rsid w:val="00F30840"/>
    <w:rsid w:val="00F401CA"/>
    <w:rsid w:val="00F41BD7"/>
    <w:rsid w:val="00F5023A"/>
    <w:rsid w:val="00F50C53"/>
    <w:rsid w:val="00F50CBC"/>
    <w:rsid w:val="00F535F2"/>
    <w:rsid w:val="00F53EEC"/>
    <w:rsid w:val="00F57127"/>
    <w:rsid w:val="00F709FD"/>
    <w:rsid w:val="00F73D9A"/>
    <w:rsid w:val="00F77974"/>
    <w:rsid w:val="00F82E67"/>
    <w:rsid w:val="00F850D1"/>
    <w:rsid w:val="00F95A3C"/>
    <w:rsid w:val="00FA6776"/>
    <w:rsid w:val="00FC2AC7"/>
    <w:rsid w:val="00FC5B92"/>
    <w:rsid w:val="00FD2FCA"/>
    <w:rsid w:val="00FE0281"/>
    <w:rsid w:val="00FE163B"/>
    <w:rsid w:val="00FE1EE6"/>
    <w:rsid w:val="00FE3553"/>
    <w:rsid w:val="00FF0853"/>
    <w:rsid w:val="00FF4169"/>
    <w:rsid w:val="00FF7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366F65F"/>
  <w14:defaultImageDpi w14:val="32767"/>
  <w15:chartTrackingRefBased/>
  <w15:docId w15:val="{87634E82-2F72-4724-B9C3-B795F032F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66AC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各章标题"/>
    <w:next w:val="2"/>
    <w:link w:val="10"/>
    <w:uiPriority w:val="9"/>
    <w:qFormat/>
    <w:rsid w:val="00263546"/>
    <w:pPr>
      <w:keepNext/>
      <w:keepLines/>
      <w:spacing w:beforeLines="200" w:before="200" w:afterLines="200" w:after="20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aliases w:val="标题 2 一级节标题"/>
    <w:next w:val="3"/>
    <w:link w:val="20"/>
    <w:uiPriority w:val="9"/>
    <w:unhideWhenUsed/>
    <w:qFormat/>
    <w:rsid w:val="00AC524B"/>
    <w:pPr>
      <w:keepNext/>
      <w:keepLines/>
      <w:spacing w:beforeLines="100" w:before="100" w:afterLines="100" w:after="100"/>
      <w:jc w:val="center"/>
      <w:outlineLvl w:val="1"/>
    </w:pPr>
    <w:rPr>
      <w:rFonts w:ascii="黑体" w:eastAsia="黑体" w:hAnsi="黑体" w:cstheme="majorBidi"/>
      <w:b/>
      <w:bCs/>
      <w:sz w:val="28"/>
      <w:szCs w:val="32"/>
    </w:rPr>
  </w:style>
  <w:style w:type="paragraph" w:styleId="3">
    <w:name w:val="heading 3"/>
    <w:aliases w:val="标题 3 二级节标题"/>
    <w:next w:val="a"/>
    <w:link w:val="30"/>
    <w:uiPriority w:val="9"/>
    <w:unhideWhenUsed/>
    <w:qFormat/>
    <w:rsid w:val="006866AC"/>
    <w:pPr>
      <w:keepNext/>
      <w:keepLines/>
      <w:spacing w:beforeLines="100" w:before="100" w:afterLines="100" w:after="100"/>
      <w:outlineLvl w:val="2"/>
    </w:pPr>
    <w:rPr>
      <w:rFonts w:ascii="Times New Roman" w:eastAsia="黑体" w:hAnsi="Times New Roman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F72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F72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F72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F72E6"/>
    <w:rPr>
      <w:sz w:val="18"/>
      <w:szCs w:val="18"/>
    </w:rPr>
  </w:style>
  <w:style w:type="table" w:customStyle="1" w:styleId="11">
    <w:name w:val="网格型1"/>
    <w:basedOn w:val="a1"/>
    <w:next w:val="a7"/>
    <w:uiPriority w:val="39"/>
    <w:rsid w:val="00523029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1"/>
    <w:uiPriority w:val="39"/>
    <w:rsid w:val="005230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B37E8B"/>
    <w:pPr>
      <w:ind w:firstLineChars="200" w:firstLine="420"/>
    </w:pPr>
  </w:style>
  <w:style w:type="character" w:customStyle="1" w:styleId="10">
    <w:name w:val="标题 1 字符"/>
    <w:aliases w:val="各章标题 字符"/>
    <w:basedOn w:val="a0"/>
    <w:link w:val="1"/>
    <w:uiPriority w:val="9"/>
    <w:rsid w:val="00263546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9">
    <w:name w:val="Body Text"/>
    <w:basedOn w:val="a"/>
    <w:link w:val="aa"/>
    <w:uiPriority w:val="1"/>
    <w:qFormat/>
    <w:rsid w:val="00C91FFE"/>
    <w:pPr>
      <w:autoSpaceDE w:val="0"/>
      <w:autoSpaceDN w:val="0"/>
      <w:spacing w:before="25"/>
      <w:jc w:val="left"/>
    </w:pPr>
    <w:rPr>
      <w:rFonts w:ascii="等线" w:eastAsia="等线" w:hAnsi="等线" w:cs="等线"/>
      <w:kern w:val="0"/>
      <w:szCs w:val="21"/>
      <w:lang w:eastAsia="en-US"/>
    </w:rPr>
  </w:style>
  <w:style w:type="character" w:customStyle="1" w:styleId="aa">
    <w:name w:val="正文文本 字符"/>
    <w:basedOn w:val="a0"/>
    <w:link w:val="a9"/>
    <w:uiPriority w:val="1"/>
    <w:rsid w:val="00C91FFE"/>
    <w:rPr>
      <w:rFonts w:ascii="等线" w:eastAsia="等线" w:hAnsi="等线" w:cs="等线"/>
      <w:kern w:val="0"/>
      <w:szCs w:val="21"/>
      <w:lang w:eastAsia="en-US"/>
    </w:rPr>
  </w:style>
  <w:style w:type="character" w:customStyle="1" w:styleId="20">
    <w:name w:val="标题 2 字符"/>
    <w:aliases w:val="标题 2 一级节标题 字符"/>
    <w:basedOn w:val="a0"/>
    <w:link w:val="2"/>
    <w:uiPriority w:val="9"/>
    <w:rsid w:val="00AC524B"/>
    <w:rPr>
      <w:rFonts w:ascii="黑体" w:eastAsia="黑体" w:hAnsi="黑体" w:cstheme="majorBidi"/>
      <w:b/>
      <w:bCs/>
      <w:sz w:val="28"/>
      <w:szCs w:val="32"/>
    </w:rPr>
  </w:style>
  <w:style w:type="character" w:customStyle="1" w:styleId="30">
    <w:name w:val="标题 3 字符"/>
    <w:aliases w:val="标题 3 二级节标题 字符"/>
    <w:basedOn w:val="a0"/>
    <w:link w:val="3"/>
    <w:uiPriority w:val="9"/>
    <w:rsid w:val="006866AC"/>
    <w:rPr>
      <w:rFonts w:ascii="Times New Roman" w:eastAsia="黑体" w:hAnsi="Times New Roman"/>
      <w:bCs/>
      <w:sz w:val="24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AD3E11"/>
    <w:p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AD3E11"/>
    <w:pPr>
      <w:ind w:leftChars="200" w:left="420"/>
    </w:pPr>
  </w:style>
  <w:style w:type="paragraph" w:styleId="TOC1">
    <w:name w:val="toc 1"/>
    <w:basedOn w:val="a"/>
    <w:next w:val="a"/>
    <w:autoRedefine/>
    <w:uiPriority w:val="39"/>
    <w:unhideWhenUsed/>
    <w:rsid w:val="00AD3E11"/>
  </w:style>
  <w:style w:type="paragraph" w:styleId="TOC3">
    <w:name w:val="toc 3"/>
    <w:basedOn w:val="a"/>
    <w:next w:val="a"/>
    <w:autoRedefine/>
    <w:uiPriority w:val="39"/>
    <w:unhideWhenUsed/>
    <w:rsid w:val="00AD3E11"/>
    <w:pPr>
      <w:ind w:leftChars="400" w:left="840"/>
    </w:pPr>
  </w:style>
  <w:style w:type="character" w:styleId="ab">
    <w:name w:val="Hyperlink"/>
    <w:basedOn w:val="a0"/>
    <w:uiPriority w:val="99"/>
    <w:unhideWhenUsed/>
    <w:rsid w:val="00AD3E11"/>
    <w:rPr>
      <w:color w:val="0563C1" w:themeColor="hyperlink"/>
      <w:u w:val="single"/>
    </w:rPr>
  </w:style>
  <w:style w:type="paragraph" w:customStyle="1" w:styleId="alt">
    <w:name w:val="alt"/>
    <w:basedOn w:val="a"/>
    <w:rsid w:val="00FF416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hljs-meta">
    <w:name w:val="hljs-meta"/>
    <w:basedOn w:val="a0"/>
    <w:rsid w:val="00FF4169"/>
  </w:style>
  <w:style w:type="character" w:customStyle="1" w:styleId="hljs-meta-keyword">
    <w:name w:val="hljs-meta-keyword"/>
    <w:basedOn w:val="a0"/>
    <w:rsid w:val="00FF4169"/>
  </w:style>
  <w:style w:type="character" w:customStyle="1" w:styleId="hljs-meta-string">
    <w:name w:val="hljs-meta-string"/>
    <w:basedOn w:val="a0"/>
    <w:rsid w:val="00FF4169"/>
  </w:style>
  <w:style w:type="character" w:customStyle="1" w:styleId="hljs-keyword">
    <w:name w:val="hljs-keyword"/>
    <w:basedOn w:val="a0"/>
    <w:rsid w:val="00FF4169"/>
  </w:style>
  <w:style w:type="character" w:customStyle="1" w:styleId="hljs-builtin">
    <w:name w:val="hljs-built_in"/>
    <w:basedOn w:val="a0"/>
    <w:rsid w:val="00FF4169"/>
  </w:style>
  <w:style w:type="character" w:customStyle="1" w:styleId="hljs-class">
    <w:name w:val="hljs-class"/>
    <w:basedOn w:val="a0"/>
    <w:rsid w:val="00FF4169"/>
  </w:style>
  <w:style w:type="character" w:customStyle="1" w:styleId="hljs-title">
    <w:name w:val="hljs-title"/>
    <w:basedOn w:val="a0"/>
    <w:rsid w:val="00FF4169"/>
  </w:style>
  <w:style w:type="character" w:customStyle="1" w:styleId="hljs-comment">
    <w:name w:val="hljs-comment"/>
    <w:basedOn w:val="a0"/>
    <w:rsid w:val="00FF4169"/>
  </w:style>
  <w:style w:type="character" w:customStyle="1" w:styleId="hljs-function">
    <w:name w:val="hljs-function"/>
    <w:basedOn w:val="a0"/>
    <w:rsid w:val="00FF4169"/>
  </w:style>
  <w:style w:type="character" w:customStyle="1" w:styleId="hljs-params">
    <w:name w:val="hljs-params"/>
    <w:basedOn w:val="a0"/>
    <w:rsid w:val="00FF4169"/>
  </w:style>
  <w:style w:type="character" w:customStyle="1" w:styleId="hljs-number">
    <w:name w:val="hljs-number"/>
    <w:basedOn w:val="a0"/>
    <w:rsid w:val="006B3702"/>
  </w:style>
  <w:style w:type="character" w:customStyle="1" w:styleId="hljs-string">
    <w:name w:val="hljs-string"/>
    <w:basedOn w:val="a0"/>
    <w:rsid w:val="006B3702"/>
  </w:style>
  <w:style w:type="paragraph" w:customStyle="1" w:styleId="msonormal0">
    <w:name w:val="msonormal"/>
    <w:basedOn w:val="a"/>
    <w:rsid w:val="006B370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hljs-literal">
    <w:name w:val="hljs-literal"/>
    <w:basedOn w:val="a0"/>
    <w:rsid w:val="006B3702"/>
  </w:style>
  <w:style w:type="character" w:styleId="ac">
    <w:name w:val="annotation reference"/>
    <w:basedOn w:val="a0"/>
    <w:uiPriority w:val="99"/>
    <w:semiHidden/>
    <w:unhideWhenUsed/>
    <w:rsid w:val="00EE2773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EE2773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EE2773"/>
  </w:style>
  <w:style w:type="paragraph" w:styleId="af">
    <w:name w:val="annotation subject"/>
    <w:basedOn w:val="ad"/>
    <w:next w:val="ad"/>
    <w:link w:val="af0"/>
    <w:uiPriority w:val="99"/>
    <w:semiHidden/>
    <w:unhideWhenUsed/>
    <w:rsid w:val="00EE2773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EE2773"/>
    <w:rPr>
      <w:b/>
      <w:bCs/>
    </w:rPr>
  </w:style>
  <w:style w:type="character" w:customStyle="1" w:styleId="hljs-selector-tag">
    <w:name w:val="hljs-selector-tag"/>
    <w:basedOn w:val="a0"/>
    <w:rsid w:val="004F54A4"/>
  </w:style>
  <w:style w:type="paragraph" w:styleId="af1">
    <w:name w:val="Normal (Web)"/>
    <w:basedOn w:val="a"/>
    <w:uiPriority w:val="99"/>
    <w:semiHidden/>
    <w:unhideWhenUsed/>
    <w:rsid w:val="00286334"/>
    <w:rPr>
      <w:rFonts w:cs="Times New Roman"/>
      <w:szCs w:val="24"/>
    </w:rPr>
  </w:style>
  <w:style w:type="paragraph" w:styleId="af2">
    <w:name w:val="Title"/>
    <w:aliases w:val="正文20磅+首缩"/>
    <w:next w:val="a"/>
    <w:link w:val="af3"/>
    <w:uiPriority w:val="10"/>
    <w:rsid w:val="00800BF5"/>
    <w:pPr>
      <w:spacing w:line="400" w:lineRule="exact"/>
      <w:ind w:firstLineChars="200" w:firstLine="200"/>
      <w:jc w:val="both"/>
      <w:outlineLvl w:val="0"/>
    </w:pPr>
    <w:rPr>
      <w:rFonts w:ascii="Times New Roman" w:eastAsia="宋体" w:hAnsi="Times New Roman" w:cstheme="majorBidi"/>
      <w:bCs/>
      <w:sz w:val="24"/>
      <w:szCs w:val="32"/>
    </w:rPr>
  </w:style>
  <w:style w:type="character" w:customStyle="1" w:styleId="af3">
    <w:name w:val="标题 字符"/>
    <w:aliases w:val="正文20磅+首缩 字符"/>
    <w:basedOn w:val="a0"/>
    <w:link w:val="af2"/>
    <w:uiPriority w:val="10"/>
    <w:rsid w:val="00800BF5"/>
    <w:rPr>
      <w:rFonts w:ascii="Times New Roman" w:eastAsia="宋体" w:hAnsi="Times New Roman" w:cstheme="majorBidi"/>
      <w:bCs/>
      <w:sz w:val="24"/>
      <w:szCs w:val="32"/>
    </w:rPr>
  </w:style>
  <w:style w:type="paragraph" w:styleId="af4">
    <w:name w:val="caption"/>
    <w:basedOn w:val="a"/>
    <w:next w:val="a"/>
    <w:uiPriority w:val="35"/>
    <w:unhideWhenUsed/>
    <w:qFormat/>
    <w:rsid w:val="009278B6"/>
    <w:rPr>
      <w:rFonts w:asciiTheme="majorHAnsi" w:eastAsia="黑体" w:hAnsiTheme="majorHAnsi" w:cstheme="majorBidi"/>
      <w:sz w:val="20"/>
      <w:szCs w:val="20"/>
    </w:rPr>
  </w:style>
  <w:style w:type="paragraph" w:styleId="af5">
    <w:name w:val="Body Text First Indent"/>
    <w:basedOn w:val="a9"/>
    <w:link w:val="af6"/>
    <w:uiPriority w:val="99"/>
    <w:semiHidden/>
    <w:unhideWhenUsed/>
    <w:rsid w:val="00800BF5"/>
    <w:pPr>
      <w:autoSpaceDE/>
      <w:autoSpaceDN/>
      <w:spacing w:before="0" w:after="120"/>
      <w:ind w:firstLineChars="100" w:firstLine="420"/>
      <w:jc w:val="both"/>
    </w:pPr>
    <w:rPr>
      <w:rFonts w:ascii="Times New Roman" w:eastAsia="宋体" w:hAnsi="Times New Roman" w:cstheme="minorBidi"/>
      <w:kern w:val="2"/>
      <w:szCs w:val="22"/>
      <w:lang w:eastAsia="zh-CN"/>
    </w:rPr>
  </w:style>
  <w:style w:type="character" w:customStyle="1" w:styleId="af6">
    <w:name w:val="正文文本首行缩进 字符"/>
    <w:basedOn w:val="aa"/>
    <w:link w:val="af5"/>
    <w:uiPriority w:val="99"/>
    <w:semiHidden/>
    <w:rsid w:val="00800BF5"/>
    <w:rPr>
      <w:rFonts w:ascii="Times New Roman" w:eastAsia="宋体" w:hAnsi="Times New Roman" w:cs="等线"/>
      <w:kern w:val="0"/>
      <w:sz w:val="24"/>
      <w:szCs w:val="21"/>
      <w:lang w:eastAsia="en-US"/>
    </w:rPr>
  </w:style>
  <w:style w:type="paragraph" w:customStyle="1" w:styleId="200">
    <w:name w:val="正文20磅+首行缩进"/>
    <w:basedOn w:val="a"/>
    <w:link w:val="201"/>
    <w:qFormat/>
    <w:rsid w:val="00024AF3"/>
    <w:pPr>
      <w:spacing w:line="400" w:lineRule="exact"/>
      <w:ind w:firstLineChars="200" w:firstLine="200"/>
    </w:pPr>
  </w:style>
  <w:style w:type="character" w:customStyle="1" w:styleId="201">
    <w:name w:val="正文20磅+首行缩进 字符"/>
    <w:basedOn w:val="a0"/>
    <w:link w:val="200"/>
    <w:rsid w:val="00024AF3"/>
    <w:rPr>
      <w:rFonts w:ascii="Times New Roman" w:eastAsia="宋体" w:hAnsi="Times New Roman"/>
      <w:sz w:val="24"/>
    </w:rPr>
  </w:style>
  <w:style w:type="paragraph" w:styleId="af7">
    <w:name w:val="Normal Indent"/>
    <w:basedOn w:val="a"/>
    <w:qFormat/>
    <w:rsid w:val="007F3188"/>
    <w:pPr>
      <w:ind w:firstLineChars="200" w:firstLine="420"/>
    </w:pPr>
    <w:rPr>
      <w:rFonts w:cs="Times New Roman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8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263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93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9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643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96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39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9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8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9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25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62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85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9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77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45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55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66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98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9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79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33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9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35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3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35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1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94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18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7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10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9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73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1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5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4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8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6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0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6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4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9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1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0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2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80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0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5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9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9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3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64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870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1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2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06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9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75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98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3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43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1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7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6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04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28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8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22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7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0.jpeg"/><Relationship Id="rId47" Type="http://schemas.openxmlformats.org/officeDocument/2006/relationships/image" Target="media/image33.png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image" Target="file:///C:\Program%2520Files\SSREADER36\temp\sstemp0.gif" TargetMode="External"/><Relationship Id="rId40" Type="http://schemas.openxmlformats.org/officeDocument/2006/relationships/image" Target="media/image28.png"/><Relationship Id="rId45" Type="http://schemas.openxmlformats.org/officeDocument/2006/relationships/image" Target="media/image32.wmf"/><Relationship Id="rId53" Type="http://schemas.openxmlformats.org/officeDocument/2006/relationships/oleObject" Target="embeddings/oleObject5.bin"/><Relationship Id="rId58" Type="http://schemas.openxmlformats.org/officeDocument/2006/relationships/image" Target="media/image40.jpeg"/><Relationship Id="rId66" Type="http://schemas.openxmlformats.org/officeDocument/2006/relationships/image" Target="media/image48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3.jpe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image" Target="media/image31.wmf"/><Relationship Id="rId48" Type="http://schemas.openxmlformats.org/officeDocument/2006/relationships/image" Target="file:///C:\Program%2520Files\SSREADER36\temp\sstemp4.gif" TargetMode="External"/><Relationship Id="rId56" Type="http://schemas.openxmlformats.org/officeDocument/2006/relationships/image" Target="media/image39.wmf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8" Type="http://schemas.openxmlformats.org/officeDocument/2006/relationships/image" Target="media/image1.jpeg"/><Relationship Id="rId51" Type="http://schemas.openxmlformats.org/officeDocument/2006/relationships/image" Target="media/image36.jpeg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png"/><Relationship Id="rId46" Type="http://schemas.openxmlformats.org/officeDocument/2006/relationships/oleObject" Target="embeddings/oleObject4.bin"/><Relationship Id="rId59" Type="http://schemas.openxmlformats.org/officeDocument/2006/relationships/image" Target="media/image41.png"/><Relationship Id="rId67" Type="http://schemas.openxmlformats.org/officeDocument/2006/relationships/image" Target="media/image49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image" Target="media/image38.wmf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png"/><Relationship Id="rId49" Type="http://schemas.openxmlformats.org/officeDocument/2006/relationships/image" Target="media/image34.png"/><Relationship Id="rId57" Type="http://schemas.openxmlformats.org/officeDocument/2006/relationships/oleObject" Target="embeddings/oleObject7.bin"/><Relationship Id="rId10" Type="http://schemas.openxmlformats.org/officeDocument/2006/relationships/image" Target="media/image2.png"/><Relationship Id="rId31" Type="http://schemas.openxmlformats.org/officeDocument/2006/relationships/image" Target="media/image23.png"/><Relationship Id="rId44" Type="http://schemas.openxmlformats.org/officeDocument/2006/relationships/oleObject" Target="embeddings/oleObject3.bin"/><Relationship Id="rId52" Type="http://schemas.openxmlformats.org/officeDocument/2006/relationships/image" Target="media/image37.wmf"/><Relationship Id="rId60" Type="http://schemas.openxmlformats.org/officeDocument/2006/relationships/image" Target="media/image42.png"/><Relationship Id="rId65" Type="http://schemas.openxmlformats.org/officeDocument/2006/relationships/image" Target="media/image47.jpe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file:///C:\Program%2520Files\SSREADER36\temp\sstemp1.gif" TargetMode="External"/><Relationship Id="rId34" Type="http://schemas.openxmlformats.org/officeDocument/2006/relationships/image" Target="media/image25.wmf"/><Relationship Id="rId50" Type="http://schemas.openxmlformats.org/officeDocument/2006/relationships/image" Target="media/image35.png"/><Relationship Id="rId55" Type="http://schemas.openxmlformats.org/officeDocument/2006/relationships/oleObject" Target="embeddings/oleObject6.bin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336EE5-79F9-439D-A6B0-3FE991C267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2</TotalTime>
  <Pages>50</Pages>
  <Words>4532</Words>
  <Characters>25837</Characters>
  <Application>Microsoft Office Word</Application>
  <DocSecurity>0</DocSecurity>
  <Lines>215</Lines>
  <Paragraphs>60</Paragraphs>
  <ScaleCrop>false</ScaleCrop>
  <Company/>
  <LinksUpToDate>false</LinksUpToDate>
  <CharactersWithSpaces>30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unjing</dc:creator>
  <cp:keywords/>
  <dc:description/>
  <cp:lastModifiedBy>明 景</cp:lastModifiedBy>
  <cp:revision>66</cp:revision>
  <dcterms:created xsi:type="dcterms:W3CDTF">2021-06-22T03:13:00Z</dcterms:created>
  <dcterms:modified xsi:type="dcterms:W3CDTF">2023-12-2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